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tags/tag1.xml" ContentType="application/vnd.openxmlformats-officedocument.presentationml.tags+xml"/>
  <Override PartName="/ppt/ink/ink5.xml" ContentType="application/inkml+xml"/>
  <Override PartName="/ppt/tags/tag2.xml" ContentType="application/vnd.openxmlformats-officedocument.presentationml.tags+xml"/>
  <Override PartName="/ppt/ink/ink6.xml" ContentType="application/inkml+xml"/>
  <Override PartName="/ppt/ink/ink7.xml" ContentType="application/inkml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1"/>
  </p:notesMasterIdLst>
  <p:sldIdLst>
    <p:sldId id="256" r:id="rId3"/>
    <p:sldId id="257" r:id="rId4"/>
    <p:sldId id="258" r:id="rId5"/>
    <p:sldId id="264" r:id="rId6"/>
    <p:sldId id="285" r:id="rId7"/>
    <p:sldId id="286" r:id="rId8"/>
    <p:sldId id="287" r:id="rId9"/>
    <p:sldId id="288" r:id="rId10"/>
    <p:sldId id="265" r:id="rId11"/>
    <p:sldId id="289" r:id="rId12"/>
    <p:sldId id="290" r:id="rId13"/>
    <p:sldId id="291" r:id="rId14"/>
    <p:sldId id="292" r:id="rId15"/>
    <p:sldId id="293" r:id="rId16"/>
    <p:sldId id="294" r:id="rId17"/>
    <p:sldId id="297" r:id="rId18"/>
    <p:sldId id="296" r:id="rId19"/>
    <p:sldId id="295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FEFE"/>
    <a:srgbClr val="75A8C5"/>
    <a:srgbClr val="B2CFDF"/>
    <a:srgbClr val="BEB899"/>
    <a:srgbClr val="DBDADF"/>
    <a:srgbClr val="C3CFDB"/>
    <a:srgbClr val="ECECEF"/>
    <a:srgbClr val="FBE5D6"/>
    <a:srgbClr val="EBD2CD"/>
    <a:srgbClr val="B0D1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1" autoAdjust="0"/>
    <p:restoredTop sz="96314" autoAdjust="0"/>
  </p:normalViewPr>
  <p:slideViewPr>
    <p:cSldViewPr snapToGrid="0">
      <p:cViewPr varScale="1">
        <p:scale>
          <a:sx n="60" d="100"/>
          <a:sy n="60" d="100"/>
        </p:scale>
        <p:origin x="114" y="13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8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04T13:55:09.475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0 3813 6867,'0'0'-216,"17"-26"264,-17 26-48,74-110 29,-68 102-15,1-1 0,0 1-1,1 0 1,0 0-1,1 1 1,-1 0-1,1 1 1,0 0 0,1 0-1,13-6 1,-9 5-4,25-11 80,0 1 0,1 3-1,46-12 1,130-20 228,-78 20-135,577-163 574,-428 107-650,-183 52-58,134-58 0,-180 61-25,-1-2 0,-1-3 1,83-62-1,45-58 197,111-80-192,59 25-6,14 29-6,-214 106-8,-62 28-14,1 5 1,183-50-1,-144 56 46,-1-5 0,176-77 0,-171 53 5,302-119-7,49 0 65,-346 123 47,152-41 0,37-19-59,-92 28-8,-93 30 23,-104 40-80,2 2 0,1 2 1,49-12-1,-5 9-31,277-66 208,-301 67-148,0 2-1,1 4 1,0 2-1,91-1 1,12 10 61,189 2 302,-318 3-366,70 14 0,-38-5 44,-35-7-73,125 15 24,-49-16 82,63 3-90,211 37 0,6 48-18,54 16 207,-366-96-161,246 47-24,-25 2-22,-42-9 28,-211-43-58,74 19-13,-68-15 60,91 12-1,57-8-49,71 10 54,-93 17-78,-135-30 45,0-3-1,1-2 0,82 8 1,227-17 85,-188-2-70,67-12 37,0-1-55,343 14 95,-308 8-6,-34 5-60,-71-2-24,246 31-10,-267-19-46,44 8 97,187 55 0,-80 10 85,54 16 127,-297-101-226,1-2 0,0-2 1,103-1-1,-87-5-44,109 15-1,118 31 52,-271-41-51,1 1 0,46 19 1,-41-13 21,37 9 1,173 47 25,-68-2 132,48 16 79,137 46-96,-287-96-5,-43-19-139,0-2 0,43 14-1,20 1 16,113 27 70,-135-40-91,-30-5 5,1-1 0,0-3 0,42 2-1,152 5 33,-142-4-36,85 10 7,-140-14 6,63-3 0,-51-2-16,-22 0 0,-1-2 1,0-1-1,28-7 0,-28 5 5,1 1 0,0 1 0,29-1 1,575 5-36,-572 3 18,81 14 0,-82-9-5,82 3-1,-93-11 2,263 12 12,-292-10-8,341 27 25,-120-25 8,-141 2-24,108 3 10,-142-7-24,-32-1 22,0 0 0,50-7-1,-63 1-10,0 0-1,0-1 0,-1-1 1,30-17-1,13-4 10,42-13 15,-12 7 0,107-58 0,-185 85-18,167-87-12,-48 26 10,-24 12-62,-5 3 79,-42 20-50,69-26 0,-112 54 11,0 0 1,0 1-1,19-1 1,-24 4 17,0-1 0,0 0 0,0-1 0,0 0 0,0-1 0,-1-1 0,17-8 1,-1-1 11,-18 10-8,-1-1 1,1 0-1,-1-1 0,0 1 0,10-10 0,-12 9-5,-1 2-1,1-1 1,0 1-1,0 0 1,1 0-1,12-5 1,46-16-14,-39 17 13,65-30 6,-3-3 0,98-63 0,116-53 8,-58 58-19,9 23-4,32-3 35,105-20 18,-162 55-47,68-10-51,-230 46 50,-30 4 5,0-1 0,-1-1 0,0-2 0,57-21 0,-13-2 5,157-40 0,-198 60 14,60-28-1,-66 25-16,1 1 0,52-13 0,69-3 4,-146 26-4,1 0 0,0-1 0,-1 0 0,1-1 0,13-10 0,2 0 28,63-44-22,5-2-38,48-7 38,-59 31-6,189-70-1,-265 105 0,66-22-16,2 2 1,110-17 0,-113 27 19,-36 5 3,0 2-1,45-1 1,96 0-25,-124 3 12,45-4 2,120-24 0,-40 6 0,36-8-5,-128 16 9,151-9-1,88 19 5,1234 7 30,-1141 4-66,-324 3 37,0 4 0,-1 4-1,171 52 1,44 43 204,-180-61-61,-18-18-52,-51-16-64,338 82 718,85-12-11,-245-47-148,-161-25-365,-61-10-188,0-1 0,19 8 0,-32-10-33,1 1 0,-1-1 0,1 0 1,-1 1-1,0-1 0,1 0 0,-1 1 0,0-1 0,1 1 0,-1-1 0,0 0 0,1 1 0,-1-1 0,0 1 0,0-1 0,0 1 0,0-1 0,1 1 1,-1-1-1,0 1 0,0-1 0,0 1 0,0-1 0,0 1 0,0 0 0,0-1 0,0 1 0,0-1 0,-1 1 0,2 28-183,-4 53-3595,-6-29-159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04T14:00:22.589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8452 1 5475,'0'0'5410,"-12"0"-3585,6 0-1667,-1 1 0,1 0 1,-1 0-1,1 1 0,0 0 1,-1 0-1,1 0 0,0 1 1,0 0-1,-7 5 0,-10 7-107,-25 23-1,11-9 61,-255 178-50,273-193-24,0 1 0,0 1 1,1 1-1,1 0 0,1 1 0,1 1 0,0 0 0,1 1 0,2 1 1,0 0-1,1 1 0,-10 28 0,-45 103 298,-5 12 37,-42 192-233,89-229-144,3-10-4,17-99 11,-68 313 183,31-161-55,3-20-14,30-110-121,0-6-9,-4 50 1,8-51 24,-1 0 0,-11 36 1,7-36-1,3-16 27,-1 0 1,-1 0-1,-1 0 1,-1-1-1,0-1 1,-24 30-1,18-23-30,-213 313-8,120-149-32,2-1 46,61-108-22,-42 97 0,36-73 16,26-56 1,-32 87 0,37-66-56,-11 29-12,-173 419 104,187-466-69,3 2 1,-13 82-1,2 106-30,24-228 39,1-1 0,-7 20 0,-1 7 25,1 5 20,-2 0 1,-18 49-1,-40 79 42,57-149-69,-1 0 1,-23 32-1,-6 9 3,-30 54 23,-6-4 0,-93 106 1,126-171-57,27-30 44,-23 31 1,-40 55-71,41-54 35,-51 81 1,27-2-13,42-83 27,-37 62 1,47-86-2,0-1 1,2 2-1,0 0 1,2 0-1,-6 24 1,5-19 0,-6 14 24,-2 0 0,-34 60 0,7-17-4,-21 73-64,41-95 40,-52 98 0,6-50 84,65-102-95,0 1 0,1-1 0,0 1 0,1 0 0,-1 0 0,2-1 0,0 1 0,-1 10 0,-2 11 65,-26 136-71,5 0 46,17-132-14,5-25-3,0 1-1,1-1 1,0 1 0,0 11 0,1-13-6,0 0 0,0 1 1,0-1-1,-1 0 1,0 0-1,-1 0 0,-4 9 1,-29 54 51,24-50-36,-17 18-5,23-32-6,0 0 1,1 0 0,0 0-1,0 1 1,-7 15-1,1 1-6,-1-1 1,0 0-1,-26 33 0,-10 17-1,20-22-7,11-18-9,-32 44 0,45-69 11,0 0 0,0 0 0,1 1-1,0-1 1,1 0 0,0 1 0,0 0 0,1 0 0,-1 10 0,0-2 3,-2 21 1,3-25 1,0 1 0,-1 0-1,-1-1 1,0 1 0,-1-1 0,-5 14 0,-16 29 4,13-27-1,-1 0 1,-2-1-1,-20 29 0,-168 183-218,189-223 196,-23 33 0,23-30 47,-17 27-125,13-20 106,-1 0 1,-23 24 0,9-12 18,-44 68 0,64-90-71,10-13 43,0 0 0,0-1 0,0 1 0,1 0 0,0 1 1,-3 5-1,-7 20 3,-1-1 1,-1-1-1,-1 0 0,-2-1 1,-20 26-1,-110 118 76,80-98-117,35-41 57,-67 55 0,59-55-11,-35 34-20,34-29-7,-67 47 1,72-60 20,-125 78-4,159-100 8,0-1-1,1 0 0,-1 0 0,0-1 0,0 1 0,0 0 0,0-1 0,0 1 0,0-1 0,0 1 0,0-1 0,-4 0 0,3 0-4,1 1-1,-1-1 1,1 1-1,-1-1 1,1 1-1,-1 0 1,1 0-1,0 0 1,-4 3-1,-5 1 1,-37 11 4,31-12-5,0 2 0,-17 8-1,-34 16-30,32-14 11,-34 20 0,14 0 16,34-22 18,0 0-1,0-1 1,-1-1-1,-39 15 1,48-22-3,0 0 0,0 1 0,1 1 0,0 0 0,-18 14 0,-141 86 131,134-82-111,-1-2 0,-1-1 0,-72 28 0,99-44-3,1 1 0,0 0 1,0 1-1,0 0 0,-16 16 1,2-3-2,-163 125-24,129-96 48,-107 67 0,145-103-2,17-10 26,0 0 0,-1-1 0,0 1 0,0-1-1,-11 3 1,13-3-70,-1-1-1,1 0 1,0 1 0,1 0-1,-1 0 1,0 0-1,1 1 1,-4 3 0,-7 7-9,-1 0 17,-6 3 46,1 1 0,1 1 1,-23 29-1,17-16 71,-2-2 1,-59 50-1,-9 10 89,41-34-132,-65 74 179,98-104-216,1 1 0,1 1 1,-19 38-1,18-30 33,-27 37 0,24-40 104,-28 55 0,-51 128-64,101-213-120,1-1-37,-1-1 42,-1 0-1,1 1 1,0-1 0,0 1 0,0-1 0,0 1-1,0-1 1,1 1 0,-1 0 0,0 2 0,-5 10 3,3-10-66,0 1 0,1 1-1,0-1 1,0 0 0,0 1-1,1-1 1,0 1 0,0-1-1,0 1 1,1 6 0,2 34-3964,-2-44 3691,1-1 0,-1 1 1,0-1-1,1 0 1,-1 1-1,1-1 0,0 1 1,-1-1-1,1 0 1,0 0-1,0 1 0,1 1 1,22 15-628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04T14:00:22.589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8452 1 5475,'0'0'5410,"-12"0"-3585,6 0-1667,-1 1 0,1 0 1,-1 0-1,1 1 0,0 0 1,-1 0-1,1 0 0,0 1 1,0 0-1,-7 5 0,-10 7-107,-25 23-1,11-9 61,-255 178-50,273-193-24,0 1 0,0 1 1,1 1-1,1 0 0,1 1 0,1 1 0,0 0 0,1 1 0,2 1 1,0 0-1,1 1 0,-10 28 0,-45 103 298,-5 12 37,-42 192-233,89-229-144,3-10-4,17-99 11,-68 313 183,31-161-55,3-20-14,30-110-121,0-6-9,-4 50 1,8-51 24,-1 0 0,-11 36 1,7-36-1,3-16 27,-1 0 1,-1 0-1,-1 0 1,-1-1-1,0-1 1,-24 30-1,18-23-30,-213 313-8,120-149-32,2-1 46,61-108-22,-42 97 0,36-73 16,26-56 1,-32 87 0,37-66-56,-11 29-12,-173 419 104,187-466-69,3 2 1,-13 82-1,2 106-30,24-228 39,1-1 0,-7 20 0,-1 7 25,1 5 20,-2 0 1,-18 49-1,-40 79 42,57-149-69,-1 0 1,-23 32-1,-6 9 3,-30 54 23,-6-4 0,-93 106 1,126-171-57,27-30 44,-23 31 1,-40 55-71,41-54 35,-51 81 1,27-2-13,42-83 27,-37 62 1,47-86-2,0-1 1,2 2-1,0 0 1,2 0-1,-6 24 1,5-19 0,-6 14 24,-2 0 0,-34 60 0,7-17-4,-21 73-64,41-95 40,-52 98 0,6-50 84,65-102-95,0 1 0,1-1 0,0 1 0,1 0 0,-1 0 0,2-1 0,0 1 0,-1 10 0,-2 11 65,-26 136-71,5 0 46,17-132-14,5-25-3,0 1-1,1-1 1,0 1 0,0 11 0,1-13-6,0 0 0,0 1 1,0-1-1,-1 0 1,0 0-1,-1 0 0,-4 9 1,-29 54 51,24-50-36,-17 18-5,23-32-6,0 0 1,1 0 0,0 0-1,0 1 1,-7 15-1,1 1-6,-1-1 1,0 0-1,-26 33 0,-10 17-1,20-22-7,11-18-9,-32 44 0,45-69 11,0 0 0,0 0 0,1 1-1,0-1 1,1 0 0,0 1 0,0 0 0,1 0 0,-1 10 0,0-2 3,-2 21 1,3-25 1,0 1 0,-1 0-1,-1-1 1,0 1 0,-1-1 0,-5 14 0,-16 29 4,13-27-1,-1 0 1,-2-1-1,-20 29 0,-168 183-218,189-223 196,-23 33 0,23-30 47,-17 27-125,13-20 106,-1 0 1,-23 24 0,9-12 18,-44 68 0,64-90-71,10-13 43,0 0 0,0-1 0,0 1 0,1 0 0,0 1 1,-3 5-1,-7 20 3,-1-1 1,-1-1-1,-1 0 0,-2-1 1,-20 26-1,-110 118 76,80-98-117,35-41 57,-67 55 0,59-55-11,-35 34-20,34-29-7,-67 47 1,72-60 20,-125 78-4,159-100 8,0-1-1,1 0 0,-1 0 0,0-1 0,0 1 0,0 0 0,0-1 0,0 1 0,0-1 0,0 1 0,0-1 0,-4 0 0,3 0-4,1 1-1,-1-1 1,1 1-1,-1-1 1,1 1-1,-1 0 1,1 0-1,0 0 1,-4 3-1,-5 1 1,-37 11 4,31-12-5,0 2 0,-17 8-1,-34 16-30,32-14 11,-34 20 0,14 0 16,34-22 18,0 0-1,0-1 1,-1-1-1,-39 15 1,48-22-3,0 0 0,0 1 0,1 1 0,0 0 0,-18 14 0,-141 86 131,134-82-111,-1-2 0,-1-1 0,-72 28 0,99-44-3,1 1 0,0 0 1,0 1-1,0 0 0,-16 16 1,2-3-2,-163 125-24,129-96 48,-107 67 0,145-103-2,17-10 26,0 0 0,-1-1 0,0 1 0,0-1-1,-11 3 1,13-3-70,-1-1-1,1 0 1,0 1 0,1 0-1,-1 0 1,0 0-1,1 1 1,-4 3 0,-7 7-9,-1 0 17,-6 3 46,1 1 0,1 1 1,-23 29-1,17-16 71,-2-2 1,-59 50-1,-9 10 89,41-34-132,-65 74 179,98-104-216,1 1 0,1 1 1,-19 38-1,18-30 33,-27 37 0,24-40 104,-28 55 0,-51 128-64,101-213-120,1-1-37,-1-1 42,-1 0-1,1 1 1,0-1 0,0 1 0,0-1 0,0 1-1,0-1 1,1 1 0,-1 0 0,0 2 0,-5 10 3,3-10-66,0 1 0,1 1-1,0-1 1,0 0 0,0 1-1,1-1 1,0 1 0,0-1-1,0 1 1,1 6 0,2 34-3964,-2-44 3691,1-1 0,-1 1 1,0-1-1,1 0 1,-1 1-1,1-1 0,0 1 1,-1-1-1,1 0 1,0 0-1,0 1 0,1 1 1,22 15-628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04T14:00:22.589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8452 1 5475,'0'0'5410,"-12"0"-3585,6 0-1667,-1 1 0,1 0 1,-1 0-1,1 1 0,0 0 1,-1 0-1,1 0 0,0 1 1,0 0-1,-7 5 0,-10 7-107,-25 23-1,11-9 61,-255 178-50,273-193-24,0 1 0,0 1 1,1 1-1,1 0 0,1 1 0,1 1 0,0 0 0,1 1 0,2 1 1,0 0-1,1 1 0,-10 28 0,-45 103 298,-5 12 37,-42 192-233,89-229-144,3-10-4,17-99 11,-68 313 183,31-161-55,3-20-14,30-110-121,0-6-9,-4 50 1,8-51 24,-1 0 0,-11 36 1,7-36-1,3-16 27,-1 0 1,-1 0-1,-1 0 1,-1-1-1,0-1 1,-24 30-1,18-23-30,-213 313-8,120-149-32,2-1 46,61-108-22,-42 97 0,36-73 16,26-56 1,-32 87 0,37-66-56,-11 29-12,-173 419 104,187-466-69,3 2 1,-13 82-1,2 106-30,24-228 39,1-1 0,-7 20 0,-1 7 25,1 5 20,-2 0 1,-18 49-1,-40 79 42,57-149-69,-1 0 1,-23 32-1,-6 9 3,-30 54 23,-6-4 0,-93 106 1,126-171-57,27-30 44,-23 31 1,-40 55-71,41-54 35,-51 81 1,27-2-13,42-83 27,-37 62 1,47-86-2,0-1 1,2 2-1,0 0 1,2 0-1,-6 24 1,5-19 0,-6 14 24,-2 0 0,-34 60 0,7-17-4,-21 73-64,41-95 40,-52 98 0,6-50 84,65-102-95,0 1 0,1-1 0,0 1 0,1 0 0,-1 0 0,2-1 0,0 1 0,-1 10 0,-2 11 65,-26 136-71,5 0 46,17-132-14,5-25-3,0 1-1,1-1 1,0 1 0,0 11 0,1-13-6,0 0 0,0 1 1,0-1-1,-1 0 1,0 0-1,-1 0 0,-4 9 1,-29 54 51,24-50-36,-17 18-5,23-32-6,0 0 1,1 0 0,0 0-1,0 1 1,-7 15-1,1 1-6,-1-1 1,0 0-1,-26 33 0,-10 17-1,20-22-7,11-18-9,-32 44 0,45-69 11,0 0 0,0 0 0,1 1-1,0-1 1,1 0 0,0 1 0,0 0 0,1 0 0,-1 10 0,0-2 3,-2 21 1,3-25 1,0 1 0,-1 0-1,-1-1 1,0 1 0,-1-1 0,-5 14 0,-16 29 4,13-27-1,-1 0 1,-2-1-1,-20 29 0,-168 183-218,189-223 196,-23 33 0,23-30 47,-17 27-125,13-20 106,-1 0 1,-23 24 0,9-12 18,-44 68 0,64-90-71,10-13 43,0 0 0,0-1 0,0 1 0,1 0 0,0 1 1,-3 5-1,-7 20 3,-1-1 1,-1-1-1,-1 0 0,-2-1 1,-20 26-1,-110 118 76,80-98-117,35-41 57,-67 55 0,59-55-11,-35 34-20,34-29-7,-67 47 1,72-60 20,-125 78-4,159-100 8,0-1-1,1 0 0,-1 0 0,0-1 0,0 1 0,0 0 0,0-1 0,0 1 0,0-1 0,0 1 0,0-1 0,-4 0 0,3 0-4,1 1-1,-1-1 1,1 1-1,-1-1 1,1 1-1,-1 0 1,1 0-1,0 0 1,-4 3-1,-5 1 1,-37 11 4,31-12-5,0 2 0,-17 8-1,-34 16-30,32-14 11,-34 20 0,14 0 16,34-22 18,0 0-1,0-1 1,-1-1-1,-39 15 1,48-22-3,0 0 0,0 1 0,1 1 0,0 0 0,-18 14 0,-141 86 131,134-82-111,-1-2 0,-1-1 0,-72 28 0,99-44-3,1 1 0,0 0 1,0 1-1,0 0 0,-16 16 1,2-3-2,-163 125-24,129-96 48,-107 67 0,145-103-2,17-10 26,0 0 0,-1-1 0,0 1 0,0-1-1,-11 3 1,13-3-70,-1-1-1,1 0 1,0 1 0,1 0-1,-1 0 1,0 0-1,1 1 1,-4 3 0,-7 7-9,-1 0 17,-6 3 46,1 1 0,1 1 1,-23 29-1,17-16 71,-2-2 1,-59 50-1,-9 10 89,41-34-132,-65 74 179,98-104-216,1 1 0,1 1 1,-19 38-1,18-30 33,-27 37 0,24-40 104,-28 55 0,-51 128-64,101-213-120,1-1-37,-1-1 42,-1 0-1,1 1 1,0-1 0,0 1 0,0-1 0,0 1-1,0-1 1,1 1 0,-1 0 0,0 2 0,-5 10 3,3-10-66,0 1 0,1 1-1,0-1 1,0 0 0,0 1-1,1-1 1,0 1 0,0-1-1,0 1 1,1 6 0,2 34-3964,-2-44 3691,1-1 0,-1 1 1,0-1-1,1 0 1,-1 1-1,1-1 0,0 1 1,-1-1-1,1 0 1,0 0-1,0 1 0,1 1 1,22 15-628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04T14:00:22.589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8452 1 5475,'0'0'5410,"-12"0"-3585,6 0-1667,-1 1 0,1 0 1,-1 0-1,1 1 0,0 0 1,-1 0-1,1 0 0,0 1 1,0 0-1,-7 5 0,-10 7-107,-25 23-1,11-9 61,-255 178-50,273-193-24,0 1 0,0 1 1,1 1-1,1 0 0,1 1 0,1 1 0,0 0 0,1 1 0,2 1 1,0 0-1,1 1 0,-10 28 0,-45 103 298,-5 12 37,-42 192-233,89-229-144,3-10-4,17-99 11,-68 313 183,31-161-55,3-20-14,30-110-121,0-6-9,-4 50 1,8-51 24,-1 0 0,-11 36 1,7-36-1,3-16 27,-1 0 1,-1 0-1,-1 0 1,-1-1-1,0-1 1,-24 30-1,18-23-30,-213 313-8,120-149-32,2-1 46,61-108-22,-42 97 0,36-73 16,26-56 1,-32 87 0,37-66-56,-11 29-12,-173 419 104,187-466-69,3 2 1,-13 82-1,2 106-30,24-228 39,1-1 0,-7 20 0,-1 7 25,1 5 20,-2 0 1,-18 49-1,-40 79 42,57-149-69,-1 0 1,-23 32-1,-6 9 3,-30 54 23,-6-4 0,-93 106 1,126-171-57,27-30 44,-23 31 1,-40 55-71,41-54 35,-51 81 1,27-2-13,42-83 27,-37 62 1,47-86-2,0-1 1,2 2-1,0 0 1,2 0-1,-6 24 1,5-19 0,-6 14 24,-2 0 0,-34 60 0,7-17-4,-21 73-64,41-95 40,-52 98 0,6-50 84,65-102-95,0 1 0,1-1 0,0 1 0,1 0 0,-1 0 0,2-1 0,0 1 0,-1 10 0,-2 11 65,-26 136-71,5 0 46,17-132-14,5-25-3,0 1-1,1-1 1,0 1 0,0 11 0,1-13-6,0 0 0,0 1 1,0-1-1,-1 0 1,0 0-1,-1 0 0,-4 9 1,-29 54 51,24-50-36,-17 18-5,23-32-6,0 0 1,1 0 0,0 0-1,0 1 1,-7 15-1,1 1-6,-1-1 1,0 0-1,-26 33 0,-10 17-1,20-22-7,11-18-9,-32 44 0,45-69 11,0 0 0,0 0 0,1 1-1,0-1 1,1 0 0,0 1 0,0 0 0,1 0 0,-1 10 0,0-2 3,-2 21 1,3-25 1,0 1 0,-1 0-1,-1-1 1,0 1 0,-1-1 0,-5 14 0,-16 29 4,13-27-1,-1 0 1,-2-1-1,-20 29 0,-168 183-218,189-223 196,-23 33 0,23-30 47,-17 27-125,13-20 106,-1 0 1,-23 24 0,9-12 18,-44 68 0,64-90-71,10-13 43,0 0 0,0-1 0,0 1 0,1 0 0,0 1 1,-3 5-1,-7 20 3,-1-1 1,-1-1-1,-1 0 0,-2-1 1,-20 26-1,-110 118 76,80-98-117,35-41 57,-67 55 0,59-55-11,-35 34-20,34-29-7,-67 47 1,72-60 20,-125 78-4,159-100 8,0-1-1,1 0 0,-1 0 0,0-1 0,0 1 0,0 0 0,0-1 0,0 1 0,0-1 0,0 1 0,0-1 0,-4 0 0,3 0-4,1 1-1,-1-1 1,1 1-1,-1-1 1,1 1-1,-1 0 1,1 0-1,0 0 1,-4 3-1,-5 1 1,-37 11 4,31-12-5,0 2 0,-17 8-1,-34 16-30,32-14 11,-34 20 0,14 0 16,34-22 18,0 0-1,0-1 1,-1-1-1,-39 15 1,48-22-3,0 0 0,0 1 0,1 1 0,0 0 0,-18 14 0,-141 86 131,134-82-111,-1-2 0,-1-1 0,-72 28 0,99-44-3,1 1 0,0 0 1,0 1-1,0 0 0,-16 16 1,2-3-2,-163 125-24,129-96 48,-107 67 0,145-103-2,17-10 26,0 0 0,-1-1 0,0 1 0,0-1-1,-11 3 1,13-3-70,-1-1-1,1 0 1,0 1 0,1 0-1,-1 0 1,0 0-1,1 1 1,-4 3 0,-7 7-9,-1 0 17,-6 3 46,1 1 0,1 1 1,-23 29-1,17-16 71,-2-2 1,-59 50-1,-9 10 89,41-34-132,-65 74 179,98-104-216,1 1 0,1 1 1,-19 38-1,18-30 33,-27 37 0,24-40 104,-28 55 0,-51 128-64,101-213-120,1-1-37,-1-1 42,-1 0-1,1 1 1,0-1 0,0 1 0,0-1 0,0 1-1,0-1 1,1 1 0,-1 0 0,0 2 0,-5 10 3,3-10-66,0 1 0,1 1-1,0-1 1,0 0 0,0 1-1,1-1 1,0 1 0,0-1-1,0 1 1,1 6 0,2 34-3964,-2-44 3691,1-1 0,-1 1 1,0-1-1,1 0 1,-1 1-1,1-1 0,0 1 1,-1-1-1,1 0 1,0 0-1,0 1 0,1 1 1,22 15-628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04T14:06:43.539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3162 3 5699,'0'0'5453,"-2"0"-5148,-1-1 0,1 0 0,0 1 0,-1 0 0,1 0 0,0-1 0,-1 1 0,-2 1 0,-2 2-120,1 0 0,0 0 0,0 1 0,1-1 0,-1 2 0,1-1 0,-10 10 0,-2 1 99,-8 4-183,1 2 0,1 0 1,1 2-1,-27 36 0,-147 218 129,147-208-90,12-19-98,-49 91 0,62-100 125,-52 71-1,12-22-67,-4 33 24,43-80-41,2 0 1,2 2 0,3 0-1,-17 59 1,4-14 176,-51 112 141,27-75-70,32-81-249,-19 62-1,28-69-61,-36 72 0,2-8 45,36-78-58,-5 14 48,-2 0 1,-1-2-1,-50 68 1,24-49-40,3 2 0,-43 74 0,59-82-23,-27 76 0,41-85-27,2 0 1,2 1-1,-8 76 0,-10 19 112,16-90-67,-6 50-1,14-58-1,-3 1-1,-1-2 0,-2 1 0,-2-1 0,-21 51 0,6-27-3,14-28 3,-3-1 1,-28 49 0,-41 66 44,55-94-64,-78 144 121,84-153-145,2 2-1,-18 61 0,12-34 27,16-40 5,2 0 0,-5 36-1,8-37 3,-1 0-1,-18 48 0,14-48-5,2 0 0,1 0 0,1 1 0,-3 53 0,6-61 19,-2 1 0,-14 44 0,12-47 0,0 1-1,2 0 0,-3 29 0,6-32-13,-1 0 1,-1-1-1,-1 0 1,-10 24 0,-3 8 1,13-39 18,-1 1-1,0-1 1,-1 0-1,-17 22 1,-3 6 21,7-5-37,2 0 0,1 2 0,-13 42 0,-26 67 50,28-80 28,-15 63-1,30-93-35,-12 51 0,-10 27 8,22-83-38,2-5 6,-14 50 0,24-74-20,0 0 0,0 0 0,0 0 0,0 0 0,-4 4 0,-6 11 35,-1 6-24,-24 34-1,-8 15 15,33-50 1,7-12-4,-1 0 0,0-1 1,0 0-1,-11 13 0,10-19 666,4-5-3832,0 0-1175,-11 0-70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5-04T14:06:43.539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3162 3 5699,'0'0'5453,"-2"0"-5148,-1-1 0,1 0 0,0 1 0,-1 0 0,1 0 0,0-1 0,-1 1 0,-2 1 0,-2 2-120,1 0 0,0 0 0,0 1 0,1-1 0,-1 2 0,1-1 0,-10 10 0,-2 1 99,-8 4-183,1 2 0,1 0 1,1 2-1,-27 36 0,-147 218 129,147-208-90,12-19-98,-49 91 0,62-100 125,-52 71-1,12-22-67,-4 33 24,43-80-41,2 0 1,2 2 0,3 0-1,-17 59 1,4-14 176,-51 112 141,27-75-70,32-81-249,-19 62-1,28-69-61,-36 72 0,2-8 45,36-78-58,-5 14 48,-2 0 1,-1-2-1,-50 68 1,24-49-40,3 2 0,-43 74 0,59-82-23,-27 76 0,41-85-27,2 0 1,2 1-1,-8 76 0,-10 19 112,16-90-67,-6 50-1,14-58-1,-3 1-1,-1-2 0,-2 1 0,-2-1 0,-21 51 0,6-27-3,14-28 3,-3-1 1,-28 49 0,-41 66 44,55-94-64,-78 144 121,84-153-145,2 2-1,-18 61 0,12-34 27,16-40 5,2 0 0,-5 36-1,8-37 3,-1 0-1,-18 48 0,14-48-5,2 0 0,1 0 0,1 1 0,-3 53 0,6-61 19,-2 1 0,-14 44 0,12-47 0,0 1-1,2 0 0,-3 29 0,6-32-13,-1 0 1,-1-1-1,-1 0 1,-10 24 0,-3 8 1,13-39 18,-1 1-1,0-1 1,-1 0-1,-17 22 1,-3 6 21,7-5-37,2 0 0,1 2 0,-13 42 0,-26 67 50,28-80 28,-15 63-1,30-93-35,-12 51 0,-10 27 8,22-83-38,2-5 6,-14 50 0,24-74-20,0 0 0,0 0 0,0 0 0,0 0 0,-4 4 0,-6 11 35,-1 6-24,-24 34-1,-8 15 15,33-50 1,7-12-4,-1 0 0,0-1 1,0 0-1,-11 13 0,10-19 666,4-5-3832,0 0-1175,-11 0-70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CB8F10-208C-405C-B948-7686FEFF70C1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70767D-2508-46D0-B798-CD183243CD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1386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1ppt.com/moban/" TargetMode="Externa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e7d195523061f1c03a90ee8e42cb24248e56383cd534985688F9F494128731F165EE95AB4B0C0A38076AAEA07667B1565C446FC45FF01DFB0E885BCDBDF3A284F3DB14DA61DD97F0BAB2E6C668FB4931CCA1232F21BFBFC3DE5B5028DBB0124DFB5E7AD3BD69448A441B432B7BAD1B97402D0A8D7D416C0A4E8132619B1C0A86C5146A202B5C4242F78B2D3C1D833CAE">
            <a:extLst>
              <a:ext uri="{FF2B5EF4-FFF2-40B4-BE49-F238E27FC236}">
                <a16:creationId xmlns:a16="http://schemas.microsoft.com/office/drawing/2014/main" id="{AB470D3B-D8E6-4045-8B73-6273D785B72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99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992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BF38B1-8223-4D22-9703-ADFB286B6F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8C8B34F-C49D-4213-B0B1-FAE82068D8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0F68E81-4835-4ED5-9F95-BB7691344D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0C525D0-7CCB-4AE6-8465-2F74C26551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941FF-00A6-4371-A5CE-53FCCFA0829D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E170560-B651-48C5-B690-A7F3461F0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D9B4FD9-6920-46E4-8E54-F14D6D679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002F6-DA6C-4D8F-8AEF-0D89E98E97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4418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03DAE9-43B9-4376-BB8A-2B9AF2403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1474B61-B8F5-4BA3-93C0-EC164BE111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2284947-3E1F-4F85-84EF-19F0DB952D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941FF-00A6-4371-A5CE-53FCCFA0829D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4D6C901-3703-4B45-A77F-6081814DA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56024B-AA01-45CB-A8E7-73E9D31572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002F6-DA6C-4D8F-8AEF-0D89E98E97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1210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2632514-5543-400D-916E-B24C8DA18B6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0EBBF3A-B24B-4979-B3D7-401F091328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1518DB4-A617-4B51-B6E1-605168BA7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941FF-00A6-4371-A5CE-53FCCFA0829D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4B5F86-E55A-476E-9718-D89AA8C6B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8A632A-B3FF-4E60-A4D1-F39706EBB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002F6-DA6C-4D8F-8AEF-0D89E98E97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7241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  <a:pPr/>
              <a:t>2021/9/18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6843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  <a:pPr/>
              <a:t>2021/9/18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9983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57564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B78B06-7434-47AD-B942-629854005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3F82A0-6EFE-4AB4-8E37-3293EE1523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C0284BE-677D-49AE-9C78-B76B8B052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941FF-00A6-4371-A5CE-53FCCFA0829D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2C4122D-7ABC-45F6-94B7-61ED92026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09F9B32-2B60-4AB7-87F8-908214CDD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002F6-DA6C-4D8F-8AEF-0D89E98E97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6202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ED5D24-7B50-44E6-AEDD-6498BB767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84871A-5B0F-4A75-B6ED-FB354F09AA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D468ABD-710B-4C58-B988-7605FF460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941FF-00A6-4371-A5CE-53FCCFA0829D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3FAFA4D-B2B2-4E25-8744-81E80C1B4A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222278-7661-4C65-A8FA-C4B109095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002F6-DA6C-4D8F-8AEF-0D89E98E97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797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3B9CF6-0139-44C1-833F-B9E74A7DD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78DA24-5967-494F-BA0B-CAA66ADC1C6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069FC72-B5BC-49A5-AFB4-6FB4020F3D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D431A35-09E4-4405-8FA1-6A250D59F6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941FF-00A6-4371-A5CE-53FCCFA0829D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F2FEAB8-F039-4EDB-9ED4-8F43A15AA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DDC9B65-98D4-4106-BC6A-D4173A373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002F6-DA6C-4D8F-8AEF-0D89E98E97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45492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DB19F4-A037-402A-9CDE-D2D79B6238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DEADE5-1D54-4E57-8C2E-23D77E3D84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6B9985F-15B1-4819-81C2-DBE8616631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7BEBEB2-E835-4414-ABC8-6DFB3AEFA83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379F47B-DB2D-40F5-9AE9-719335A047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798A78D-91F2-4A8C-9BF8-99D74E99B8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941FF-00A6-4371-A5CE-53FCCFA0829D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9B94871-B5BA-49B7-8034-259C163E7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D0F7B17-A725-45E7-A804-29BDCDC1D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002F6-DA6C-4D8F-8AEF-0D89E98E97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70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DB19F4-A037-402A-9CDE-D2D79B6238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6DEADE5-1D54-4E57-8C2E-23D77E3D84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6B9985F-15B1-4819-81C2-DBE8616631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7BEBEB2-E835-4414-ABC8-6DFB3AEFA83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379F47B-DB2D-40F5-9AE9-719335A047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798A78D-91F2-4A8C-9BF8-99D74E99B8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941FF-00A6-4371-A5CE-53FCCFA0829D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9B94871-B5BA-49B7-8034-259C163E7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D0F7B17-A725-45E7-A804-29BDCDC1D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002F6-DA6C-4D8F-8AEF-0D89E98E972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742605" y="6729869"/>
            <a:ext cx="1800200" cy="118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/>
              </a:rPr>
              <a:t>模板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http://www.1ppt.com/moban/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endParaRPr kumimoji="0" lang="en-US" altLang="zh-CN" sz="1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809661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13B4E9-75FC-4BE5-B945-306B495F8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996C4BD-46E6-4E7C-BF9F-A6AEBD2FF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941FF-00A6-4371-A5CE-53FCCFA0829D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D950026-D8D1-4DD0-BE38-C404E7174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898BEB4-58DA-4499-92ED-27172B6FD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002F6-DA6C-4D8F-8AEF-0D89E98E97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520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89640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E17CB0-2954-4E0C-AF6E-50B3C78BDA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A6DE53-6ED0-4166-B0C1-852EC8342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9F042EB-1431-4567-8A26-6E6EF04528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FC67D7F-EA2A-4CC1-9994-E61D98BF5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941FF-00A6-4371-A5CE-53FCCFA0829D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90F399C-F657-4EAB-85DC-C41B54813C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5D4182F-5331-431D-9FAA-9E4144BB7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002F6-DA6C-4D8F-8AEF-0D89E98E97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4323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BDA089C-2ECF-4CDD-ACBE-B485D6697E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3F667B8-2006-4A17-8508-9DDFDCE49A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5184E02-3036-4C50-BF66-2F02D709A8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4941FF-00A6-4371-A5CE-53FCCFA0829D}" type="datetimeFigureOut">
              <a:rPr lang="zh-CN" altLang="en-US" smtClean="0"/>
              <a:t>2021/9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2E3B9B-2151-471C-A735-B97C65487D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60C333-9B4B-4C2A-875F-7DC49F9D4B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B002F6-DA6C-4D8F-8AEF-0D89E98E97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216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60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8336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12" Type="http://schemas.openxmlformats.org/officeDocument/2006/relationships/image" Target="../media/image26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5.png"/><Relationship Id="rId5" Type="http://schemas.openxmlformats.org/officeDocument/2006/relationships/image" Target="../media/image21.e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3.xml"/><Relationship Id="rId4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4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.png"/><Relationship Id="rId11" Type="http://schemas.openxmlformats.org/officeDocument/2006/relationships/image" Target="../media/image7.emf"/><Relationship Id="rId5" Type="http://schemas.openxmlformats.org/officeDocument/2006/relationships/image" Target="../media/image3.jpe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.png"/><Relationship Id="rId9" Type="http://schemas.openxmlformats.org/officeDocument/2006/relationships/image" Target="../media/image6.jpeg"/><Relationship Id="rId1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.xml"/><Relationship Id="rId5" Type="http://schemas.openxmlformats.org/officeDocument/2006/relationships/image" Target="../media/image14.png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customXml" Target="../ink/ink6.xml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.xml"/><Relationship Id="rId6" Type="http://schemas.openxmlformats.org/officeDocument/2006/relationships/image" Target="../media/image10.jpeg"/><Relationship Id="rId5" Type="http://schemas.openxmlformats.org/officeDocument/2006/relationships/image" Target="../media/image15.jpeg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21">
            <a:extLst>
              <a:ext uri="{FF2B5EF4-FFF2-40B4-BE49-F238E27FC236}">
                <a16:creationId xmlns:a16="http://schemas.microsoft.com/office/drawing/2014/main" id="{F54DA43B-CEBC-433F-ADBF-51ADD2281EED}"/>
              </a:ext>
            </a:extLst>
          </p:cNvPr>
          <p:cNvSpPr txBox="1"/>
          <p:nvPr/>
        </p:nvSpPr>
        <p:spPr>
          <a:xfrm>
            <a:off x="1648883" y="1280275"/>
            <a:ext cx="8332067" cy="2099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000" b="1" spc="300" dirty="0">
                <a:solidFill>
                  <a:schemeClr val="tx1">
                    <a:lumMod val="50000"/>
                  </a:schemeClr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Tyrosinase inhibition ability provided by hop tannins:</a:t>
            </a:r>
          </a:p>
          <a:p>
            <a:pPr algn="ctr">
              <a:lnSpc>
                <a:spcPct val="150000"/>
              </a:lnSpc>
            </a:pPr>
            <a:r>
              <a:rPr lang="zh-CN" altLang="en-US" sz="3000" b="1" spc="300" dirty="0">
                <a:solidFill>
                  <a:schemeClr val="tx1">
                    <a:lumMod val="50000"/>
                  </a:schemeClr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 a mechanistic investigation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87208EC-EACA-4449-AF37-21D6D3BACCC0}"/>
              </a:ext>
            </a:extLst>
          </p:cNvPr>
          <p:cNvSpPr/>
          <p:nvPr/>
        </p:nvSpPr>
        <p:spPr>
          <a:xfrm>
            <a:off x="4175125" y="3621265"/>
            <a:ext cx="3841750" cy="1200337"/>
          </a:xfrm>
          <a:prstGeom prst="rect">
            <a:avLst/>
          </a:prstGeom>
        </p:spPr>
        <p:txBody>
          <a:bodyPr wrap="square" lIns="91448" tIns="45724" rIns="91448" bIns="45724">
            <a:spAutoFit/>
          </a:bodyPr>
          <a:lstStyle/>
          <a:p>
            <a:pPr algn="ctr"/>
            <a:r>
              <a:rPr lang="en-US" altLang="zh-CN" dirty="0" err="1"/>
              <a:t>Jiaman</a:t>
            </a:r>
            <a:r>
              <a:rPr lang="en-US" altLang="zh-CN" dirty="0"/>
              <a:t> Liu </a:t>
            </a:r>
            <a:r>
              <a:rPr lang="en-US" altLang="zh-CN" baseline="30000" dirty="0"/>
              <a:t>1</a:t>
            </a:r>
            <a:r>
              <a:rPr lang="en-US" altLang="zh-CN" dirty="0"/>
              <a:t>, </a:t>
            </a:r>
            <a:r>
              <a:rPr lang="en-US" altLang="zh-CN" dirty="0" err="1"/>
              <a:t>Yanbiao</a:t>
            </a:r>
            <a:r>
              <a:rPr lang="en-US" altLang="zh-CN" dirty="0"/>
              <a:t> Chen </a:t>
            </a:r>
            <a:r>
              <a:rPr lang="en-US" altLang="zh-CN" baseline="30000" dirty="0"/>
              <a:t>2</a:t>
            </a:r>
            <a:r>
              <a:rPr lang="en-US" altLang="zh-CN" dirty="0"/>
              <a:t>, </a:t>
            </a:r>
            <a:r>
              <a:rPr lang="en-US" altLang="zh-CN" dirty="0" err="1"/>
              <a:t>Xinxin</a:t>
            </a:r>
            <a:r>
              <a:rPr lang="en-US" altLang="zh-CN" dirty="0"/>
              <a:t> Zhang </a:t>
            </a:r>
            <a:r>
              <a:rPr lang="en-US" altLang="zh-CN" baseline="30000" dirty="0"/>
              <a:t>1</a:t>
            </a:r>
            <a:r>
              <a:rPr lang="en-US" altLang="zh-CN" dirty="0"/>
              <a:t>, </a:t>
            </a:r>
            <a:r>
              <a:rPr lang="en-US" altLang="zh-CN" dirty="0" err="1"/>
              <a:t>Jie</a:t>
            </a:r>
            <a:r>
              <a:rPr lang="en-US" altLang="zh-CN" dirty="0"/>
              <a:t> Zheng </a:t>
            </a:r>
            <a:r>
              <a:rPr lang="en-US" altLang="zh-CN" baseline="30000" dirty="0"/>
              <a:t>1</a:t>
            </a:r>
            <a:r>
              <a:rPr lang="en-US" altLang="zh-CN" dirty="0"/>
              <a:t>, </a:t>
            </a:r>
            <a:r>
              <a:rPr lang="en-US" altLang="zh-CN" dirty="0" err="1"/>
              <a:t>Jiaying</a:t>
            </a:r>
            <a:r>
              <a:rPr lang="en-US" altLang="zh-CN" dirty="0"/>
              <a:t> Wang </a:t>
            </a:r>
            <a:r>
              <a:rPr lang="en-US" altLang="zh-CN" baseline="30000" dirty="0"/>
              <a:t>1</a:t>
            </a:r>
            <a:r>
              <a:rPr lang="en-US" altLang="zh-CN" dirty="0"/>
              <a:t>, Weiying Hu </a:t>
            </a:r>
            <a:r>
              <a:rPr lang="en-US" altLang="zh-CN" baseline="30000" dirty="0"/>
              <a:t>1</a:t>
            </a:r>
            <a:r>
              <a:rPr lang="en-US" altLang="zh-CN" dirty="0"/>
              <a:t> and Bo Teng </a:t>
            </a:r>
            <a:r>
              <a:rPr lang="en-US" altLang="zh-CN" baseline="30000" dirty="0"/>
              <a:t>1,3,</a:t>
            </a:r>
            <a:r>
              <a:rPr lang="en-US" altLang="zh-CN" dirty="0"/>
              <a:t>*</a:t>
            </a:r>
            <a:endParaRPr lang="en-US" altLang="zh-CN" sz="900" dirty="0">
              <a:solidFill>
                <a:srgbClr val="B2CFDF"/>
              </a:solidFill>
              <a:cs typeface="+mn-ea"/>
              <a:sym typeface="+mn-lt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390BA73-5DB4-4AA0-A50F-328EC9981B49}"/>
              </a:ext>
            </a:extLst>
          </p:cNvPr>
          <p:cNvGrpSpPr/>
          <p:nvPr/>
        </p:nvGrpSpPr>
        <p:grpSpPr>
          <a:xfrm>
            <a:off x="3970344" y="3536979"/>
            <a:ext cx="409561" cy="409561"/>
            <a:chOff x="1405173" y="3362244"/>
            <a:chExt cx="1279758" cy="1279758"/>
          </a:xfrm>
        </p:grpSpPr>
        <p:sp>
          <p:nvSpPr>
            <p:cNvPr id="10" name="Polygon">
              <a:extLst>
                <a:ext uri="{FF2B5EF4-FFF2-40B4-BE49-F238E27FC236}">
                  <a16:creationId xmlns:a16="http://schemas.microsoft.com/office/drawing/2014/main" id="{55AEF26B-9B16-4143-9AF6-01FAB5CFA899}"/>
                </a:ext>
              </a:extLst>
            </p:cNvPr>
            <p:cNvSpPr/>
            <p:nvPr/>
          </p:nvSpPr>
          <p:spPr>
            <a:xfrm>
              <a:off x="1405173" y="3362244"/>
              <a:ext cx="1279758" cy="12797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0"/>
                  </a:moveTo>
                  <a:lnTo>
                    <a:pt x="18437" y="3163"/>
                  </a:lnTo>
                  <a:lnTo>
                    <a:pt x="21600" y="10800"/>
                  </a:lnTo>
                  <a:lnTo>
                    <a:pt x="18437" y="18437"/>
                  </a:lnTo>
                  <a:lnTo>
                    <a:pt x="10800" y="21600"/>
                  </a:lnTo>
                  <a:lnTo>
                    <a:pt x="3163" y="18437"/>
                  </a:lnTo>
                  <a:lnTo>
                    <a:pt x="0" y="10800"/>
                  </a:lnTo>
                  <a:lnTo>
                    <a:pt x="3163" y="3163"/>
                  </a:lnTo>
                  <a:close/>
                </a:path>
              </a:pathLst>
            </a:custGeom>
            <a:ln w="12700">
              <a:solidFill>
                <a:srgbClr val="8CC8D6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>
                <a:lnSpc>
                  <a:spcPct val="100000"/>
                </a:lnSpc>
                <a:defRPr sz="3200">
                  <a:solidFill>
                    <a:srgbClr val="FFFFFF"/>
                  </a:solidFill>
                  <a:latin typeface="Open Sans Light"/>
                  <a:ea typeface="Open Sans Light"/>
                  <a:cs typeface="Open Sans Light"/>
                  <a:sym typeface="Open Sans Light"/>
                </a:defRPr>
              </a:pPr>
              <a:endParaRPr sz="1600">
                <a:cs typeface="+mn-ea"/>
                <a:sym typeface="+mn-lt"/>
              </a:endParaRPr>
            </a:p>
          </p:txBody>
        </p:sp>
        <p:sp>
          <p:nvSpPr>
            <p:cNvPr id="11" name="Shape">
              <a:extLst>
                <a:ext uri="{FF2B5EF4-FFF2-40B4-BE49-F238E27FC236}">
                  <a16:creationId xmlns:a16="http://schemas.microsoft.com/office/drawing/2014/main" id="{1FF7ACFE-1EF0-4E43-829E-F7CEF9A5CB47}"/>
                </a:ext>
              </a:extLst>
            </p:cNvPr>
            <p:cNvSpPr/>
            <p:nvPr/>
          </p:nvSpPr>
          <p:spPr>
            <a:xfrm>
              <a:off x="1796143" y="3813498"/>
              <a:ext cx="497818" cy="4024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18345"/>
                  </a:lnTo>
                  <a:lnTo>
                    <a:pt x="8827" y="18345"/>
                  </a:lnTo>
                  <a:lnTo>
                    <a:pt x="8827" y="16688"/>
                  </a:lnTo>
                  <a:lnTo>
                    <a:pt x="1340" y="16688"/>
                  </a:lnTo>
                  <a:lnTo>
                    <a:pt x="1340" y="1687"/>
                  </a:lnTo>
                  <a:lnTo>
                    <a:pt x="20260" y="1687"/>
                  </a:lnTo>
                  <a:lnTo>
                    <a:pt x="20260" y="16688"/>
                  </a:lnTo>
                  <a:lnTo>
                    <a:pt x="12821" y="16688"/>
                  </a:lnTo>
                  <a:lnTo>
                    <a:pt x="12821" y="18345"/>
                  </a:lnTo>
                  <a:lnTo>
                    <a:pt x="21600" y="18345"/>
                  </a:lnTo>
                  <a:lnTo>
                    <a:pt x="21600" y="0"/>
                  </a:lnTo>
                  <a:lnTo>
                    <a:pt x="0" y="0"/>
                  </a:lnTo>
                  <a:close/>
                  <a:moveTo>
                    <a:pt x="2631" y="3403"/>
                  </a:moveTo>
                  <a:lnTo>
                    <a:pt x="2631" y="15120"/>
                  </a:lnTo>
                  <a:lnTo>
                    <a:pt x="18849" y="15120"/>
                  </a:lnTo>
                  <a:lnTo>
                    <a:pt x="18849" y="3403"/>
                  </a:lnTo>
                  <a:lnTo>
                    <a:pt x="2631" y="3403"/>
                  </a:lnTo>
                  <a:close/>
                  <a:moveTo>
                    <a:pt x="3995" y="5060"/>
                  </a:moveTo>
                  <a:lnTo>
                    <a:pt x="17510" y="5060"/>
                  </a:lnTo>
                  <a:lnTo>
                    <a:pt x="17510" y="13433"/>
                  </a:lnTo>
                  <a:lnTo>
                    <a:pt x="3995" y="13433"/>
                  </a:lnTo>
                  <a:lnTo>
                    <a:pt x="3995" y="5060"/>
                  </a:lnTo>
                  <a:close/>
                  <a:moveTo>
                    <a:pt x="10070" y="16688"/>
                  </a:moveTo>
                  <a:lnTo>
                    <a:pt x="10070" y="18345"/>
                  </a:lnTo>
                  <a:lnTo>
                    <a:pt x="10740" y="18345"/>
                  </a:lnTo>
                  <a:lnTo>
                    <a:pt x="11410" y="18345"/>
                  </a:lnTo>
                  <a:lnTo>
                    <a:pt x="11410" y="16688"/>
                  </a:lnTo>
                  <a:lnTo>
                    <a:pt x="10070" y="16688"/>
                  </a:lnTo>
                  <a:close/>
                  <a:moveTo>
                    <a:pt x="6746" y="19943"/>
                  </a:moveTo>
                  <a:lnTo>
                    <a:pt x="6746" y="21600"/>
                  </a:lnTo>
                  <a:lnTo>
                    <a:pt x="10884" y="21600"/>
                  </a:lnTo>
                  <a:lnTo>
                    <a:pt x="14998" y="21600"/>
                  </a:lnTo>
                  <a:lnTo>
                    <a:pt x="14998" y="19943"/>
                  </a:lnTo>
                  <a:lnTo>
                    <a:pt x="6746" y="19943"/>
                  </a:lnTo>
                  <a:close/>
                </a:path>
              </a:pathLst>
            </a:custGeom>
            <a:solidFill>
              <a:srgbClr val="8CC8D6"/>
            </a:solidFill>
            <a:ln w="12700">
              <a:miter lim="400000"/>
            </a:ln>
          </p:spPr>
          <p:txBody>
            <a:bodyPr lIns="22860" rIns="22860" anchor="ctr"/>
            <a:lstStyle/>
            <a:p>
              <a:pPr defTabSz="228600">
                <a:lnSpc>
                  <a:spcPct val="93000"/>
                </a:lnSpc>
                <a:defRPr sz="1800">
                  <a:solidFill>
                    <a:srgbClr val="000000"/>
                  </a:solidFill>
                  <a:latin typeface="Open Sans"/>
                  <a:ea typeface="Open Sans"/>
                  <a:cs typeface="Open Sans"/>
                  <a:sym typeface="Open Sans"/>
                </a:defRPr>
              </a:pPr>
              <a:endParaRPr sz="900">
                <a:cs typeface="+mn-ea"/>
                <a:sym typeface="+mn-lt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1A3D742C-ADAB-4E91-864E-9921910C1C9F}"/>
              </a:ext>
            </a:extLst>
          </p:cNvPr>
          <p:cNvSpPr txBox="1"/>
          <p:nvPr/>
        </p:nvSpPr>
        <p:spPr>
          <a:xfrm>
            <a:off x="3069341" y="5094811"/>
            <a:ext cx="71334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aseline="30000" dirty="0"/>
              <a:t>1</a:t>
            </a:r>
            <a:r>
              <a:rPr lang="en-US" altLang="zh-CN" sz="1200" dirty="0"/>
              <a:t>College of Science, Shantou University, Shantou 515063, China; 19jmliu1@stu.edu.cn (J.L.);</a:t>
            </a:r>
            <a:endParaRPr lang="zh-CN" altLang="zh-CN" sz="1200" dirty="0"/>
          </a:p>
          <a:p>
            <a:r>
              <a:rPr lang="en-US" altLang="zh-CN" sz="1200" baseline="30000" dirty="0"/>
              <a:t>2</a:t>
            </a:r>
            <a:r>
              <a:rPr lang="en-US" altLang="zh-CN" sz="1200" dirty="0"/>
              <a:t>Guangzhou </a:t>
            </a:r>
            <a:r>
              <a:rPr lang="en-US" altLang="zh-CN" sz="1200" dirty="0" err="1"/>
              <a:t>Nali</a:t>
            </a:r>
            <a:r>
              <a:rPr lang="en-US" altLang="zh-CN" sz="1200" dirty="0"/>
              <a:t> Biotechnology Co., Ltd, Guangzhou 510000, China</a:t>
            </a:r>
            <a:endParaRPr lang="zh-CN" altLang="zh-CN" sz="1200" dirty="0"/>
          </a:p>
          <a:p>
            <a:r>
              <a:rPr lang="en-US" altLang="zh-CN" sz="1200" baseline="30000" dirty="0"/>
              <a:t>3</a:t>
            </a:r>
            <a:r>
              <a:rPr lang="en-US" altLang="zh-CN" sz="1200" dirty="0"/>
              <a:t>Guangdong Provincial Key Laboratory of Marine Biotechnology, Shantou University, Shantou 515063, China</a:t>
            </a:r>
            <a:endParaRPr lang="zh-CN" altLang="zh-CN" sz="1200" dirty="0"/>
          </a:p>
          <a:p>
            <a:r>
              <a:rPr lang="en-US" altLang="zh-CN" sz="1200" b="1" dirty="0"/>
              <a:t>*</a:t>
            </a:r>
            <a:r>
              <a:rPr lang="en-US" altLang="zh-CN" sz="1200" dirty="0"/>
              <a:t>Correspondence: bteng@stu.edu.cn</a:t>
            </a:r>
            <a:endParaRPr lang="zh-CN" altLang="zh-CN" sz="1200" dirty="0"/>
          </a:p>
        </p:txBody>
      </p:sp>
      <p:grpSp>
        <p:nvGrpSpPr>
          <p:cNvPr id="14" name="Group 40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BA1BC6C8-DA10-4276-BE55-A9FCB19776AB}"/>
              </a:ext>
            </a:extLst>
          </p:cNvPr>
          <p:cNvGrpSpPr>
            <a:grpSpLocks noChangeAspect="1"/>
          </p:cNvGrpSpPr>
          <p:nvPr/>
        </p:nvGrpSpPr>
        <p:grpSpPr bwMode="auto">
          <a:xfrm rot="20715039">
            <a:off x="9582514" y="866725"/>
            <a:ext cx="1859182" cy="1640561"/>
            <a:chOff x="1275" y="-205"/>
            <a:chExt cx="5128" cy="4525"/>
          </a:xfrm>
        </p:grpSpPr>
        <p:sp>
          <p:nvSpPr>
            <p:cNvPr id="15" name="AutoShape 39">
              <a:extLst>
                <a:ext uri="{FF2B5EF4-FFF2-40B4-BE49-F238E27FC236}">
                  <a16:creationId xmlns:a16="http://schemas.microsoft.com/office/drawing/2014/main" id="{9CC73B80-1FA8-4AF7-8983-6422388C02E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77" y="0"/>
              <a:ext cx="5126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Freeform 41">
              <a:extLst>
                <a:ext uri="{FF2B5EF4-FFF2-40B4-BE49-F238E27FC236}">
                  <a16:creationId xmlns:a16="http://schemas.microsoft.com/office/drawing/2014/main" id="{23F7A8DC-40BD-4720-80A7-0E4D5C424D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8" y="911"/>
              <a:ext cx="1499" cy="1680"/>
            </a:xfrm>
            <a:custGeom>
              <a:avLst/>
              <a:gdLst>
                <a:gd name="T0" fmla="*/ 402 w 1109"/>
                <a:gd name="T1" fmla="*/ 46 h 1243"/>
                <a:gd name="T2" fmla="*/ 339 w 1109"/>
                <a:gd name="T3" fmla="*/ 62 h 1243"/>
                <a:gd name="T4" fmla="*/ 290 w 1109"/>
                <a:gd name="T5" fmla="*/ 113 h 1243"/>
                <a:gd name="T6" fmla="*/ 203 w 1109"/>
                <a:gd name="T7" fmla="*/ 181 h 1243"/>
                <a:gd name="T8" fmla="*/ 97 w 1109"/>
                <a:gd name="T9" fmla="*/ 240 h 1243"/>
                <a:gd name="T10" fmla="*/ 9 w 1109"/>
                <a:gd name="T11" fmla="*/ 353 h 1243"/>
                <a:gd name="T12" fmla="*/ 9 w 1109"/>
                <a:gd name="T13" fmla="*/ 414 h 1243"/>
                <a:gd name="T14" fmla="*/ 41 w 1109"/>
                <a:gd name="T15" fmla="*/ 473 h 1243"/>
                <a:gd name="T16" fmla="*/ 92 w 1109"/>
                <a:gd name="T17" fmla="*/ 526 h 1243"/>
                <a:gd name="T18" fmla="*/ 206 w 1109"/>
                <a:gd name="T19" fmla="*/ 659 h 1243"/>
                <a:gd name="T20" fmla="*/ 306 w 1109"/>
                <a:gd name="T21" fmla="*/ 856 h 1243"/>
                <a:gd name="T22" fmla="*/ 341 w 1109"/>
                <a:gd name="T23" fmla="*/ 924 h 1243"/>
                <a:gd name="T24" fmla="*/ 467 w 1109"/>
                <a:gd name="T25" fmla="*/ 972 h 1243"/>
                <a:gd name="T26" fmla="*/ 487 w 1109"/>
                <a:gd name="T27" fmla="*/ 968 h 1243"/>
                <a:gd name="T28" fmla="*/ 516 w 1109"/>
                <a:gd name="T29" fmla="*/ 1021 h 1243"/>
                <a:gd name="T30" fmla="*/ 706 w 1109"/>
                <a:gd name="T31" fmla="*/ 1202 h 1243"/>
                <a:gd name="T32" fmla="*/ 852 w 1109"/>
                <a:gd name="T33" fmla="*/ 1241 h 1243"/>
                <a:gd name="T34" fmla="*/ 994 w 1109"/>
                <a:gd name="T35" fmla="*/ 1182 h 1243"/>
                <a:gd name="T36" fmla="*/ 1094 w 1109"/>
                <a:gd name="T37" fmla="*/ 1036 h 1243"/>
                <a:gd name="T38" fmla="*/ 1096 w 1109"/>
                <a:gd name="T39" fmla="*/ 930 h 1243"/>
                <a:gd name="T40" fmla="*/ 1055 w 1109"/>
                <a:gd name="T41" fmla="*/ 827 h 1243"/>
                <a:gd name="T42" fmla="*/ 959 w 1109"/>
                <a:gd name="T43" fmla="*/ 594 h 1243"/>
                <a:gd name="T44" fmla="*/ 916 w 1109"/>
                <a:gd name="T45" fmla="*/ 383 h 1243"/>
                <a:gd name="T46" fmla="*/ 853 w 1109"/>
                <a:gd name="T47" fmla="*/ 125 h 1243"/>
                <a:gd name="T48" fmla="*/ 798 w 1109"/>
                <a:gd name="T49" fmla="*/ 63 h 1243"/>
                <a:gd name="T50" fmla="*/ 754 w 1109"/>
                <a:gd name="T51" fmla="*/ 43 h 1243"/>
                <a:gd name="T52" fmla="*/ 432 w 1109"/>
                <a:gd name="T53" fmla="*/ 42 h 1243"/>
                <a:gd name="T54" fmla="*/ 402 w 1109"/>
                <a:gd name="T55" fmla="*/ 46 h 1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09" h="1243">
                  <a:moveTo>
                    <a:pt x="402" y="46"/>
                  </a:moveTo>
                  <a:cubicBezTo>
                    <a:pt x="377" y="39"/>
                    <a:pt x="357" y="46"/>
                    <a:pt x="339" y="62"/>
                  </a:cubicBezTo>
                  <a:cubicBezTo>
                    <a:pt x="321" y="78"/>
                    <a:pt x="304" y="95"/>
                    <a:pt x="290" y="113"/>
                  </a:cubicBezTo>
                  <a:cubicBezTo>
                    <a:pt x="266" y="143"/>
                    <a:pt x="237" y="164"/>
                    <a:pt x="203" y="181"/>
                  </a:cubicBezTo>
                  <a:cubicBezTo>
                    <a:pt x="167" y="199"/>
                    <a:pt x="131" y="219"/>
                    <a:pt x="97" y="240"/>
                  </a:cubicBezTo>
                  <a:cubicBezTo>
                    <a:pt x="55" y="267"/>
                    <a:pt x="27" y="306"/>
                    <a:pt x="9" y="353"/>
                  </a:cubicBezTo>
                  <a:cubicBezTo>
                    <a:pt x="2" y="373"/>
                    <a:pt x="0" y="394"/>
                    <a:pt x="9" y="414"/>
                  </a:cubicBezTo>
                  <a:cubicBezTo>
                    <a:pt x="18" y="434"/>
                    <a:pt x="27" y="455"/>
                    <a:pt x="41" y="473"/>
                  </a:cubicBezTo>
                  <a:cubicBezTo>
                    <a:pt x="55" y="493"/>
                    <a:pt x="74" y="509"/>
                    <a:pt x="92" y="526"/>
                  </a:cubicBezTo>
                  <a:cubicBezTo>
                    <a:pt x="136" y="565"/>
                    <a:pt x="179" y="606"/>
                    <a:pt x="206" y="659"/>
                  </a:cubicBezTo>
                  <a:cubicBezTo>
                    <a:pt x="241" y="724"/>
                    <a:pt x="273" y="790"/>
                    <a:pt x="306" y="856"/>
                  </a:cubicBezTo>
                  <a:cubicBezTo>
                    <a:pt x="317" y="879"/>
                    <a:pt x="328" y="903"/>
                    <a:pt x="341" y="924"/>
                  </a:cubicBezTo>
                  <a:cubicBezTo>
                    <a:pt x="370" y="969"/>
                    <a:pt x="415" y="985"/>
                    <a:pt x="467" y="972"/>
                  </a:cubicBezTo>
                  <a:cubicBezTo>
                    <a:pt x="473" y="971"/>
                    <a:pt x="480" y="970"/>
                    <a:pt x="487" y="968"/>
                  </a:cubicBezTo>
                  <a:cubicBezTo>
                    <a:pt x="498" y="988"/>
                    <a:pt x="504" y="1006"/>
                    <a:pt x="516" y="1021"/>
                  </a:cubicBezTo>
                  <a:cubicBezTo>
                    <a:pt x="569" y="1092"/>
                    <a:pt x="632" y="1153"/>
                    <a:pt x="706" y="1202"/>
                  </a:cubicBezTo>
                  <a:cubicBezTo>
                    <a:pt x="750" y="1231"/>
                    <a:pt x="801" y="1243"/>
                    <a:pt x="852" y="1241"/>
                  </a:cubicBezTo>
                  <a:cubicBezTo>
                    <a:pt x="906" y="1239"/>
                    <a:pt x="954" y="1217"/>
                    <a:pt x="994" y="1182"/>
                  </a:cubicBezTo>
                  <a:cubicBezTo>
                    <a:pt x="1040" y="1142"/>
                    <a:pt x="1073" y="1093"/>
                    <a:pt x="1094" y="1036"/>
                  </a:cubicBezTo>
                  <a:cubicBezTo>
                    <a:pt x="1106" y="1001"/>
                    <a:pt x="1109" y="965"/>
                    <a:pt x="1096" y="930"/>
                  </a:cubicBezTo>
                  <a:cubicBezTo>
                    <a:pt x="1083" y="895"/>
                    <a:pt x="1069" y="861"/>
                    <a:pt x="1055" y="827"/>
                  </a:cubicBezTo>
                  <a:cubicBezTo>
                    <a:pt x="1023" y="749"/>
                    <a:pt x="989" y="672"/>
                    <a:pt x="959" y="594"/>
                  </a:cubicBezTo>
                  <a:cubicBezTo>
                    <a:pt x="933" y="526"/>
                    <a:pt x="917" y="456"/>
                    <a:pt x="916" y="383"/>
                  </a:cubicBezTo>
                  <a:cubicBezTo>
                    <a:pt x="914" y="292"/>
                    <a:pt x="884" y="208"/>
                    <a:pt x="853" y="125"/>
                  </a:cubicBezTo>
                  <a:cubicBezTo>
                    <a:pt x="843" y="97"/>
                    <a:pt x="824" y="77"/>
                    <a:pt x="798" y="63"/>
                  </a:cubicBezTo>
                  <a:cubicBezTo>
                    <a:pt x="784" y="55"/>
                    <a:pt x="769" y="48"/>
                    <a:pt x="754" y="43"/>
                  </a:cubicBezTo>
                  <a:cubicBezTo>
                    <a:pt x="647" y="7"/>
                    <a:pt x="539" y="0"/>
                    <a:pt x="432" y="42"/>
                  </a:cubicBezTo>
                  <a:cubicBezTo>
                    <a:pt x="422" y="46"/>
                    <a:pt x="411" y="49"/>
                    <a:pt x="402" y="46"/>
                  </a:cubicBez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Freeform 42">
              <a:extLst>
                <a:ext uri="{FF2B5EF4-FFF2-40B4-BE49-F238E27FC236}">
                  <a16:creationId xmlns:a16="http://schemas.microsoft.com/office/drawing/2014/main" id="{59B8339E-B9DF-440C-99AC-8C1082C1CF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5" y="-205"/>
              <a:ext cx="5128" cy="4321"/>
            </a:xfrm>
            <a:custGeom>
              <a:avLst/>
              <a:gdLst>
                <a:gd name="T0" fmla="*/ 2161 w 3794"/>
                <a:gd name="T1" fmla="*/ 2773 h 3196"/>
                <a:gd name="T2" fmla="*/ 2080 w 3794"/>
                <a:gd name="T3" fmla="*/ 3054 h 3196"/>
                <a:gd name="T4" fmla="*/ 1694 w 3794"/>
                <a:gd name="T5" fmla="*/ 2153 h 3196"/>
                <a:gd name="T6" fmla="*/ 1001 w 3794"/>
                <a:gd name="T7" fmla="*/ 504 h 3196"/>
                <a:gd name="T8" fmla="*/ 18 w 3794"/>
                <a:gd name="T9" fmla="*/ 122 h 3196"/>
                <a:gd name="T10" fmla="*/ 817 w 3794"/>
                <a:gd name="T11" fmla="*/ 126 h 3196"/>
                <a:gd name="T12" fmla="*/ 1541 w 3794"/>
                <a:gd name="T13" fmla="*/ 565 h 3196"/>
                <a:gd name="T14" fmla="*/ 3765 w 3794"/>
                <a:gd name="T15" fmla="*/ 376 h 3196"/>
                <a:gd name="T16" fmla="*/ 2661 w 3794"/>
                <a:gd name="T17" fmla="*/ 978 h 3196"/>
                <a:gd name="T18" fmla="*/ 2189 w 3794"/>
                <a:gd name="T19" fmla="*/ 1167 h 3196"/>
                <a:gd name="T20" fmla="*/ 2066 w 3794"/>
                <a:gd name="T21" fmla="*/ 1297 h 3196"/>
                <a:gd name="T22" fmla="*/ 2206 w 3794"/>
                <a:gd name="T23" fmla="*/ 1770 h 3196"/>
                <a:gd name="T24" fmla="*/ 1919 w 3794"/>
                <a:gd name="T25" fmla="*/ 1710 h 3196"/>
                <a:gd name="T26" fmla="*/ 1357 w 3794"/>
                <a:gd name="T27" fmla="*/ 717 h 3196"/>
                <a:gd name="T28" fmla="*/ 1433 w 3794"/>
                <a:gd name="T29" fmla="*/ 1061 h 3196"/>
                <a:gd name="T30" fmla="*/ 1303 w 3794"/>
                <a:gd name="T31" fmla="*/ 936 h 3196"/>
                <a:gd name="T32" fmla="*/ 1660 w 3794"/>
                <a:gd name="T33" fmla="*/ 1946 h 3196"/>
                <a:gd name="T34" fmla="*/ 2052 w 3794"/>
                <a:gd name="T35" fmla="*/ 2771 h 3196"/>
                <a:gd name="T36" fmla="*/ 2056 w 3794"/>
                <a:gd name="T37" fmla="*/ 2420 h 3196"/>
                <a:gd name="T38" fmla="*/ 2717 w 3794"/>
                <a:gd name="T39" fmla="*/ 413 h 3196"/>
                <a:gd name="T40" fmla="*/ 3246 w 3794"/>
                <a:gd name="T41" fmla="*/ 563 h 3196"/>
                <a:gd name="T42" fmla="*/ 2781 w 3794"/>
                <a:gd name="T43" fmla="*/ 865 h 3196"/>
                <a:gd name="T44" fmla="*/ 2130 w 3794"/>
                <a:gd name="T45" fmla="*/ 725 h 3196"/>
                <a:gd name="T46" fmla="*/ 1602 w 3794"/>
                <a:gd name="T47" fmla="*/ 750 h 3196"/>
                <a:gd name="T48" fmla="*/ 1076 w 3794"/>
                <a:gd name="T49" fmla="*/ 849 h 3196"/>
                <a:gd name="T50" fmla="*/ 1370 w 3794"/>
                <a:gd name="T51" fmla="*/ 1731 h 3196"/>
                <a:gd name="T52" fmla="*/ 2356 w 3794"/>
                <a:gd name="T53" fmla="*/ 1058 h 3196"/>
                <a:gd name="T54" fmla="*/ 1823 w 3794"/>
                <a:gd name="T55" fmla="*/ 1252 h 3196"/>
                <a:gd name="T56" fmla="*/ 2072 w 3794"/>
                <a:gd name="T57" fmla="*/ 1115 h 3196"/>
                <a:gd name="T58" fmla="*/ 1388 w 3794"/>
                <a:gd name="T59" fmla="*/ 432 h 3196"/>
                <a:gd name="T60" fmla="*/ 1080 w 3794"/>
                <a:gd name="T61" fmla="*/ 303 h 3196"/>
                <a:gd name="T62" fmla="*/ 1307 w 3794"/>
                <a:gd name="T63" fmla="*/ 653 h 3196"/>
                <a:gd name="T64" fmla="*/ 2141 w 3794"/>
                <a:gd name="T65" fmla="*/ 962 h 3196"/>
                <a:gd name="T66" fmla="*/ 1684 w 3794"/>
                <a:gd name="T67" fmla="*/ 889 h 3196"/>
                <a:gd name="T68" fmla="*/ 1463 w 3794"/>
                <a:gd name="T69" fmla="*/ 787 h 3196"/>
                <a:gd name="T70" fmla="*/ 1911 w 3794"/>
                <a:gd name="T71" fmla="*/ 1687 h 3196"/>
                <a:gd name="T72" fmla="*/ 1528 w 3794"/>
                <a:gd name="T73" fmla="*/ 944 h 3196"/>
                <a:gd name="T74" fmla="*/ 1542 w 3794"/>
                <a:gd name="T75" fmla="*/ 1888 h 3196"/>
                <a:gd name="T76" fmla="*/ 1031 w 3794"/>
                <a:gd name="T77" fmla="*/ 694 h 3196"/>
                <a:gd name="T78" fmla="*/ 1587 w 3794"/>
                <a:gd name="T79" fmla="*/ 1983 h 3196"/>
                <a:gd name="T80" fmla="*/ 1754 w 3794"/>
                <a:gd name="T81" fmla="*/ 1947 h 3196"/>
                <a:gd name="T82" fmla="*/ 2052 w 3794"/>
                <a:gd name="T83" fmla="*/ 2956 h 3196"/>
                <a:gd name="T84" fmla="*/ 2216 w 3794"/>
                <a:gd name="T85" fmla="*/ 525 h 3196"/>
                <a:gd name="T86" fmla="*/ 1643 w 3794"/>
                <a:gd name="T87" fmla="*/ 682 h 3196"/>
                <a:gd name="T88" fmla="*/ 3384 w 3794"/>
                <a:gd name="T89" fmla="*/ 642 h 3196"/>
                <a:gd name="T90" fmla="*/ 2706 w 3794"/>
                <a:gd name="T91" fmla="*/ 954 h 3196"/>
                <a:gd name="T92" fmla="*/ 649 w 3794"/>
                <a:gd name="T93" fmla="*/ 103 h 3196"/>
                <a:gd name="T94" fmla="*/ 892 w 3794"/>
                <a:gd name="T95" fmla="*/ 309 h 3196"/>
                <a:gd name="T96" fmla="*/ 2108 w 3794"/>
                <a:gd name="T97" fmla="*/ 3049 h 3196"/>
                <a:gd name="T98" fmla="*/ 973 w 3794"/>
                <a:gd name="T99" fmla="*/ 345 h 3196"/>
                <a:gd name="T100" fmla="*/ 2424 w 3794"/>
                <a:gd name="T101" fmla="*/ 1086 h 3196"/>
                <a:gd name="T102" fmla="*/ 2050 w 3794"/>
                <a:gd name="T103" fmla="*/ 1222 h 3196"/>
                <a:gd name="T104" fmla="*/ 1521 w 3794"/>
                <a:gd name="T105" fmla="*/ 1238 h 3196"/>
                <a:gd name="T106" fmla="*/ 1623 w 3794"/>
                <a:gd name="T107" fmla="*/ 775 h 3196"/>
                <a:gd name="T108" fmla="*/ 803 w 3794"/>
                <a:gd name="T109" fmla="*/ 146 h 3196"/>
                <a:gd name="T110" fmla="*/ 1745 w 3794"/>
                <a:gd name="T111" fmla="*/ 2252 h 3196"/>
                <a:gd name="T112" fmla="*/ 1148 w 3794"/>
                <a:gd name="T113" fmla="*/ 361 h 3196"/>
                <a:gd name="T114" fmla="*/ 1915 w 3794"/>
                <a:gd name="T115" fmla="*/ 1285 h 3196"/>
                <a:gd name="T116" fmla="*/ 348 w 3794"/>
                <a:gd name="T117" fmla="*/ 31 h 3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794" h="3196">
                  <a:moveTo>
                    <a:pt x="1880" y="1303"/>
                  </a:moveTo>
                  <a:cubicBezTo>
                    <a:pt x="1872" y="1301"/>
                    <a:pt x="1864" y="1299"/>
                    <a:pt x="1855" y="1296"/>
                  </a:cubicBezTo>
                  <a:cubicBezTo>
                    <a:pt x="1855" y="1299"/>
                    <a:pt x="1855" y="1302"/>
                    <a:pt x="1856" y="1303"/>
                  </a:cubicBezTo>
                  <a:cubicBezTo>
                    <a:pt x="1884" y="1352"/>
                    <a:pt x="1899" y="1406"/>
                    <a:pt x="1910" y="1461"/>
                  </a:cubicBezTo>
                  <a:cubicBezTo>
                    <a:pt x="1920" y="1506"/>
                    <a:pt x="1932" y="1551"/>
                    <a:pt x="1942" y="1597"/>
                  </a:cubicBezTo>
                  <a:cubicBezTo>
                    <a:pt x="1952" y="1647"/>
                    <a:pt x="1961" y="1697"/>
                    <a:pt x="1968" y="1747"/>
                  </a:cubicBezTo>
                  <a:cubicBezTo>
                    <a:pt x="1978" y="1824"/>
                    <a:pt x="1993" y="1900"/>
                    <a:pt x="2010" y="1976"/>
                  </a:cubicBezTo>
                  <a:cubicBezTo>
                    <a:pt x="2021" y="2032"/>
                    <a:pt x="2030" y="2089"/>
                    <a:pt x="2029" y="2145"/>
                  </a:cubicBezTo>
                  <a:cubicBezTo>
                    <a:pt x="2027" y="2240"/>
                    <a:pt x="2040" y="2332"/>
                    <a:pt x="2070" y="2422"/>
                  </a:cubicBezTo>
                  <a:cubicBezTo>
                    <a:pt x="2094" y="2496"/>
                    <a:pt x="2112" y="2571"/>
                    <a:pt x="2124" y="2648"/>
                  </a:cubicBezTo>
                  <a:cubicBezTo>
                    <a:pt x="2131" y="2691"/>
                    <a:pt x="2144" y="2733"/>
                    <a:pt x="2161" y="2773"/>
                  </a:cubicBezTo>
                  <a:cubicBezTo>
                    <a:pt x="2189" y="2839"/>
                    <a:pt x="2217" y="2906"/>
                    <a:pt x="2254" y="2968"/>
                  </a:cubicBezTo>
                  <a:cubicBezTo>
                    <a:pt x="2288" y="3026"/>
                    <a:pt x="2328" y="3080"/>
                    <a:pt x="2377" y="3125"/>
                  </a:cubicBezTo>
                  <a:cubicBezTo>
                    <a:pt x="2389" y="3136"/>
                    <a:pt x="2400" y="3148"/>
                    <a:pt x="2410" y="3160"/>
                  </a:cubicBezTo>
                  <a:cubicBezTo>
                    <a:pt x="2415" y="3165"/>
                    <a:pt x="2420" y="3171"/>
                    <a:pt x="2423" y="3178"/>
                  </a:cubicBezTo>
                  <a:cubicBezTo>
                    <a:pt x="2430" y="3190"/>
                    <a:pt x="2426" y="3196"/>
                    <a:pt x="2413" y="3196"/>
                  </a:cubicBezTo>
                  <a:cubicBezTo>
                    <a:pt x="2402" y="3196"/>
                    <a:pt x="2391" y="3194"/>
                    <a:pt x="2381" y="3191"/>
                  </a:cubicBezTo>
                  <a:cubicBezTo>
                    <a:pt x="2368" y="3187"/>
                    <a:pt x="2355" y="3181"/>
                    <a:pt x="2342" y="3177"/>
                  </a:cubicBezTo>
                  <a:cubicBezTo>
                    <a:pt x="2334" y="3174"/>
                    <a:pt x="2325" y="3172"/>
                    <a:pt x="2317" y="3171"/>
                  </a:cubicBezTo>
                  <a:cubicBezTo>
                    <a:pt x="2274" y="3167"/>
                    <a:pt x="2234" y="3154"/>
                    <a:pt x="2199" y="3130"/>
                  </a:cubicBezTo>
                  <a:cubicBezTo>
                    <a:pt x="2184" y="3121"/>
                    <a:pt x="2171" y="3110"/>
                    <a:pt x="2156" y="3100"/>
                  </a:cubicBezTo>
                  <a:cubicBezTo>
                    <a:pt x="2131" y="3084"/>
                    <a:pt x="2105" y="3069"/>
                    <a:pt x="2080" y="3054"/>
                  </a:cubicBezTo>
                  <a:cubicBezTo>
                    <a:pt x="2072" y="3049"/>
                    <a:pt x="2063" y="3045"/>
                    <a:pt x="2056" y="3039"/>
                  </a:cubicBezTo>
                  <a:cubicBezTo>
                    <a:pt x="2002" y="2990"/>
                    <a:pt x="1945" y="2945"/>
                    <a:pt x="1917" y="2874"/>
                  </a:cubicBezTo>
                  <a:cubicBezTo>
                    <a:pt x="1908" y="2851"/>
                    <a:pt x="1894" y="2830"/>
                    <a:pt x="1884" y="2807"/>
                  </a:cubicBezTo>
                  <a:cubicBezTo>
                    <a:pt x="1870" y="2780"/>
                    <a:pt x="1858" y="2752"/>
                    <a:pt x="1845" y="2725"/>
                  </a:cubicBezTo>
                  <a:cubicBezTo>
                    <a:pt x="1836" y="2706"/>
                    <a:pt x="1828" y="2687"/>
                    <a:pt x="1819" y="2669"/>
                  </a:cubicBezTo>
                  <a:cubicBezTo>
                    <a:pt x="1809" y="2648"/>
                    <a:pt x="1801" y="2627"/>
                    <a:pt x="1797" y="2603"/>
                  </a:cubicBezTo>
                  <a:cubicBezTo>
                    <a:pt x="1788" y="2542"/>
                    <a:pt x="1777" y="2482"/>
                    <a:pt x="1780" y="2419"/>
                  </a:cubicBezTo>
                  <a:cubicBezTo>
                    <a:pt x="1780" y="2408"/>
                    <a:pt x="1777" y="2396"/>
                    <a:pt x="1774" y="2385"/>
                  </a:cubicBezTo>
                  <a:cubicBezTo>
                    <a:pt x="1766" y="2362"/>
                    <a:pt x="1756" y="2339"/>
                    <a:pt x="1749" y="2316"/>
                  </a:cubicBezTo>
                  <a:cubicBezTo>
                    <a:pt x="1736" y="2279"/>
                    <a:pt x="1725" y="2242"/>
                    <a:pt x="1713" y="2206"/>
                  </a:cubicBezTo>
                  <a:cubicBezTo>
                    <a:pt x="1707" y="2188"/>
                    <a:pt x="1702" y="2169"/>
                    <a:pt x="1694" y="2153"/>
                  </a:cubicBezTo>
                  <a:cubicBezTo>
                    <a:pt x="1672" y="2112"/>
                    <a:pt x="1648" y="2072"/>
                    <a:pt x="1624" y="2032"/>
                  </a:cubicBezTo>
                  <a:cubicBezTo>
                    <a:pt x="1619" y="2023"/>
                    <a:pt x="1610" y="2015"/>
                    <a:pt x="1601" y="2010"/>
                  </a:cubicBezTo>
                  <a:cubicBezTo>
                    <a:pt x="1528" y="1968"/>
                    <a:pt x="1461" y="1917"/>
                    <a:pt x="1396" y="1862"/>
                  </a:cubicBezTo>
                  <a:cubicBezTo>
                    <a:pt x="1365" y="1836"/>
                    <a:pt x="1339" y="1805"/>
                    <a:pt x="1316" y="1770"/>
                  </a:cubicBezTo>
                  <a:cubicBezTo>
                    <a:pt x="1256" y="1678"/>
                    <a:pt x="1197" y="1585"/>
                    <a:pt x="1137" y="1491"/>
                  </a:cubicBezTo>
                  <a:cubicBezTo>
                    <a:pt x="1090" y="1418"/>
                    <a:pt x="1065" y="1336"/>
                    <a:pt x="1045" y="1253"/>
                  </a:cubicBezTo>
                  <a:cubicBezTo>
                    <a:pt x="1033" y="1205"/>
                    <a:pt x="1025" y="1157"/>
                    <a:pt x="1017" y="1109"/>
                  </a:cubicBezTo>
                  <a:cubicBezTo>
                    <a:pt x="1004" y="1036"/>
                    <a:pt x="991" y="963"/>
                    <a:pt x="979" y="890"/>
                  </a:cubicBezTo>
                  <a:cubicBezTo>
                    <a:pt x="969" y="827"/>
                    <a:pt x="971" y="764"/>
                    <a:pt x="981" y="701"/>
                  </a:cubicBezTo>
                  <a:cubicBezTo>
                    <a:pt x="985" y="676"/>
                    <a:pt x="989" y="651"/>
                    <a:pt x="994" y="626"/>
                  </a:cubicBezTo>
                  <a:cubicBezTo>
                    <a:pt x="1002" y="586"/>
                    <a:pt x="1005" y="545"/>
                    <a:pt x="1001" y="504"/>
                  </a:cubicBezTo>
                  <a:cubicBezTo>
                    <a:pt x="997" y="468"/>
                    <a:pt x="988" y="434"/>
                    <a:pt x="959" y="407"/>
                  </a:cubicBezTo>
                  <a:cubicBezTo>
                    <a:pt x="942" y="391"/>
                    <a:pt x="930" y="369"/>
                    <a:pt x="918" y="348"/>
                  </a:cubicBezTo>
                  <a:cubicBezTo>
                    <a:pt x="912" y="337"/>
                    <a:pt x="905" y="330"/>
                    <a:pt x="893" y="326"/>
                  </a:cubicBezTo>
                  <a:cubicBezTo>
                    <a:pt x="884" y="322"/>
                    <a:pt x="876" y="318"/>
                    <a:pt x="867" y="314"/>
                  </a:cubicBezTo>
                  <a:cubicBezTo>
                    <a:pt x="812" y="293"/>
                    <a:pt x="768" y="255"/>
                    <a:pt x="726" y="214"/>
                  </a:cubicBezTo>
                  <a:cubicBezTo>
                    <a:pt x="709" y="197"/>
                    <a:pt x="688" y="182"/>
                    <a:pt x="667" y="169"/>
                  </a:cubicBezTo>
                  <a:cubicBezTo>
                    <a:pt x="619" y="140"/>
                    <a:pt x="565" y="120"/>
                    <a:pt x="511" y="104"/>
                  </a:cubicBezTo>
                  <a:cubicBezTo>
                    <a:pt x="480" y="95"/>
                    <a:pt x="449" y="93"/>
                    <a:pt x="418" y="96"/>
                  </a:cubicBezTo>
                  <a:cubicBezTo>
                    <a:pt x="346" y="103"/>
                    <a:pt x="274" y="98"/>
                    <a:pt x="203" y="83"/>
                  </a:cubicBezTo>
                  <a:cubicBezTo>
                    <a:pt x="163" y="74"/>
                    <a:pt x="124" y="78"/>
                    <a:pt x="85" y="87"/>
                  </a:cubicBezTo>
                  <a:cubicBezTo>
                    <a:pt x="60" y="93"/>
                    <a:pt x="36" y="103"/>
                    <a:pt x="18" y="122"/>
                  </a:cubicBezTo>
                  <a:cubicBezTo>
                    <a:pt x="15" y="126"/>
                    <a:pt x="9" y="128"/>
                    <a:pt x="0" y="133"/>
                  </a:cubicBezTo>
                  <a:cubicBezTo>
                    <a:pt x="2" y="123"/>
                    <a:pt x="1" y="118"/>
                    <a:pt x="4" y="115"/>
                  </a:cubicBezTo>
                  <a:cubicBezTo>
                    <a:pt x="12" y="106"/>
                    <a:pt x="20" y="97"/>
                    <a:pt x="29" y="91"/>
                  </a:cubicBezTo>
                  <a:cubicBezTo>
                    <a:pt x="63" y="67"/>
                    <a:pt x="101" y="50"/>
                    <a:pt x="142" y="42"/>
                  </a:cubicBezTo>
                  <a:cubicBezTo>
                    <a:pt x="161" y="39"/>
                    <a:pt x="179" y="34"/>
                    <a:pt x="197" y="29"/>
                  </a:cubicBezTo>
                  <a:cubicBezTo>
                    <a:pt x="226" y="20"/>
                    <a:pt x="255" y="16"/>
                    <a:pt x="285" y="15"/>
                  </a:cubicBezTo>
                  <a:cubicBezTo>
                    <a:pt x="310" y="14"/>
                    <a:pt x="335" y="9"/>
                    <a:pt x="361" y="6"/>
                  </a:cubicBezTo>
                  <a:cubicBezTo>
                    <a:pt x="411" y="0"/>
                    <a:pt x="461" y="0"/>
                    <a:pt x="510" y="10"/>
                  </a:cubicBezTo>
                  <a:cubicBezTo>
                    <a:pt x="588" y="27"/>
                    <a:pt x="664" y="49"/>
                    <a:pt x="735" y="86"/>
                  </a:cubicBezTo>
                  <a:cubicBezTo>
                    <a:pt x="750" y="95"/>
                    <a:pt x="766" y="101"/>
                    <a:pt x="782" y="108"/>
                  </a:cubicBezTo>
                  <a:cubicBezTo>
                    <a:pt x="794" y="114"/>
                    <a:pt x="807" y="118"/>
                    <a:pt x="817" y="126"/>
                  </a:cubicBezTo>
                  <a:cubicBezTo>
                    <a:pt x="860" y="159"/>
                    <a:pt x="911" y="167"/>
                    <a:pt x="962" y="173"/>
                  </a:cubicBezTo>
                  <a:cubicBezTo>
                    <a:pt x="990" y="176"/>
                    <a:pt x="1018" y="177"/>
                    <a:pt x="1045" y="178"/>
                  </a:cubicBezTo>
                  <a:cubicBezTo>
                    <a:pt x="1091" y="180"/>
                    <a:pt x="1134" y="193"/>
                    <a:pt x="1175" y="212"/>
                  </a:cubicBezTo>
                  <a:cubicBezTo>
                    <a:pt x="1222" y="233"/>
                    <a:pt x="1265" y="258"/>
                    <a:pt x="1301" y="297"/>
                  </a:cubicBezTo>
                  <a:cubicBezTo>
                    <a:pt x="1320" y="318"/>
                    <a:pt x="1343" y="337"/>
                    <a:pt x="1364" y="357"/>
                  </a:cubicBezTo>
                  <a:cubicBezTo>
                    <a:pt x="1385" y="376"/>
                    <a:pt x="1398" y="399"/>
                    <a:pt x="1403" y="428"/>
                  </a:cubicBezTo>
                  <a:cubicBezTo>
                    <a:pt x="1415" y="497"/>
                    <a:pt x="1428" y="565"/>
                    <a:pt x="1440" y="634"/>
                  </a:cubicBezTo>
                  <a:cubicBezTo>
                    <a:pt x="1443" y="652"/>
                    <a:pt x="1443" y="670"/>
                    <a:pt x="1447" y="689"/>
                  </a:cubicBezTo>
                  <a:cubicBezTo>
                    <a:pt x="1449" y="684"/>
                    <a:pt x="1452" y="680"/>
                    <a:pt x="1454" y="675"/>
                  </a:cubicBezTo>
                  <a:cubicBezTo>
                    <a:pt x="1460" y="659"/>
                    <a:pt x="1465" y="642"/>
                    <a:pt x="1473" y="626"/>
                  </a:cubicBezTo>
                  <a:cubicBezTo>
                    <a:pt x="1487" y="597"/>
                    <a:pt x="1509" y="576"/>
                    <a:pt x="1541" y="565"/>
                  </a:cubicBezTo>
                  <a:cubicBezTo>
                    <a:pt x="1556" y="560"/>
                    <a:pt x="1572" y="555"/>
                    <a:pt x="1589" y="551"/>
                  </a:cubicBezTo>
                  <a:cubicBezTo>
                    <a:pt x="1667" y="531"/>
                    <a:pt x="1746" y="510"/>
                    <a:pt x="1825" y="491"/>
                  </a:cubicBezTo>
                  <a:cubicBezTo>
                    <a:pt x="1902" y="472"/>
                    <a:pt x="1975" y="444"/>
                    <a:pt x="2047" y="414"/>
                  </a:cubicBezTo>
                  <a:cubicBezTo>
                    <a:pt x="2149" y="373"/>
                    <a:pt x="2253" y="341"/>
                    <a:pt x="2361" y="323"/>
                  </a:cubicBezTo>
                  <a:cubicBezTo>
                    <a:pt x="2432" y="312"/>
                    <a:pt x="2504" y="311"/>
                    <a:pt x="2576" y="314"/>
                  </a:cubicBezTo>
                  <a:cubicBezTo>
                    <a:pt x="2677" y="317"/>
                    <a:pt x="2778" y="330"/>
                    <a:pt x="2876" y="356"/>
                  </a:cubicBezTo>
                  <a:cubicBezTo>
                    <a:pt x="2918" y="368"/>
                    <a:pt x="2960" y="384"/>
                    <a:pt x="3002" y="397"/>
                  </a:cubicBezTo>
                  <a:cubicBezTo>
                    <a:pt x="3015" y="401"/>
                    <a:pt x="3029" y="405"/>
                    <a:pt x="3042" y="405"/>
                  </a:cubicBezTo>
                  <a:cubicBezTo>
                    <a:pt x="3178" y="407"/>
                    <a:pt x="3314" y="400"/>
                    <a:pt x="3450" y="394"/>
                  </a:cubicBezTo>
                  <a:cubicBezTo>
                    <a:pt x="3506" y="392"/>
                    <a:pt x="3562" y="392"/>
                    <a:pt x="3617" y="389"/>
                  </a:cubicBezTo>
                  <a:cubicBezTo>
                    <a:pt x="3667" y="386"/>
                    <a:pt x="3716" y="380"/>
                    <a:pt x="3765" y="376"/>
                  </a:cubicBezTo>
                  <a:cubicBezTo>
                    <a:pt x="3775" y="375"/>
                    <a:pt x="3785" y="371"/>
                    <a:pt x="3794" y="379"/>
                  </a:cubicBezTo>
                  <a:cubicBezTo>
                    <a:pt x="3793" y="392"/>
                    <a:pt x="3782" y="392"/>
                    <a:pt x="3775" y="395"/>
                  </a:cubicBezTo>
                  <a:cubicBezTo>
                    <a:pt x="3710" y="415"/>
                    <a:pt x="3654" y="452"/>
                    <a:pt x="3600" y="492"/>
                  </a:cubicBezTo>
                  <a:cubicBezTo>
                    <a:pt x="3533" y="542"/>
                    <a:pt x="3469" y="598"/>
                    <a:pt x="3402" y="653"/>
                  </a:cubicBezTo>
                  <a:cubicBezTo>
                    <a:pt x="3425" y="673"/>
                    <a:pt x="3454" y="687"/>
                    <a:pt x="3481" y="708"/>
                  </a:cubicBezTo>
                  <a:cubicBezTo>
                    <a:pt x="3474" y="713"/>
                    <a:pt x="3471" y="717"/>
                    <a:pt x="3466" y="720"/>
                  </a:cubicBezTo>
                  <a:cubicBezTo>
                    <a:pt x="3453" y="726"/>
                    <a:pt x="3440" y="732"/>
                    <a:pt x="3426" y="738"/>
                  </a:cubicBezTo>
                  <a:cubicBezTo>
                    <a:pt x="3371" y="759"/>
                    <a:pt x="3319" y="786"/>
                    <a:pt x="3269" y="817"/>
                  </a:cubicBezTo>
                  <a:cubicBezTo>
                    <a:pt x="3148" y="893"/>
                    <a:pt x="3017" y="940"/>
                    <a:pt x="2878" y="964"/>
                  </a:cubicBezTo>
                  <a:cubicBezTo>
                    <a:pt x="2817" y="975"/>
                    <a:pt x="2756" y="976"/>
                    <a:pt x="2695" y="967"/>
                  </a:cubicBezTo>
                  <a:cubicBezTo>
                    <a:pt x="2681" y="965"/>
                    <a:pt x="2671" y="967"/>
                    <a:pt x="2661" y="978"/>
                  </a:cubicBezTo>
                  <a:cubicBezTo>
                    <a:pt x="2626" y="1016"/>
                    <a:pt x="2581" y="1037"/>
                    <a:pt x="2531" y="1049"/>
                  </a:cubicBezTo>
                  <a:cubicBezTo>
                    <a:pt x="2506" y="1056"/>
                    <a:pt x="2480" y="1061"/>
                    <a:pt x="2455" y="1067"/>
                  </a:cubicBezTo>
                  <a:cubicBezTo>
                    <a:pt x="2449" y="1068"/>
                    <a:pt x="2444" y="1070"/>
                    <a:pt x="2435" y="1073"/>
                  </a:cubicBezTo>
                  <a:cubicBezTo>
                    <a:pt x="2453" y="1081"/>
                    <a:pt x="2467" y="1087"/>
                    <a:pt x="2481" y="1093"/>
                  </a:cubicBezTo>
                  <a:cubicBezTo>
                    <a:pt x="2495" y="1099"/>
                    <a:pt x="2509" y="1105"/>
                    <a:pt x="2523" y="1111"/>
                  </a:cubicBezTo>
                  <a:cubicBezTo>
                    <a:pt x="2537" y="1116"/>
                    <a:pt x="2550" y="1121"/>
                    <a:pt x="2564" y="1126"/>
                  </a:cubicBezTo>
                  <a:cubicBezTo>
                    <a:pt x="2577" y="1132"/>
                    <a:pt x="2593" y="1132"/>
                    <a:pt x="2607" y="1147"/>
                  </a:cubicBezTo>
                  <a:cubicBezTo>
                    <a:pt x="2598" y="1149"/>
                    <a:pt x="2594" y="1151"/>
                    <a:pt x="2589" y="1151"/>
                  </a:cubicBezTo>
                  <a:cubicBezTo>
                    <a:pt x="2560" y="1147"/>
                    <a:pt x="2533" y="1154"/>
                    <a:pt x="2506" y="1162"/>
                  </a:cubicBezTo>
                  <a:cubicBezTo>
                    <a:pt x="2443" y="1180"/>
                    <a:pt x="2380" y="1190"/>
                    <a:pt x="2314" y="1190"/>
                  </a:cubicBezTo>
                  <a:cubicBezTo>
                    <a:pt x="2271" y="1190"/>
                    <a:pt x="2229" y="1182"/>
                    <a:pt x="2189" y="1167"/>
                  </a:cubicBezTo>
                  <a:cubicBezTo>
                    <a:pt x="2183" y="1165"/>
                    <a:pt x="2177" y="1163"/>
                    <a:pt x="2169" y="1164"/>
                  </a:cubicBezTo>
                  <a:cubicBezTo>
                    <a:pt x="2182" y="1173"/>
                    <a:pt x="2194" y="1182"/>
                    <a:pt x="2206" y="1191"/>
                  </a:cubicBezTo>
                  <a:cubicBezTo>
                    <a:pt x="2219" y="1200"/>
                    <a:pt x="2232" y="1209"/>
                    <a:pt x="2245" y="1219"/>
                  </a:cubicBezTo>
                  <a:cubicBezTo>
                    <a:pt x="2250" y="1223"/>
                    <a:pt x="2255" y="1228"/>
                    <a:pt x="2259" y="1233"/>
                  </a:cubicBezTo>
                  <a:cubicBezTo>
                    <a:pt x="2269" y="1245"/>
                    <a:pt x="2266" y="1255"/>
                    <a:pt x="2249" y="1256"/>
                  </a:cubicBezTo>
                  <a:cubicBezTo>
                    <a:pt x="2209" y="1258"/>
                    <a:pt x="2169" y="1257"/>
                    <a:pt x="2130" y="1248"/>
                  </a:cubicBezTo>
                  <a:cubicBezTo>
                    <a:pt x="2127" y="1248"/>
                    <a:pt x="2124" y="1247"/>
                    <a:pt x="2119" y="1246"/>
                  </a:cubicBezTo>
                  <a:cubicBezTo>
                    <a:pt x="2132" y="1269"/>
                    <a:pt x="2159" y="1279"/>
                    <a:pt x="2168" y="1303"/>
                  </a:cubicBezTo>
                  <a:cubicBezTo>
                    <a:pt x="2156" y="1311"/>
                    <a:pt x="2146" y="1309"/>
                    <a:pt x="2136" y="1306"/>
                  </a:cubicBezTo>
                  <a:cubicBezTo>
                    <a:pt x="2129" y="1304"/>
                    <a:pt x="2123" y="1301"/>
                    <a:pt x="2116" y="1298"/>
                  </a:cubicBezTo>
                  <a:cubicBezTo>
                    <a:pt x="2100" y="1290"/>
                    <a:pt x="2083" y="1288"/>
                    <a:pt x="2066" y="1297"/>
                  </a:cubicBezTo>
                  <a:cubicBezTo>
                    <a:pt x="2059" y="1301"/>
                    <a:pt x="2051" y="1302"/>
                    <a:pt x="2042" y="1305"/>
                  </a:cubicBezTo>
                  <a:cubicBezTo>
                    <a:pt x="2043" y="1311"/>
                    <a:pt x="2043" y="1316"/>
                    <a:pt x="2043" y="1322"/>
                  </a:cubicBezTo>
                  <a:cubicBezTo>
                    <a:pt x="2044" y="1338"/>
                    <a:pt x="2037" y="1343"/>
                    <a:pt x="2022" y="1339"/>
                  </a:cubicBezTo>
                  <a:cubicBezTo>
                    <a:pt x="2015" y="1337"/>
                    <a:pt x="2010" y="1333"/>
                    <a:pt x="2004" y="1330"/>
                  </a:cubicBezTo>
                  <a:cubicBezTo>
                    <a:pt x="1986" y="1320"/>
                    <a:pt x="1967" y="1310"/>
                    <a:pt x="1949" y="1300"/>
                  </a:cubicBezTo>
                  <a:cubicBezTo>
                    <a:pt x="1942" y="1296"/>
                    <a:pt x="1936" y="1296"/>
                    <a:pt x="1928" y="1299"/>
                  </a:cubicBezTo>
                  <a:cubicBezTo>
                    <a:pt x="1920" y="1303"/>
                    <a:pt x="1910" y="1304"/>
                    <a:pt x="1899" y="1307"/>
                  </a:cubicBezTo>
                  <a:cubicBezTo>
                    <a:pt x="1904" y="1318"/>
                    <a:pt x="1907" y="1329"/>
                    <a:pt x="1914" y="1338"/>
                  </a:cubicBezTo>
                  <a:cubicBezTo>
                    <a:pt x="1931" y="1362"/>
                    <a:pt x="1950" y="1386"/>
                    <a:pt x="1969" y="1409"/>
                  </a:cubicBezTo>
                  <a:cubicBezTo>
                    <a:pt x="2009" y="1457"/>
                    <a:pt x="2051" y="1504"/>
                    <a:pt x="2091" y="1554"/>
                  </a:cubicBezTo>
                  <a:cubicBezTo>
                    <a:pt x="2142" y="1619"/>
                    <a:pt x="2180" y="1692"/>
                    <a:pt x="2206" y="1770"/>
                  </a:cubicBezTo>
                  <a:cubicBezTo>
                    <a:pt x="2207" y="1774"/>
                    <a:pt x="2208" y="1777"/>
                    <a:pt x="2209" y="1780"/>
                  </a:cubicBezTo>
                  <a:cubicBezTo>
                    <a:pt x="2209" y="1781"/>
                    <a:pt x="2209" y="1782"/>
                    <a:pt x="2208" y="1784"/>
                  </a:cubicBezTo>
                  <a:cubicBezTo>
                    <a:pt x="2206" y="1782"/>
                    <a:pt x="2205" y="1780"/>
                    <a:pt x="2204" y="1778"/>
                  </a:cubicBezTo>
                  <a:cubicBezTo>
                    <a:pt x="2165" y="1684"/>
                    <a:pt x="2109" y="1602"/>
                    <a:pt x="2045" y="1524"/>
                  </a:cubicBezTo>
                  <a:cubicBezTo>
                    <a:pt x="2020" y="1493"/>
                    <a:pt x="1993" y="1464"/>
                    <a:pt x="1968" y="1435"/>
                  </a:cubicBezTo>
                  <a:cubicBezTo>
                    <a:pt x="1953" y="1417"/>
                    <a:pt x="1937" y="1399"/>
                    <a:pt x="1923" y="1381"/>
                  </a:cubicBezTo>
                  <a:cubicBezTo>
                    <a:pt x="1904" y="1359"/>
                    <a:pt x="1889" y="1334"/>
                    <a:pt x="1880" y="1303"/>
                  </a:cubicBezTo>
                  <a:close/>
                  <a:moveTo>
                    <a:pt x="1914" y="1554"/>
                  </a:moveTo>
                  <a:cubicBezTo>
                    <a:pt x="1913" y="1594"/>
                    <a:pt x="1908" y="1635"/>
                    <a:pt x="1921" y="1674"/>
                  </a:cubicBezTo>
                  <a:cubicBezTo>
                    <a:pt x="1923" y="1681"/>
                    <a:pt x="1925" y="1688"/>
                    <a:pt x="1925" y="1696"/>
                  </a:cubicBezTo>
                  <a:cubicBezTo>
                    <a:pt x="1925" y="1701"/>
                    <a:pt x="1923" y="1707"/>
                    <a:pt x="1919" y="1710"/>
                  </a:cubicBezTo>
                  <a:cubicBezTo>
                    <a:pt x="1918" y="1712"/>
                    <a:pt x="1909" y="1710"/>
                    <a:pt x="1906" y="1707"/>
                  </a:cubicBezTo>
                  <a:cubicBezTo>
                    <a:pt x="1895" y="1697"/>
                    <a:pt x="1885" y="1687"/>
                    <a:pt x="1875" y="1676"/>
                  </a:cubicBezTo>
                  <a:cubicBezTo>
                    <a:pt x="1839" y="1635"/>
                    <a:pt x="1802" y="1593"/>
                    <a:pt x="1768" y="1550"/>
                  </a:cubicBezTo>
                  <a:cubicBezTo>
                    <a:pt x="1743" y="1521"/>
                    <a:pt x="1719" y="1490"/>
                    <a:pt x="1699" y="1457"/>
                  </a:cubicBezTo>
                  <a:cubicBezTo>
                    <a:pt x="1659" y="1390"/>
                    <a:pt x="1633" y="1317"/>
                    <a:pt x="1637" y="1236"/>
                  </a:cubicBezTo>
                  <a:cubicBezTo>
                    <a:pt x="1638" y="1216"/>
                    <a:pt x="1634" y="1196"/>
                    <a:pt x="1628" y="1176"/>
                  </a:cubicBezTo>
                  <a:cubicBezTo>
                    <a:pt x="1618" y="1141"/>
                    <a:pt x="1606" y="1107"/>
                    <a:pt x="1594" y="1073"/>
                  </a:cubicBezTo>
                  <a:cubicBezTo>
                    <a:pt x="1577" y="1028"/>
                    <a:pt x="1553" y="988"/>
                    <a:pt x="1518" y="955"/>
                  </a:cubicBezTo>
                  <a:cubicBezTo>
                    <a:pt x="1494" y="932"/>
                    <a:pt x="1474" y="906"/>
                    <a:pt x="1458" y="877"/>
                  </a:cubicBezTo>
                  <a:cubicBezTo>
                    <a:pt x="1438" y="841"/>
                    <a:pt x="1419" y="804"/>
                    <a:pt x="1397" y="769"/>
                  </a:cubicBezTo>
                  <a:cubicBezTo>
                    <a:pt x="1386" y="750"/>
                    <a:pt x="1373" y="732"/>
                    <a:pt x="1357" y="717"/>
                  </a:cubicBezTo>
                  <a:cubicBezTo>
                    <a:pt x="1325" y="688"/>
                    <a:pt x="1290" y="660"/>
                    <a:pt x="1255" y="632"/>
                  </a:cubicBezTo>
                  <a:cubicBezTo>
                    <a:pt x="1236" y="617"/>
                    <a:pt x="1214" y="604"/>
                    <a:pt x="1197" y="587"/>
                  </a:cubicBezTo>
                  <a:cubicBezTo>
                    <a:pt x="1153" y="544"/>
                    <a:pt x="1110" y="500"/>
                    <a:pt x="1104" y="434"/>
                  </a:cubicBezTo>
                  <a:cubicBezTo>
                    <a:pt x="1104" y="428"/>
                    <a:pt x="1097" y="420"/>
                    <a:pt x="1092" y="418"/>
                  </a:cubicBezTo>
                  <a:cubicBezTo>
                    <a:pt x="1066" y="406"/>
                    <a:pt x="1039" y="395"/>
                    <a:pt x="1008" y="382"/>
                  </a:cubicBezTo>
                  <a:cubicBezTo>
                    <a:pt x="1011" y="391"/>
                    <a:pt x="1013" y="399"/>
                    <a:pt x="1016" y="405"/>
                  </a:cubicBezTo>
                  <a:cubicBezTo>
                    <a:pt x="1023" y="423"/>
                    <a:pt x="1034" y="439"/>
                    <a:pt x="1039" y="457"/>
                  </a:cubicBezTo>
                  <a:cubicBezTo>
                    <a:pt x="1053" y="503"/>
                    <a:pt x="1079" y="542"/>
                    <a:pt x="1109" y="579"/>
                  </a:cubicBezTo>
                  <a:cubicBezTo>
                    <a:pt x="1142" y="619"/>
                    <a:pt x="1175" y="658"/>
                    <a:pt x="1207" y="699"/>
                  </a:cubicBezTo>
                  <a:cubicBezTo>
                    <a:pt x="1251" y="756"/>
                    <a:pt x="1292" y="815"/>
                    <a:pt x="1325" y="879"/>
                  </a:cubicBezTo>
                  <a:cubicBezTo>
                    <a:pt x="1357" y="942"/>
                    <a:pt x="1391" y="1004"/>
                    <a:pt x="1433" y="1061"/>
                  </a:cubicBezTo>
                  <a:cubicBezTo>
                    <a:pt x="1499" y="1149"/>
                    <a:pt x="1546" y="1247"/>
                    <a:pt x="1590" y="1347"/>
                  </a:cubicBezTo>
                  <a:cubicBezTo>
                    <a:pt x="1597" y="1364"/>
                    <a:pt x="1603" y="1381"/>
                    <a:pt x="1608" y="1399"/>
                  </a:cubicBezTo>
                  <a:cubicBezTo>
                    <a:pt x="1614" y="1423"/>
                    <a:pt x="1619" y="1448"/>
                    <a:pt x="1623" y="1473"/>
                  </a:cubicBezTo>
                  <a:cubicBezTo>
                    <a:pt x="1630" y="1518"/>
                    <a:pt x="1636" y="1564"/>
                    <a:pt x="1641" y="1609"/>
                  </a:cubicBezTo>
                  <a:cubicBezTo>
                    <a:pt x="1642" y="1618"/>
                    <a:pt x="1646" y="1630"/>
                    <a:pt x="1634" y="1639"/>
                  </a:cubicBezTo>
                  <a:cubicBezTo>
                    <a:pt x="1632" y="1633"/>
                    <a:pt x="1630" y="1629"/>
                    <a:pt x="1629" y="1625"/>
                  </a:cubicBezTo>
                  <a:cubicBezTo>
                    <a:pt x="1626" y="1601"/>
                    <a:pt x="1623" y="1577"/>
                    <a:pt x="1621" y="1553"/>
                  </a:cubicBezTo>
                  <a:cubicBezTo>
                    <a:pt x="1614" y="1484"/>
                    <a:pt x="1598" y="1417"/>
                    <a:pt x="1574" y="1352"/>
                  </a:cubicBezTo>
                  <a:cubicBezTo>
                    <a:pt x="1561" y="1321"/>
                    <a:pt x="1545" y="1292"/>
                    <a:pt x="1525" y="1265"/>
                  </a:cubicBezTo>
                  <a:cubicBezTo>
                    <a:pt x="1498" y="1231"/>
                    <a:pt x="1472" y="1196"/>
                    <a:pt x="1448" y="1159"/>
                  </a:cubicBezTo>
                  <a:cubicBezTo>
                    <a:pt x="1399" y="1086"/>
                    <a:pt x="1350" y="1012"/>
                    <a:pt x="1303" y="936"/>
                  </a:cubicBezTo>
                  <a:cubicBezTo>
                    <a:pt x="1229" y="818"/>
                    <a:pt x="1157" y="698"/>
                    <a:pt x="1085" y="579"/>
                  </a:cubicBezTo>
                  <a:cubicBezTo>
                    <a:pt x="1081" y="573"/>
                    <a:pt x="1077" y="568"/>
                    <a:pt x="1071" y="558"/>
                  </a:cubicBezTo>
                  <a:cubicBezTo>
                    <a:pt x="1071" y="565"/>
                    <a:pt x="1071" y="567"/>
                    <a:pt x="1072" y="569"/>
                  </a:cubicBezTo>
                  <a:cubicBezTo>
                    <a:pt x="1087" y="627"/>
                    <a:pt x="1087" y="686"/>
                    <a:pt x="1084" y="745"/>
                  </a:cubicBezTo>
                  <a:cubicBezTo>
                    <a:pt x="1083" y="781"/>
                    <a:pt x="1082" y="817"/>
                    <a:pt x="1090" y="853"/>
                  </a:cubicBezTo>
                  <a:cubicBezTo>
                    <a:pt x="1101" y="901"/>
                    <a:pt x="1124" y="943"/>
                    <a:pt x="1152" y="982"/>
                  </a:cubicBezTo>
                  <a:cubicBezTo>
                    <a:pt x="1205" y="1057"/>
                    <a:pt x="1265" y="1125"/>
                    <a:pt x="1328" y="1190"/>
                  </a:cubicBezTo>
                  <a:cubicBezTo>
                    <a:pt x="1366" y="1228"/>
                    <a:pt x="1397" y="1271"/>
                    <a:pt x="1421" y="1319"/>
                  </a:cubicBezTo>
                  <a:cubicBezTo>
                    <a:pt x="1448" y="1375"/>
                    <a:pt x="1475" y="1431"/>
                    <a:pt x="1504" y="1487"/>
                  </a:cubicBezTo>
                  <a:cubicBezTo>
                    <a:pt x="1531" y="1540"/>
                    <a:pt x="1552" y="1595"/>
                    <a:pt x="1565" y="1654"/>
                  </a:cubicBezTo>
                  <a:cubicBezTo>
                    <a:pt x="1586" y="1754"/>
                    <a:pt x="1616" y="1853"/>
                    <a:pt x="1660" y="1946"/>
                  </a:cubicBezTo>
                  <a:cubicBezTo>
                    <a:pt x="1670" y="1967"/>
                    <a:pt x="1684" y="1987"/>
                    <a:pt x="1697" y="2007"/>
                  </a:cubicBezTo>
                  <a:cubicBezTo>
                    <a:pt x="1699" y="2011"/>
                    <a:pt x="1704" y="2013"/>
                    <a:pt x="1709" y="2017"/>
                  </a:cubicBezTo>
                  <a:cubicBezTo>
                    <a:pt x="1710" y="2012"/>
                    <a:pt x="1711" y="2009"/>
                    <a:pt x="1710" y="2007"/>
                  </a:cubicBezTo>
                  <a:cubicBezTo>
                    <a:pt x="1708" y="1948"/>
                    <a:pt x="1723" y="1891"/>
                    <a:pt x="1727" y="1833"/>
                  </a:cubicBezTo>
                  <a:cubicBezTo>
                    <a:pt x="1727" y="1826"/>
                    <a:pt x="1726" y="1813"/>
                    <a:pt x="1738" y="1813"/>
                  </a:cubicBezTo>
                  <a:cubicBezTo>
                    <a:pt x="1749" y="1814"/>
                    <a:pt x="1747" y="1825"/>
                    <a:pt x="1748" y="1833"/>
                  </a:cubicBezTo>
                  <a:cubicBezTo>
                    <a:pt x="1761" y="1906"/>
                    <a:pt x="1772" y="1979"/>
                    <a:pt x="1786" y="2052"/>
                  </a:cubicBezTo>
                  <a:cubicBezTo>
                    <a:pt x="1804" y="2145"/>
                    <a:pt x="1820" y="2238"/>
                    <a:pt x="1823" y="2333"/>
                  </a:cubicBezTo>
                  <a:cubicBezTo>
                    <a:pt x="1824" y="2375"/>
                    <a:pt x="1837" y="2414"/>
                    <a:pt x="1858" y="2451"/>
                  </a:cubicBezTo>
                  <a:cubicBezTo>
                    <a:pt x="1872" y="2475"/>
                    <a:pt x="1886" y="2500"/>
                    <a:pt x="1901" y="2524"/>
                  </a:cubicBezTo>
                  <a:cubicBezTo>
                    <a:pt x="1954" y="2605"/>
                    <a:pt x="2006" y="2686"/>
                    <a:pt x="2052" y="2771"/>
                  </a:cubicBezTo>
                  <a:cubicBezTo>
                    <a:pt x="2060" y="2784"/>
                    <a:pt x="2068" y="2797"/>
                    <a:pt x="2077" y="2810"/>
                  </a:cubicBezTo>
                  <a:cubicBezTo>
                    <a:pt x="2139" y="2899"/>
                    <a:pt x="2207" y="2983"/>
                    <a:pt x="2279" y="3064"/>
                  </a:cubicBezTo>
                  <a:cubicBezTo>
                    <a:pt x="2300" y="3088"/>
                    <a:pt x="2325" y="3108"/>
                    <a:pt x="2348" y="3131"/>
                  </a:cubicBezTo>
                  <a:cubicBezTo>
                    <a:pt x="2359" y="3141"/>
                    <a:pt x="2368" y="3152"/>
                    <a:pt x="2356" y="3170"/>
                  </a:cubicBezTo>
                  <a:cubicBezTo>
                    <a:pt x="2374" y="3175"/>
                    <a:pt x="2390" y="3180"/>
                    <a:pt x="2406" y="3185"/>
                  </a:cubicBezTo>
                  <a:cubicBezTo>
                    <a:pt x="2407" y="3183"/>
                    <a:pt x="2408" y="3181"/>
                    <a:pt x="2409" y="3180"/>
                  </a:cubicBezTo>
                  <a:cubicBezTo>
                    <a:pt x="2396" y="3165"/>
                    <a:pt x="2383" y="3149"/>
                    <a:pt x="2368" y="3136"/>
                  </a:cubicBezTo>
                  <a:cubicBezTo>
                    <a:pt x="2317" y="3089"/>
                    <a:pt x="2274" y="3034"/>
                    <a:pt x="2241" y="2973"/>
                  </a:cubicBezTo>
                  <a:cubicBezTo>
                    <a:pt x="2208" y="2910"/>
                    <a:pt x="2179" y="2845"/>
                    <a:pt x="2149" y="2781"/>
                  </a:cubicBezTo>
                  <a:cubicBezTo>
                    <a:pt x="2130" y="2739"/>
                    <a:pt x="2118" y="2696"/>
                    <a:pt x="2111" y="2651"/>
                  </a:cubicBezTo>
                  <a:cubicBezTo>
                    <a:pt x="2099" y="2573"/>
                    <a:pt x="2079" y="2496"/>
                    <a:pt x="2056" y="2420"/>
                  </a:cubicBezTo>
                  <a:cubicBezTo>
                    <a:pt x="2045" y="2383"/>
                    <a:pt x="2037" y="2346"/>
                    <a:pt x="2027" y="2309"/>
                  </a:cubicBezTo>
                  <a:cubicBezTo>
                    <a:pt x="2016" y="2267"/>
                    <a:pt x="2017" y="2225"/>
                    <a:pt x="2018" y="2183"/>
                  </a:cubicBezTo>
                  <a:cubicBezTo>
                    <a:pt x="2019" y="2111"/>
                    <a:pt x="2013" y="2039"/>
                    <a:pt x="1995" y="1969"/>
                  </a:cubicBezTo>
                  <a:cubicBezTo>
                    <a:pt x="1975" y="1885"/>
                    <a:pt x="1963" y="1800"/>
                    <a:pt x="1951" y="1715"/>
                  </a:cubicBezTo>
                  <a:cubicBezTo>
                    <a:pt x="1944" y="1661"/>
                    <a:pt x="1933" y="1607"/>
                    <a:pt x="1914" y="1554"/>
                  </a:cubicBezTo>
                  <a:close/>
                  <a:moveTo>
                    <a:pt x="3246" y="563"/>
                  </a:moveTo>
                  <a:cubicBezTo>
                    <a:pt x="3244" y="560"/>
                    <a:pt x="3244" y="559"/>
                    <a:pt x="3243" y="558"/>
                  </a:cubicBezTo>
                  <a:cubicBezTo>
                    <a:pt x="3188" y="514"/>
                    <a:pt x="3129" y="474"/>
                    <a:pt x="3065" y="444"/>
                  </a:cubicBezTo>
                  <a:cubicBezTo>
                    <a:pt x="3031" y="429"/>
                    <a:pt x="2995" y="420"/>
                    <a:pt x="2957" y="421"/>
                  </a:cubicBezTo>
                  <a:cubicBezTo>
                    <a:pt x="2927" y="421"/>
                    <a:pt x="2897" y="421"/>
                    <a:pt x="2868" y="420"/>
                  </a:cubicBezTo>
                  <a:cubicBezTo>
                    <a:pt x="2818" y="418"/>
                    <a:pt x="2767" y="414"/>
                    <a:pt x="2717" y="413"/>
                  </a:cubicBezTo>
                  <a:cubicBezTo>
                    <a:pt x="2622" y="411"/>
                    <a:pt x="2530" y="430"/>
                    <a:pt x="2441" y="466"/>
                  </a:cubicBezTo>
                  <a:cubicBezTo>
                    <a:pt x="2378" y="492"/>
                    <a:pt x="2315" y="515"/>
                    <a:pt x="2249" y="531"/>
                  </a:cubicBezTo>
                  <a:cubicBezTo>
                    <a:pt x="2174" y="550"/>
                    <a:pt x="2105" y="581"/>
                    <a:pt x="2040" y="622"/>
                  </a:cubicBezTo>
                  <a:cubicBezTo>
                    <a:pt x="2018" y="636"/>
                    <a:pt x="1994" y="647"/>
                    <a:pt x="1972" y="660"/>
                  </a:cubicBezTo>
                  <a:cubicBezTo>
                    <a:pt x="1968" y="662"/>
                    <a:pt x="1964" y="665"/>
                    <a:pt x="1957" y="669"/>
                  </a:cubicBezTo>
                  <a:cubicBezTo>
                    <a:pt x="2017" y="684"/>
                    <a:pt x="2073" y="699"/>
                    <a:pt x="2130" y="712"/>
                  </a:cubicBezTo>
                  <a:cubicBezTo>
                    <a:pt x="2258" y="743"/>
                    <a:pt x="2388" y="766"/>
                    <a:pt x="2520" y="757"/>
                  </a:cubicBezTo>
                  <a:cubicBezTo>
                    <a:pt x="2568" y="754"/>
                    <a:pt x="2616" y="750"/>
                    <a:pt x="2663" y="741"/>
                  </a:cubicBezTo>
                  <a:cubicBezTo>
                    <a:pt x="2784" y="719"/>
                    <a:pt x="2899" y="680"/>
                    <a:pt x="3011" y="629"/>
                  </a:cubicBezTo>
                  <a:cubicBezTo>
                    <a:pt x="3054" y="609"/>
                    <a:pt x="3099" y="591"/>
                    <a:pt x="3146" y="581"/>
                  </a:cubicBezTo>
                  <a:cubicBezTo>
                    <a:pt x="3179" y="574"/>
                    <a:pt x="3212" y="569"/>
                    <a:pt x="3246" y="563"/>
                  </a:cubicBezTo>
                  <a:close/>
                  <a:moveTo>
                    <a:pt x="1563" y="906"/>
                  </a:moveTo>
                  <a:cubicBezTo>
                    <a:pt x="1564" y="884"/>
                    <a:pt x="1577" y="879"/>
                    <a:pt x="1593" y="879"/>
                  </a:cubicBezTo>
                  <a:cubicBezTo>
                    <a:pt x="1610" y="879"/>
                    <a:pt x="1626" y="880"/>
                    <a:pt x="1643" y="882"/>
                  </a:cubicBezTo>
                  <a:cubicBezTo>
                    <a:pt x="1655" y="884"/>
                    <a:pt x="1665" y="884"/>
                    <a:pt x="1677" y="879"/>
                  </a:cubicBezTo>
                  <a:cubicBezTo>
                    <a:pt x="1719" y="862"/>
                    <a:pt x="1763" y="849"/>
                    <a:pt x="1808" y="841"/>
                  </a:cubicBezTo>
                  <a:cubicBezTo>
                    <a:pt x="1838" y="835"/>
                    <a:pt x="1868" y="830"/>
                    <a:pt x="1898" y="825"/>
                  </a:cubicBezTo>
                  <a:cubicBezTo>
                    <a:pt x="1982" y="810"/>
                    <a:pt x="2066" y="809"/>
                    <a:pt x="2150" y="822"/>
                  </a:cubicBezTo>
                  <a:cubicBezTo>
                    <a:pt x="2212" y="832"/>
                    <a:pt x="2273" y="846"/>
                    <a:pt x="2333" y="861"/>
                  </a:cubicBezTo>
                  <a:cubicBezTo>
                    <a:pt x="2438" y="887"/>
                    <a:pt x="2542" y="915"/>
                    <a:pt x="2645" y="943"/>
                  </a:cubicBezTo>
                  <a:cubicBezTo>
                    <a:pt x="2661" y="947"/>
                    <a:pt x="2671" y="945"/>
                    <a:pt x="2681" y="932"/>
                  </a:cubicBezTo>
                  <a:cubicBezTo>
                    <a:pt x="2707" y="899"/>
                    <a:pt x="2740" y="875"/>
                    <a:pt x="2781" y="865"/>
                  </a:cubicBezTo>
                  <a:cubicBezTo>
                    <a:pt x="2812" y="858"/>
                    <a:pt x="2844" y="852"/>
                    <a:pt x="2875" y="850"/>
                  </a:cubicBezTo>
                  <a:cubicBezTo>
                    <a:pt x="2914" y="846"/>
                    <a:pt x="2954" y="847"/>
                    <a:pt x="2993" y="845"/>
                  </a:cubicBezTo>
                  <a:cubicBezTo>
                    <a:pt x="3052" y="842"/>
                    <a:pt x="3107" y="826"/>
                    <a:pt x="3157" y="793"/>
                  </a:cubicBezTo>
                  <a:cubicBezTo>
                    <a:pt x="3224" y="749"/>
                    <a:pt x="3291" y="705"/>
                    <a:pt x="3357" y="661"/>
                  </a:cubicBezTo>
                  <a:cubicBezTo>
                    <a:pt x="3361" y="658"/>
                    <a:pt x="3364" y="654"/>
                    <a:pt x="3368" y="651"/>
                  </a:cubicBezTo>
                  <a:cubicBezTo>
                    <a:pt x="3337" y="628"/>
                    <a:pt x="3308" y="607"/>
                    <a:pt x="3279" y="585"/>
                  </a:cubicBezTo>
                  <a:cubicBezTo>
                    <a:pt x="3271" y="580"/>
                    <a:pt x="3263" y="579"/>
                    <a:pt x="3254" y="580"/>
                  </a:cubicBezTo>
                  <a:cubicBezTo>
                    <a:pt x="3169" y="586"/>
                    <a:pt x="3089" y="610"/>
                    <a:pt x="3012" y="645"/>
                  </a:cubicBezTo>
                  <a:cubicBezTo>
                    <a:pt x="2871" y="709"/>
                    <a:pt x="2725" y="756"/>
                    <a:pt x="2571" y="768"/>
                  </a:cubicBezTo>
                  <a:cubicBezTo>
                    <a:pt x="2506" y="772"/>
                    <a:pt x="2441" y="772"/>
                    <a:pt x="2377" y="768"/>
                  </a:cubicBezTo>
                  <a:cubicBezTo>
                    <a:pt x="2293" y="763"/>
                    <a:pt x="2212" y="744"/>
                    <a:pt x="2130" y="725"/>
                  </a:cubicBezTo>
                  <a:cubicBezTo>
                    <a:pt x="2072" y="711"/>
                    <a:pt x="2015" y="695"/>
                    <a:pt x="1957" y="680"/>
                  </a:cubicBezTo>
                  <a:cubicBezTo>
                    <a:pt x="1946" y="678"/>
                    <a:pt x="1935" y="674"/>
                    <a:pt x="1923" y="680"/>
                  </a:cubicBezTo>
                  <a:cubicBezTo>
                    <a:pt x="1887" y="695"/>
                    <a:pt x="1850" y="709"/>
                    <a:pt x="1814" y="725"/>
                  </a:cubicBezTo>
                  <a:cubicBezTo>
                    <a:pt x="1777" y="741"/>
                    <a:pt x="1738" y="756"/>
                    <a:pt x="1698" y="767"/>
                  </a:cubicBezTo>
                  <a:cubicBezTo>
                    <a:pt x="1677" y="772"/>
                    <a:pt x="1657" y="782"/>
                    <a:pt x="1637" y="790"/>
                  </a:cubicBezTo>
                  <a:cubicBezTo>
                    <a:pt x="1632" y="792"/>
                    <a:pt x="1625" y="795"/>
                    <a:pt x="1623" y="800"/>
                  </a:cubicBezTo>
                  <a:cubicBezTo>
                    <a:pt x="1615" y="815"/>
                    <a:pt x="1600" y="817"/>
                    <a:pt x="1586" y="818"/>
                  </a:cubicBezTo>
                  <a:cubicBezTo>
                    <a:pt x="1579" y="819"/>
                    <a:pt x="1569" y="824"/>
                    <a:pt x="1567" y="813"/>
                  </a:cubicBezTo>
                  <a:cubicBezTo>
                    <a:pt x="1566" y="804"/>
                    <a:pt x="1576" y="804"/>
                    <a:pt x="1582" y="801"/>
                  </a:cubicBezTo>
                  <a:cubicBezTo>
                    <a:pt x="1607" y="792"/>
                    <a:pt x="1609" y="789"/>
                    <a:pt x="1606" y="763"/>
                  </a:cubicBezTo>
                  <a:cubicBezTo>
                    <a:pt x="1605" y="759"/>
                    <a:pt x="1603" y="755"/>
                    <a:pt x="1602" y="750"/>
                  </a:cubicBezTo>
                  <a:cubicBezTo>
                    <a:pt x="1555" y="760"/>
                    <a:pt x="1510" y="770"/>
                    <a:pt x="1470" y="800"/>
                  </a:cubicBezTo>
                  <a:cubicBezTo>
                    <a:pt x="1497" y="837"/>
                    <a:pt x="1525" y="873"/>
                    <a:pt x="1563" y="906"/>
                  </a:cubicBezTo>
                  <a:close/>
                  <a:moveTo>
                    <a:pt x="1688" y="2019"/>
                  </a:moveTo>
                  <a:cubicBezTo>
                    <a:pt x="1659" y="1983"/>
                    <a:pt x="1643" y="1945"/>
                    <a:pt x="1627" y="1907"/>
                  </a:cubicBezTo>
                  <a:cubicBezTo>
                    <a:pt x="1594" y="1827"/>
                    <a:pt x="1569" y="1745"/>
                    <a:pt x="1551" y="1661"/>
                  </a:cubicBezTo>
                  <a:cubicBezTo>
                    <a:pt x="1539" y="1609"/>
                    <a:pt x="1523" y="1558"/>
                    <a:pt x="1499" y="1509"/>
                  </a:cubicBezTo>
                  <a:cubicBezTo>
                    <a:pt x="1469" y="1451"/>
                    <a:pt x="1441" y="1392"/>
                    <a:pt x="1412" y="1333"/>
                  </a:cubicBezTo>
                  <a:cubicBezTo>
                    <a:pt x="1387" y="1281"/>
                    <a:pt x="1355" y="1234"/>
                    <a:pt x="1313" y="1194"/>
                  </a:cubicBezTo>
                  <a:cubicBezTo>
                    <a:pt x="1304" y="1185"/>
                    <a:pt x="1296" y="1176"/>
                    <a:pt x="1287" y="1167"/>
                  </a:cubicBezTo>
                  <a:cubicBezTo>
                    <a:pt x="1235" y="1111"/>
                    <a:pt x="1186" y="1053"/>
                    <a:pt x="1142" y="991"/>
                  </a:cubicBezTo>
                  <a:cubicBezTo>
                    <a:pt x="1111" y="947"/>
                    <a:pt x="1086" y="902"/>
                    <a:pt x="1076" y="849"/>
                  </a:cubicBezTo>
                  <a:cubicBezTo>
                    <a:pt x="1068" y="808"/>
                    <a:pt x="1069" y="767"/>
                    <a:pt x="1072" y="725"/>
                  </a:cubicBezTo>
                  <a:cubicBezTo>
                    <a:pt x="1077" y="653"/>
                    <a:pt x="1064" y="583"/>
                    <a:pt x="1044" y="515"/>
                  </a:cubicBezTo>
                  <a:cubicBezTo>
                    <a:pt x="1039" y="498"/>
                    <a:pt x="1029" y="484"/>
                    <a:pt x="1013" y="471"/>
                  </a:cubicBezTo>
                  <a:cubicBezTo>
                    <a:pt x="1014" y="480"/>
                    <a:pt x="1015" y="485"/>
                    <a:pt x="1016" y="491"/>
                  </a:cubicBezTo>
                  <a:cubicBezTo>
                    <a:pt x="1034" y="581"/>
                    <a:pt x="1047" y="671"/>
                    <a:pt x="1053" y="763"/>
                  </a:cubicBezTo>
                  <a:cubicBezTo>
                    <a:pt x="1061" y="859"/>
                    <a:pt x="1072" y="955"/>
                    <a:pt x="1092" y="1050"/>
                  </a:cubicBezTo>
                  <a:cubicBezTo>
                    <a:pt x="1107" y="1122"/>
                    <a:pt x="1130" y="1191"/>
                    <a:pt x="1166" y="1256"/>
                  </a:cubicBezTo>
                  <a:cubicBezTo>
                    <a:pt x="1189" y="1297"/>
                    <a:pt x="1209" y="1340"/>
                    <a:pt x="1232" y="1381"/>
                  </a:cubicBezTo>
                  <a:cubicBezTo>
                    <a:pt x="1265" y="1439"/>
                    <a:pt x="1284" y="1501"/>
                    <a:pt x="1289" y="1567"/>
                  </a:cubicBezTo>
                  <a:cubicBezTo>
                    <a:pt x="1292" y="1599"/>
                    <a:pt x="1302" y="1630"/>
                    <a:pt x="1320" y="1657"/>
                  </a:cubicBezTo>
                  <a:cubicBezTo>
                    <a:pt x="1336" y="1682"/>
                    <a:pt x="1353" y="1707"/>
                    <a:pt x="1370" y="1731"/>
                  </a:cubicBezTo>
                  <a:cubicBezTo>
                    <a:pt x="1393" y="1766"/>
                    <a:pt x="1422" y="1795"/>
                    <a:pt x="1453" y="1823"/>
                  </a:cubicBezTo>
                  <a:cubicBezTo>
                    <a:pt x="1469" y="1837"/>
                    <a:pt x="1487" y="1848"/>
                    <a:pt x="1508" y="1852"/>
                  </a:cubicBezTo>
                  <a:cubicBezTo>
                    <a:pt x="1517" y="1853"/>
                    <a:pt x="1525" y="1856"/>
                    <a:pt x="1534" y="1859"/>
                  </a:cubicBezTo>
                  <a:cubicBezTo>
                    <a:pt x="1547" y="1864"/>
                    <a:pt x="1557" y="1872"/>
                    <a:pt x="1560" y="1888"/>
                  </a:cubicBezTo>
                  <a:cubicBezTo>
                    <a:pt x="1562" y="1899"/>
                    <a:pt x="1567" y="1910"/>
                    <a:pt x="1573" y="1920"/>
                  </a:cubicBezTo>
                  <a:cubicBezTo>
                    <a:pt x="1588" y="1945"/>
                    <a:pt x="1605" y="1970"/>
                    <a:pt x="1621" y="1995"/>
                  </a:cubicBezTo>
                  <a:cubicBezTo>
                    <a:pt x="1624" y="2000"/>
                    <a:pt x="1628" y="2005"/>
                    <a:pt x="1633" y="2007"/>
                  </a:cubicBezTo>
                  <a:cubicBezTo>
                    <a:pt x="1649" y="2014"/>
                    <a:pt x="1666" y="2019"/>
                    <a:pt x="1688" y="2019"/>
                  </a:cubicBezTo>
                  <a:close/>
                  <a:moveTo>
                    <a:pt x="2378" y="1072"/>
                  </a:moveTo>
                  <a:cubicBezTo>
                    <a:pt x="2378" y="1070"/>
                    <a:pt x="2378" y="1069"/>
                    <a:pt x="2378" y="1068"/>
                  </a:cubicBezTo>
                  <a:cubicBezTo>
                    <a:pt x="2371" y="1064"/>
                    <a:pt x="2363" y="1061"/>
                    <a:pt x="2356" y="1058"/>
                  </a:cubicBezTo>
                  <a:cubicBezTo>
                    <a:pt x="2278" y="1031"/>
                    <a:pt x="2200" y="1004"/>
                    <a:pt x="2122" y="976"/>
                  </a:cubicBezTo>
                  <a:cubicBezTo>
                    <a:pt x="2111" y="972"/>
                    <a:pt x="2100" y="969"/>
                    <a:pt x="2090" y="962"/>
                  </a:cubicBezTo>
                  <a:cubicBezTo>
                    <a:pt x="2084" y="958"/>
                    <a:pt x="2079" y="956"/>
                    <a:pt x="2072" y="957"/>
                  </a:cubicBezTo>
                  <a:cubicBezTo>
                    <a:pt x="2065" y="958"/>
                    <a:pt x="2058" y="959"/>
                    <a:pt x="2051" y="960"/>
                  </a:cubicBezTo>
                  <a:cubicBezTo>
                    <a:pt x="1962" y="972"/>
                    <a:pt x="1875" y="965"/>
                    <a:pt x="1790" y="937"/>
                  </a:cubicBezTo>
                  <a:cubicBezTo>
                    <a:pt x="1762" y="928"/>
                    <a:pt x="1734" y="918"/>
                    <a:pt x="1705" y="911"/>
                  </a:cubicBezTo>
                  <a:cubicBezTo>
                    <a:pt x="1646" y="896"/>
                    <a:pt x="1644" y="897"/>
                    <a:pt x="1606" y="945"/>
                  </a:cubicBezTo>
                  <a:cubicBezTo>
                    <a:pt x="1605" y="945"/>
                    <a:pt x="1605" y="946"/>
                    <a:pt x="1605" y="947"/>
                  </a:cubicBezTo>
                  <a:cubicBezTo>
                    <a:pt x="1606" y="949"/>
                    <a:pt x="1608" y="952"/>
                    <a:pt x="1610" y="954"/>
                  </a:cubicBezTo>
                  <a:cubicBezTo>
                    <a:pt x="1658" y="1001"/>
                    <a:pt x="1698" y="1055"/>
                    <a:pt x="1736" y="1112"/>
                  </a:cubicBezTo>
                  <a:cubicBezTo>
                    <a:pt x="1767" y="1157"/>
                    <a:pt x="1795" y="1205"/>
                    <a:pt x="1823" y="1252"/>
                  </a:cubicBezTo>
                  <a:cubicBezTo>
                    <a:pt x="1836" y="1274"/>
                    <a:pt x="1856" y="1280"/>
                    <a:pt x="1878" y="1285"/>
                  </a:cubicBezTo>
                  <a:cubicBezTo>
                    <a:pt x="1879" y="1284"/>
                    <a:pt x="1880" y="1283"/>
                    <a:pt x="1880" y="1282"/>
                  </a:cubicBezTo>
                  <a:cubicBezTo>
                    <a:pt x="1881" y="1280"/>
                    <a:pt x="1881" y="1278"/>
                    <a:pt x="1882" y="1276"/>
                  </a:cubicBezTo>
                  <a:cubicBezTo>
                    <a:pt x="1885" y="1257"/>
                    <a:pt x="1891" y="1255"/>
                    <a:pt x="1908" y="1263"/>
                  </a:cubicBezTo>
                  <a:cubicBezTo>
                    <a:pt x="1917" y="1267"/>
                    <a:pt x="1925" y="1271"/>
                    <a:pt x="1933" y="1275"/>
                  </a:cubicBezTo>
                  <a:cubicBezTo>
                    <a:pt x="1950" y="1265"/>
                    <a:pt x="1966" y="1255"/>
                    <a:pt x="1983" y="1247"/>
                  </a:cubicBezTo>
                  <a:cubicBezTo>
                    <a:pt x="2002" y="1239"/>
                    <a:pt x="2020" y="1229"/>
                    <a:pt x="2034" y="1214"/>
                  </a:cubicBezTo>
                  <a:cubicBezTo>
                    <a:pt x="2056" y="1193"/>
                    <a:pt x="2081" y="1178"/>
                    <a:pt x="2109" y="1165"/>
                  </a:cubicBezTo>
                  <a:cubicBezTo>
                    <a:pt x="2114" y="1163"/>
                    <a:pt x="2120" y="1160"/>
                    <a:pt x="2128" y="1155"/>
                  </a:cubicBezTo>
                  <a:cubicBezTo>
                    <a:pt x="2117" y="1148"/>
                    <a:pt x="2108" y="1143"/>
                    <a:pt x="2099" y="1136"/>
                  </a:cubicBezTo>
                  <a:cubicBezTo>
                    <a:pt x="2089" y="1130"/>
                    <a:pt x="2080" y="1123"/>
                    <a:pt x="2072" y="1115"/>
                  </a:cubicBezTo>
                  <a:cubicBezTo>
                    <a:pt x="2069" y="1113"/>
                    <a:pt x="2069" y="1107"/>
                    <a:pt x="2068" y="1103"/>
                  </a:cubicBezTo>
                  <a:cubicBezTo>
                    <a:pt x="2073" y="1102"/>
                    <a:pt x="2077" y="1100"/>
                    <a:pt x="2082" y="1101"/>
                  </a:cubicBezTo>
                  <a:cubicBezTo>
                    <a:pt x="2086" y="1102"/>
                    <a:pt x="2091" y="1104"/>
                    <a:pt x="2096" y="1107"/>
                  </a:cubicBezTo>
                  <a:cubicBezTo>
                    <a:pt x="2113" y="1115"/>
                    <a:pt x="2131" y="1123"/>
                    <a:pt x="2148" y="1132"/>
                  </a:cubicBezTo>
                  <a:cubicBezTo>
                    <a:pt x="2161" y="1139"/>
                    <a:pt x="2172" y="1141"/>
                    <a:pt x="2185" y="1135"/>
                  </a:cubicBezTo>
                  <a:cubicBezTo>
                    <a:pt x="2197" y="1130"/>
                    <a:pt x="2209" y="1128"/>
                    <a:pt x="2221" y="1124"/>
                  </a:cubicBezTo>
                  <a:cubicBezTo>
                    <a:pt x="2273" y="1106"/>
                    <a:pt x="2325" y="1089"/>
                    <a:pt x="2378" y="1072"/>
                  </a:cubicBezTo>
                  <a:close/>
                  <a:moveTo>
                    <a:pt x="1425" y="778"/>
                  </a:moveTo>
                  <a:cubicBezTo>
                    <a:pt x="1428" y="762"/>
                    <a:pt x="1433" y="746"/>
                    <a:pt x="1433" y="731"/>
                  </a:cubicBezTo>
                  <a:cubicBezTo>
                    <a:pt x="1432" y="697"/>
                    <a:pt x="1430" y="664"/>
                    <a:pt x="1424" y="631"/>
                  </a:cubicBezTo>
                  <a:cubicBezTo>
                    <a:pt x="1413" y="564"/>
                    <a:pt x="1400" y="498"/>
                    <a:pt x="1388" y="432"/>
                  </a:cubicBezTo>
                  <a:cubicBezTo>
                    <a:pt x="1384" y="405"/>
                    <a:pt x="1371" y="384"/>
                    <a:pt x="1352" y="366"/>
                  </a:cubicBezTo>
                  <a:cubicBezTo>
                    <a:pt x="1332" y="347"/>
                    <a:pt x="1310" y="330"/>
                    <a:pt x="1292" y="309"/>
                  </a:cubicBezTo>
                  <a:cubicBezTo>
                    <a:pt x="1265" y="280"/>
                    <a:pt x="1233" y="258"/>
                    <a:pt x="1198" y="240"/>
                  </a:cubicBezTo>
                  <a:cubicBezTo>
                    <a:pt x="1145" y="212"/>
                    <a:pt x="1090" y="193"/>
                    <a:pt x="1029" y="193"/>
                  </a:cubicBezTo>
                  <a:cubicBezTo>
                    <a:pt x="1003" y="193"/>
                    <a:pt x="976" y="190"/>
                    <a:pt x="949" y="186"/>
                  </a:cubicBezTo>
                  <a:cubicBezTo>
                    <a:pt x="930" y="184"/>
                    <a:pt x="912" y="180"/>
                    <a:pt x="893" y="177"/>
                  </a:cubicBezTo>
                  <a:cubicBezTo>
                    <a:pt x="899" y="183"/>
                    <a:pt x="905" y="185"/>
                    <a:pt x="912" y="188"/>
                  </a:cubicBezTo>
                  <a:cubicBezTo>
                    <a:pt x="938" y="198"/>
                    <a:pt x="963" y="210"/>
                    <a:pt x="983" y="229"/>
                  </a:cubicBezTo>
                  <a:cubicBezTo>
                    <a:pt x="1000" y="246"/>
                    <a:pt x="1016" y="262"/>
                    <a:pt x="1033" y="278"/>
                  </a:cubicBezTo>
                  <a:cubicBezTo>
                    <a:pt x="1042" y="287"/>
                    <a:pt x="1052" y="294"/>
                    <a:pt x="1062" y="301"/>
                  </a:cubicBezTo>
                  <a:cubicBezTo>
                    <a:pt x="1067" y="305"/>
                    <a:pt x="1073" y="307"/>
                    <a:pt x="1080" y="303"/>
                  </a:cubicBezTo>
                  <a:cubicBezTo>
                    <a:pt x="1099" y="293"/>
                    <a:pt x="1119" y="296"/>
                    <a:pt x="1139" y="301"/>
                  </a:cubicBezTo>
                  <a:cubicBezTo>
                    <a:pt x="1163" y="307"/>
                    <a:pt x="1172" y="322"/>
                    <a:pt x="1175" y="344"/>
                  </a:cubicBezTo>
                  <a:cubicBezTo>
                    <a:pt x="1178" y="369"/>
                    <a:pt x="1166" y="385"/>
                    <a:pt x="1141" y="387"/>
                  </a:cubicBezTo>
                  <a:cubicBezTo>
                    <a:pt x="1109" y="389"/>
                    <a:pt x="1079" y="369"/>
                    <a:pt x="1069" y="339"/>
                  </a:cubicBezTo>
                  <a:cubicBezTo>
                    <a:pt x="1069" y="336"/>
                    <a:pt x="1068" y="334"/>
                    <a:pt x="1065" y="327"/>
                  </a:cubicBezTo>
                  <a:cubicBezTo>
                    <a:pt x="1051" y="343"/>
                    <a:pt x="1039" y="357"/>
                    <a:pt x="1025" y="373"/>
                  </a:cubicBezTo>
                  <a:cubicBezTo>
                    <a:pt x="1047" y="383"/>
                    <a:pt x="1068" y="392"/>
                    <a:pt x="1089" y="400"/>
                  </a:cubicBezTo>
                  <a:cubicBezTo>
                    <a:pt x="1108" y="407"/>
                    <a:pt x="1119" y="418"/>
                    <a:pt x="1120" y="440"/>
                  </a:cubicBezTo>
                  <a:cubicBezTo>
                    <a:pt x="1120" y="459"/>
                    <a:pt x="1127" y="478"/>
                    <a:pt x="1138" y="495"/>
                  </a:cubicBezTo>
                  <a:cubicBezTo>
                    <a:pt x="1162" y="531"/>
                    <a:pt x="1188" y="564"/>
                    <a:pt x="1223" y="590"/>
                  </a:cubicBezTo>
                  <a:cubicBezTo>
                    <a:pt x="1251" y="611"/>
                    <a:pt x="1279" y="632"/>
                    <a:pt x="1307" y="653"/>
                  </a:cubicBezTo>
                  <a:cubicBezTo>
                    <a:pt x="1328" y="670"/>
                    <a:pt x="1349" y="687"/>
                    <a:pt x="1367" y="707"/>
                  </a:cubicBezTo>
                  <a:cubicBezTo>
                    <a:pt x="1387" y="728"/>
                    <a:pt x="1404" y="752"/>
                    <a:pt x="1425" y="778"/>
                  </a:cubicBezTo>
                  <a:close/>
                  <a:moveTo>
                    <a:pt x="1684" y="889"/>
                  </a:moveTo>
                  <a:cubicBezTo>
                    <a:pt x="1721" y="900"/>
                    <a:pt x="1754" y="909"/>
                    <a:pt x="1785" y="919"/>
                  </a:cubicBezTo>
                  <a:cubicBezTo>
                    <a:pt x="1876" y="951"/>
                    <a:pt x="1969" y="956"/>
                    <a:pt x="2064" y="943"/>
                  </a:cubicBezTo>
                  <a:cubicBezTo>
                    <a:pt x="2106" y="937"/>
                    <a:pt x="2148" y="932"/>
                    <a:pt x="2190" y="929"/>
                  </a:cubicBezTo>
                  <a:cubicBezTo>
                    <a:pt x="2229" y="925"/>
                    <a:pt x="2256" y="950"/>
                    <a:pt x="2281" y="976"/>
                  </a:cubicBezTo>
                  <a:cubicBezTo>
                    <a:pt x="2289" y="984"/>
                    <a:pt x="2285" y="993"/>
                    <a:pt x="2273" y="993"/>
                  </a:cubicBezTo>
                  <a:cubicBezTo>
                    <a:pt x="2260" y="992"/>
                    <a:pt x="2248" y="990"/>
                    <a:pt x="2236" y="987"/>
                  </a:cubicBezTo>
                  <a:cubicBezTo>
                    <a:pt x="2210" y="980"/>
                    <a:pt x="2185" y="972"/>
                    <a:pt x="2159" y="965"/>
                  </a:cubicBezTo>
                  <a:cubicBezTo>
                    <a:pt x="2153" y="963"/>
                    <a:pt x="2147" y="963"/>
                    <a:pt x="2141" y="962"/>
                  </a:cubicBezTo>
                  <a:cubicBezTo>
                    <a:pt x="2143" y="966"/>
                    <a:pt x="2144" y="967"/>
                    <a:pt x="2146" y="968"/>
                  </a:cubicBezTo>
                  <a:cubicBezTo>
                    <a:pt x="2230" y="998"/>
                    <a:pt x="2313" y="1028"/>
                    <a:pt x="2396" y="1058"/>
                  </a:cubicBezTo>
                  <a:cubicBezTo>
                    <a:pt x="2402" y="1060"/>
                    <a:pt x="2409" y="1061"/>
                    <a:pt x="2415" y="1060"/>
                  </a:cubicBezTo>
                  <a:cubicBezTo>
                    <a:pt x="2458" y="1050"/>
                    <a:pt x="2501" y="1040"/>
                    <a:pt x="2544" y="1028"/>
                  </a:cubicBezTo>
                  <a:cubicBezTo>
                    <a:pt x="2581" y="1018"/>
                    <a:pt x="2614" y="1000"/>
                    <a:pt x="2642" y="974"/>
                  </a:cubicBezTo>
                  <a:cubicBezTo>
                    <a:pt x="2646" y="970"/>
                    <a:pt x="2649" y="965"/>
                    <a:pt x="2654" y="960"/>
                  </a:cubicBezTo>
                  <a:cubicBezTo>
                    <a:pt x="2641" y="956"/>
                    <a:pt x="2630" y="954"/>
                    <a:pt x="2620" y="951"/>
                  </a:cubicBezTo>
                  <a:cubicBezTo>
                    <a:pt x="2520" y="924"/>
                    <a:pt x="2420" y="896"/>
                    <a:pt x="2319" y="869"/>
                  </a:cubicBezTo>
                  <a:cubicBezTo>
                    <a:pt x="2250" y="850"/>
                    <a:pt x="2180" y="834"/>
                    <a:pt x="2108" y="828"/>
                  </a:cubicBezTo>
                  <a:cubicBezTo>
                    <a:pt x="1984" y="817"/>
                    <a:pt x="1864" y="838"/>
                    <a:pt x="1746" y="868"/>
                  </a:cubicBezTo>
                  <a:cubicBezTo>
                    <a:pt x="1726" y="873"/>
                    <a:pt x="1708" y="881"/>
                    <a:pt x="1684" y="889"/>
                  </a:cubicBezTo>
                  <a:close/>
                  <a:moveTo>
                    <a:pt x="2923" y="390"/>
                  </a:moveTo>
                  <a:cubicBezTo>
                    <a:pt x="2923" y="389"/>
                    <a:pt x="2923" y="388"/>
                    <a:pt x="2923" y="386"/>
                  </a:cubicBezTo>
                  <a:cubicBezTo>
                    <a:pt x="2896" y="379"/>
                    <a:pt x="2869" y="371"/>
                    <a:pt x="2842" y="365"/>
                  </a:cubicBezTo>
                  <a:cubicBezTo>
                    <a:pt x="2759" y="346"/>
                    <a:pt x="2674" y="335"/>
                    <a:pt x="2589" y="331"/>
                  </a:cubicBezTo>
                  <a:cubicBezTo>
                    <a:pt x="2512" y="328"/>
                    <a:pt x="2435" y="328"/>
                    <a:pt x="2359" y="341"/>
                  </a:cubicBezTo>
                  <a:cubicBezTo>
                    <a:pt x="2255" y="358"/>
                    <a:pt x="2155" y="389"/>
                    <a:pt x="2058" y="428"/>
                  </a:cubicBezTo>
                  <a:cubicBezTo>
                    <a:pt x="1969" y="464"/>
                    <a:pt x="1880" y="496"/>
                    <a:pt x="1787" y="517"/>
                  </a:cubicBezTo>
                  <a:cubicBezTo>
                    <a:pt x="1712" y="534"/>
                    <a:pt x="1638" y="555"/>
                    <a:pt x="1563" y="574"/>
                  </a:cubicBezTo>
                  <a:cubicBezTo>
                    <a:pt x="1519" y="585"/>
                    <a:pt x="1490" y="612"/>
                    <a:pt x="1476" y="655"/>
                  </a:cubicBezTo>
                  <a:cubicBezTo>
                    <a:pt x="1468" y="679"/>
                    <a:pt x="1460" y="703"/>
                    <a:pt x="1453" y="727"/>
                  </a:cubicBezTo>
                  <a:cubicBezTo>
                    <a:pt x="1447" y="747"/>
                    <a:pt x="1452" y="765"/>
                    <a:pt x="1463" y="787"/>
                  </a:cubicBezTo>
                  <a:cubicBezTo>
                    <a:pt x="1505" y="754"/>
                    <a:pt x="1555" y="748"/>
                    <a:pt x="1603" y="734"/>
                  </a:cubicBezTo>
                  <a:cubicBezTo>
                    <a:pt x="1601" y="693"/>
                    <a:pt x="1623" y="670"/>
                    <a:pt x="1656" y="655"/>
                  </a:cubicBezTo>
                  <a:cubicBezTo>
                    <a:pt x="1658" y="655"/>
                    <a:pt x="1659" y="654"/>
                    <a:pt x="1660" y="654"/>
                  </a:cubicBezTo>
                  <a:cubicBezTo>
                    <a:pt x="1708" y="634"/>
                    <a:pt x="1755" y="613"/>
                    <a:pt x="1804" y="597"/>
                  </a:cubicBezTo>
                  <a:cubicBezTo>
                    <a:pt x="1916" y="561"/>
                    <a:pt x="2025" y="519"/>
                    <a:pt x="2128" y="464"/>
                  </a:cubicBezTo>
                  <a:cubicBezTo>
                    <a:pt x="2225" y="413"/>
                    <a:pt x="2328" y="387"/>
                    <a:pt x="2436" y="383"/>
                  </a:cubicBezTo>
                  <a:cubicBezTo>
                    <a:pt x="2550" y="379"/>
                    <a:pt x="2664" y="377"/>
                    <a:pt x="2778" y="374"/>
                  </a:cubicBezTo>
                  <a:cubicBezTo>
                    <a:pt x="2795" y="374"/>
                    <a:pt x="2811" y="375"/>
                    <a:pt x="2828" y="377"/>
                  </a:cubicBezTo>
                  <a:cubicBezTo>
                    <a:pt x="2860" y="381"/>
                    <a:pt x="2891" y="385"/>
                    <a:pt x="2923" y="390"/>
                  </a:cubicBezTo>
                  <a:close/>
                  <a:moveTo>
                    <a:pt x="1905" y="1689"/>
                  </a:moveTo>
                  <a:cubicBezTo>
                    <a:pt x="1907" y="1688"/>
                    <a:pt x="1909" y="1688"/>
                    <a:pt x="1911" y="1687"/>
                  </a:cubicBezTo>
                  <a:cubicBezTo>
                    <a:pt x="1896" y="1650"/>
                    <a:pt x="1896" y="1611"/>
                    <a:pt x="1898" y="1573"/>
                  </a:cubicBezTo>
                  <a:cubicBezTo>
                    <a:pt x="1901" y="1521"/>
                    <a:pt x="1889" y="1472"/>
                    <a:pt x="1865" y="1426"/>
                  </a:cubicBezTo>
                  <a:cubicBezTo>
                    <a:pt x="1861" y="1420"/>
                    <a:pt x="1858" y="1413"/>
                    <a:pt x="1856" y="1407"/>
                  </a:cubicBezTo>
                  <a:cubicBezTo>
                    <a:pt x="1839" y="1368"/>
                    <a:pt x="1823" y="1330"/>
                    <a:pt x="1823" y="1288"/>
                  </a:cubicBezTo>
                  <a:cubicBezTo>
                    <a:pt x="1823" y="1282"/>
                    <a:pt x="1820" y="1275"/>
                    <a:pt x="1817" y="1270"/>
                  </a:cubicBezTo>
                  <a:cubicBezTo>
                    <a:pt x="1784" y="1217"/>
                    <a:pt x="1753" y="1164"/>
                    <a:pt x="1719" y="1113"/>
                  </a:cubicBezTo>
                  <a:cubicBezTo>
                    <a:pt x="1684" y="1061"/>
                    <a:pt x="1646" y="1011"/>
                    <a:pt x="1601" y="967"/>
                  </a:cubicBezTo>
                  <a:cubicBezTo>
                    <a:pt x="1551" y="917"/>
                    <a:pt x="1498" y="868"/>
                    <a:pt x="1458" y="809"/>
                  </a:cubicBezTo>
                  <a:cubicBezTo>
                    <a:pt x="1453" y="801"/>
                    <a:pt x="1446" y="800"/>
                    <a:pt x="1437" y="804"/>
                  </a:cubicBezTo>
                  <a:cubicBezTo>
                    <a:pt x="1447" y="824"/>
                    <a:pt x="1458" y="844"/>
                    <a:pt x="1468" y="864"/>
                  </a:cubicBezTo>
                  <a:cubicBezTo>
                    <a:pt x="1484" y="894"/>
                    <a:pt x="1504" y="920"/>
                    <a:pt x="1528" y="944"/>
                  </a:cubicBezTo>
                  <a:cubicBezTo>
                    <a:pt x="1566" y="980"/>
                    <a:pt x="1592" y="1024"/>
                    <a:pt x="1610" y="1073"/>
                  </a:cubicBezTo>
                  <a:cubicBezTo>
                    <a:pt x="1620" y="1100"/>
                    <a:pt x="1628" y="1128"/>
                    <a:pt x="1638" y="1156"/>
                  </a:cubicBezTo>
                  <a:cubicBezTo>
                    <a:pt x="1649" y="1187"/>
                    <a:pt x="1653" y="1219"/>
                    <a:pt x="1652" y="1252"/>
                  </a:cubicBezTo>
                  <a:cubicBezTo>
                    <a:pt x="1652" y="1274"/>
                    <a:pt x="1654" y="1297"/>
                    <a:pt x="1659" y="1319"/>
                  </a:cubicBezTo>
                  <a:cubicBezTo>
                    <a:pt x="1677" y="1404"/>
                    <a:pt x="1720" y="1476"/>
                    <a:pt x="1778" y="1541"/>
                  </a:cubicBezTo>
                  <a:cubicBezTo>
                    <a:pt x="1814" y="1582"/>
                    <a:pt x="1849" y="1625"/>
                    <a:pt x="1885" y="1667"/>
                  </a:cubicBezTo>
                  <a:cubicBezTo>
                    <a:pt x="1892" y="1674"/>
                    <a:pt x="1899" y="1682"/>
                    <a:pt x="1905" y="1689"/>
                  </a:cubicBezTo>
                  <a:close/>
                  <a:moveTo>
                    <a:pt x="1587" y="1983"/>
                  </a:moveTo>
                  <a:cubicBezTo>
                    <a:pt x="1588" y="1982"/>
                    <a:pt x="1589" y="1981"/>
                    <a:pt x="1590" y="1980"/>
                  </a:cubicBezTo>
                  <a:cubicBezTo>
                    <a:pt x="1588" y="1976"/>
                    <a:pt x="1586" y="1972"/>
                    <a:pt x="1584" y="1969"/>
                  </a:cubicBezTo>
                  <a:cubicBezTo>
                    <a:pt x="1568" y="1943"/>
                    <a:pt x="1550" y="1918"/>
                    <a:pt x="1542" y="1888"/>
                  </a:cubicBezTo>
                  <a:cubicBezTo>
                    <a:pt x="1540" y="1883"/>
                    <a:pt x="1534" y="1878"/>
                    <a:pt x="1529" y="1875"/>
                  </a:cubicBezTo>
                  <a:cubicBezTo>
                    <a:pt x="1520" y="1871"/>
                    <a:pt x="1511" y="1868"/>
                    <a:pt x="1502" y="1867"/>
                  </a:cubicBezTo>
                  <a:cubicBezTo>
                    <a:pt x="1482" y="1864"/>
                    <a:pt x="1466" y="1855"/>
                    <a:pt x="1451" y="1843"/>
                  </a:cubicBezTo>
                  <a:cubicBezTo>
                    <a:pt x="1439" y="1833"/>
                    <a:pt x="1428" y="1822"/>
                    <a:pt x="1417" y="1812"/>
                  </a:cubicBezTo>
                  <a:cubicBezTo>
                    <a:pt x="1377" y="1775"/>
                    <a:pt x="1349" y="1729"/>
                    <a:pt x="1318" y="1685"/>
                  </a:cubicBezTo>
                  <a:cubicBezTo>
                    <a:pt x="1292" y="1647"/>
                    <a:pt x="1276" y="1606"/>
                    <a:pt x="1272" y="1560"/>
                  </a:cubicBezTo>
                  <a:cubicBezTo>
                    <a:pt x="1268" y="1502"/>
                    <a:pt x="1250" y="1449"/>
                    <a:pt x="1223" y="1399"/>
                  </a:cubicBezTo>
                  <a:cubicBezTo>
                    <a:pt x="1192" y="1342"/>
                    <a:pt x="1162" y="1285"/>
                    <a:pt x="1133" y="1227"/>
                  </a:cubicBezTo>
                  <a:cubicBezTo>
                    <a:pt x="1118" y="1197"/>
                    <a:pt x="1105" y="1166"/>
                    <a:pt x="1096" y="1134"/>
                  </a:cubicBezTo>
                  <a:cubicBezTo>
                    <a:pt x="1074" y="1054"/>
                    <a:pt x="1058" y="972"/>
                    <a:pt x="1049" y="890"/>
                  </a:cubicBezTo>
                  <a:cubicBezTo>
                    <a:pt x="1042" y="825"/>
                    <a:pt x="1037" y="760"/>
                    <a:pt x="1031" y="694"/>
                  </a:cubicBezTo>
                  <a:cubicBezTo>
                    <a:pt x="1028" y="661"/>
                    <a:pt x="1023" y="628"/>
                    <a:pt x="1019" y="595"/>
                  </a:cubicBezTo>
                  <a:cubicBezTo>
                    <a:pt x="1018" y="595"/>
                    <a:pt x="1016" y="595"/>
                    <a:pt x="1015" y="595"/>
                  </a:cubicBezTo>
                  <a:cubicBezTo>
                    <a:pt x="1009" y="625"/>
                    <a:pt x="1004" y="655"/>
                    <a:pt x="999" y="685"/>
                  </a:cubicBezTo>
                  <a:cubicBezTo>
                    <a:pt x="986" y="761"/>
                    <a:pt x="983" y="837"/>
                    <a:pt x="998" y="913"/>
                  </a:cubicBezTo>
                  <a:cubicBezTo>
                    <a:pt x="1007" y="958"/>
                    <a:pt x="1015" y="1003"/>
                    <a:pt x="1023" y="1048"/>
                  </a:cubicBezTo>
                  <a:cubicBezTo>
                    <a:pt x="1036" y="1128"/>
                    <a:pt x="1048" y="1209"/>
                    <a:pt x="1070" y="1287"/>
                  </a:cubicBezTo>
                  <a:cubicBezTo>
                    <a:pt x="1090" y="1357"/>
                    <a:pt x="1114" y="1426"/>
                    <a:pt x="1154" y="1488"/>
                  </a:cubicBezTo>
                  <a:cubicBezTo>
                    <a:pt x="1212" y="1578"/>
                    <a:pt x="1270" y="1669"/>
                    <a:pt x="1329" y="1759"/>
                  </a:cubicBezTo>
                  <a:cubicBezTo>
                    <a:pt x="1353" y="1797"/>
                    <a:pt x="1382" y="1831"/>
                    <a:pt x="1418" y="1860"/>
                  </a:cubicBezTo>
                  <a:cubicBezTo>
                    <a:pt x="1459" y="1892"/>
                    <a:pt x="1501" y="1923"/>
                    <a:pt x="1543" y="1954"/>
                  </a:cubicBezTo>
                  <a:cubicBezTo>
                    <a:pt x="1557" y="1965"/>
                    <a:pt x="1572" y="1974"/>
                    <a:pt x="1587" y="1983"/>
                  </a:cubicBezTo>
                  <a:close/>
                  <a:moveTo>
                    <a:pt x="2343" y="3154"/>
                  </a:moveTo>
                  <a:cubicBezTo>
                    <a:pt x="2344" y="3152"/>
                    <a:pt x="2346" y="3150"/>
                    <a:pt x="2347" y="3148"/>
                  </a:cubicBezTo>
                  <a:cubicBezTo>
                    <a:pt x="2340" y="3143"/>
                    <a:pt x="2333" y="3139"/>
                    <a:pt x="2328" y="3134"/>
                  </a:cubicBezTo>
                  <a:cubicBezTo>
                    <a:pt x="2301" y="3107"/>
                    <a:pt x="2272" y="3082"/>
                    <a:pt x="2248" y="3053"/>
                  </a:cubicBezTo>
                  <a:cubicBezTo>
                    <a:pt x="2202" y="3000"/>
                    <a:pt x="2158" y="2945"/>
                    <a:pt x="2115" y="2889"/>
                  </a:cubicBezTo>
                  <a:cubicBezTo>
                    <a:pt x="2084" y="2847"/>
                    <a:pt x="2055" y="2803"/>
                    <a:pt x="2028" y="2759"/>
                  </a:cubicBezTo>
                  <a:cubicBezTo>
                    <a:pt x="1992" y="2703"/>
                    <a:pt x="1959" y="2646"/>
                    <a:pt x="1925" y="2589"/>
                  </a:cubicBezTo>
                  <a:cubicBezTo>
                    <a:pt x="1900" y="2549"/>
                    <a:pt x="1875" y="2509"/>
                    <a:pt x="1850" y="2469"/>
                  </a:cubicBezTo>
                  <a:cubicBezTo>
                    <a:pt x="1823" y="2424"/>
                    <a:pt x="1810" y="2375"/>
                    <a:pt x="1808" y="2322"/>
                  </a:cubicBezTo>
                  <a:cubicBezTo>
                    <a:pt x="1806" y="2279"/>
                    <a:pt x="1802" y="2236"/>
                    <a:pt x="1796" y="2194"/>
                  </a:cubicBezTo>
                  <a:cubicBezTo>
                    <a:pt x="1783" y="2111"/>
                    <a:pt x="1768" y="2029"/>
                    <a:pt x="1754" y="1947"/>
                  </a:cubicBezTo>
                  <a:cubicBezTo>
                    <a:pt x="1750" y="1923"/>
                    <a:pt x="1745" y="1899"/>
                    <a:pt x="1741" y="1875"/>
                  </a:cubicBezTo>
                  <a:cubicBezTo>
                    <a:pt x="1730" y="1925"/>
                    <a:pt x="1720" y="1975"/>
                    <a:pt x="1727" y="2025"/>
                  </a:cubicBezTo>
                  <a:cubicBezTo>
                    <a:pt x="1734" y="2028"/>
                    <a:pt x="1741" y="2030"/>
                    <a:pt x="1748" y="2033"/>
                  </a:cubicBezTo>
                  <a:cubicBezTo>
                    <a:pt x="1748" y="2035"/>
                    <a:pt x="1748" y="2036"/>
                    <a:pt x="1748" y="2038"/>
                  </a:cubicBezTo>
                  <a:cubicBezTo>
                    <a:pt x="1741" y="2041"/>
                    <a:pt x="1735" y="2044"/>
                    <a:pt x="1728" y="2047"/>
                  </a:cubicBezTo>
                  <a:cubicBezTo>
                    <a:pt x="1728" y="2050"/>
                    <a:pt x="1728" y="2053"/>
                    <a:pt x="1728" y="2056"/>
                  </a:cubicBezTo>
                  <a:cubicBezTo>
                    <a:pt x="1736" y="2105"/>
                    <a:pt x="1743" y="2155"/>
                    <a:pt x="1753" y="2204"/>
                  </a:cubicBezTo>
                  <a:cubicBezTo>
                    <a:pt x="1766" y="2269"/>
                    <a:pt x="1779" y="2334"/>
                    <a:pt x="1797" y="2397"/>
                  </a:cubicBezTo>
                  <a:cubicBezTo>
                    <a:pt x="1815" y="2463"/>
                    <a:pt x="1839" y="2527"/>
                    <a:pt x="1867" y="2590"/>
                  </a:cubicBezTo>
                  <a:cubicBezTo>
                    <a:pt x="1886" y="2633"/>
                    <a:pt x="1905" y="2676"/>
                    <a:pt x="1922" y="2720"/>
                  </a:cubicBezTo>
                  <a:cubicBezTo>
                    <a:pt x="1955" y="2804"/>
                    <a:pt x="2000" y="2882"/>
                    <a:pt x="2052" y="2956"/>
                  </a:cubicBezTo>
                  <a:cubicBezTo>
                    <a:pt x="2096" y="3019"/>
                    <a:pt x="2150" y="3073"/>
                    <a:pt x="2213" y="3117"/>
                  </a:cubicBezTo>
                  <a:cubicBezTo>
                    <a:pt x="2247" y="3140"/>
                    <a:pt x="2284" y="3150"/>
                    <a:pt x="2323" y="3156"/>
                  </a:cubicBezTo>
                  <a:cubicBezTo>
                    <a:pt x="2330" y="3157"/>
                    <a:pt x="2337" y="3155"/>
                    <a:pt x="2343" y="3154"/>
                  </a:cubicBezTo>
                  <a:close/>
                  <a:moveTo>
                    <a:pt x="1621" y="729"/>
                  </a:moveTo>
                  <a:cubicBezTo>
                    <a:pt x="1632" y="726"/>
                    <a:pt x="1641" y="724"/>
                    <a:pt x="1648" y="720"/>
                  </a:cubicBezTo>
                  <a:cubicBezTo>
                    <a:pt x="1680" y="705"/>
                    <a:pt x="1711" y="690"/>
                    <a:pt x="1742" y="675"/>
                  </a:cubicBezTo>
                  <a:cubicBezTo>
                    <a:pt x="1764" y="664"/>
                    <a:pt x="1785" y="652"/>
                    <a:pt x="1810" y="653"/>
                  </a:cubicBezTo>
                  <a:cubicBezTo>
                    <a:pt x="1843" y="654"/>
                    <a:pt x="1877" y="655"/>
                    <a:pt x="1910" y="659"/>
                  </a:cubicBezTo>
                  <a:cubicBezTo>
                    <a:pt x="1922" y="660"/>
                    <a:pt x="1933" y="660"/>
                    <a:pt x="1943" y="654"/>
                  </a:cubicBezTo>
                  <a:cubicBezTo>
                    <a:pt x="1975" y="638"/>
                    <a:pt x="2007" y="623"/>
                    <a:pt x="2038" y="605"/>
                  </a:cubicBezTo>
                  <a:cubicBezTo>
                    <a:pt x="2094" y="571"/>
                    <a:pt x="2152" y="541"/>
                    <a:pt x="2216" y="525"/>
                  </a:cubicBezTo>
                  <a:cubicBezTo>
                    <a:pt x="2297" y="504"/>
                    <a:pt x="2375" y="475"/>
                    <a:pt x="2453" y="445"/>
                  </a:cubicBezTo>
                  <a:cubicBezTo>
                    <a:pt x="2536" y="412"/>
                    <a:pt x="2622" y="396"/>
                    <a:pt x="2711" y="397"/>
                  </a:cubicBezTo>
                  <a:cubicBezTo>
                    <a:pt x="2756" y="397"/>
                    <a:pt x="2801" y="401"/>
                    <a:pt x="2846" y="403"/>
                  </a:cubicBezTo>
                  <a:cubicBezTo>
                    <a:pt x="2857" y="403"/>
                    <a:pt x="2867" y="403"/>
                    <a:pt x="2878" y="403"/>
                  </a:cubicBezTo>
                  <a:cubicBezTo>
                    <a:pt x="2878" y="402"/>
                    <a:pt x="2878" y="400"/>
                    <a:pt x="2878" y="399"/>
                  </a:cubicBezTo>
                  <a:cubicBezTo>
                    <a:pt x="2847" y="396"/>
                    <a:pt x="2815" y="391"/>
                    <a:pt x="2783" y="391"/>
                  </a:cubicBezTo>
                  <a:cubicBezTo>
                    <a:pt x="2668" y="393"/>
                    <a:pt x="2552" y="396"/>
                    <a:pt x="2437" y="400"/>
                  </a:cubicBezTo>
                  <a:cubicBezTo>
                    <a:pt x="2330" y="403"/>
                    <a:pt x="2229" y="430"/>
                    <a:pt x="2134" y="480"/>
                  </a:cubicBezTo>
                  <a:cubicBezTo>
                    <a:pt x="2051" y="523"/>
                    <a:pt x="1965" y="562"/>
                    <a:pt x="1876" y="590"/>
                  </a:cubicBezTo>
                  <a:cubicBezTo>
                    <a:pt x="1808" y="612"/>
                    <a:pt x="1741" y="637"/>
                    <a:pt x="1676" y="665"/>
                  </a:cubicBezTo>
                  <a:cubicBezTo>
                    <a:pt x="1664" y="670"/>
                    <a:pt x="1653" y="675"/>
                    <a:pt x="1643" y="682"/>
                  </a:cubicBezTo>
                  <a:cubicBezTo>
                    <a:pt x="1628" y="692"/>
                    <a:pt x="1618" y="706"/>
                    <a:pt x="1621" y="729"/>
                  </a:cubicBezTo>
                  <a:close/>
                  <a:moveTo>
                    <a:pt x="3726" y="397"/>
                  </a:moveTo>
                  <a:cubicBezTo>
                    <a:pt x="3507" y="410"/>
                    <a:pt x="3289" y="414"/>
                    <a:pt x="3071" y="424"/>
                  </a:cubicBezTo>
                  <a:cubicBezTo>
                    <a:pt x="3080" y="428"/>
                    <a:pt x="3089" y="431"/>
                    <a:pt x="3099" y="434"/>
                  </a:cubicBezTo>
                  <a:cubicBezTo>
                    <a:pt x="3213" y="465"/>
                    <a:pt x="3323" y="507"/>
                    <a:pt x="3432" y="555"/>
                  </a:cubicBezTo>
                  <a:cubicBezTo>
                    <a:pt x="3438" y="558"/>
                    <a:pt x="3443" y="562"/>
                    <a:pt x="3448" y="566"/>
                  </a:cubicBezTo>
                  <a:cubicBezTo>
                    <a:pt x="3443" y="578"/>
                    <a:pt x="3435" y="575"/>
                    <a:pt x="3428" y="575"/>
                  </a:cubicBezTo>
                  <a:cubicBezTo>
                    <a:pt x="3394" y="575"/>
                    <a:pt x="3360" y="575"/>
                    <a:pt x="3326" y="575"/>
                  </a:cubicBezTo>
                  <a:cubicBezTo>
                    <a:pt x="3318" y="576"/>
                    <a:pt x="3310" y="577"/>
                    <a:pt x="3302" y="578"/>
                  </a:cubicBezTo>
                  <a:cubicBezTo>
                    <a:pt x="3302" y="580"/>
                    <a:pt x="3302" y="581"/>
                    <a:pt x="3302" y="583"/>
                  </a:cubicBezTo>
                  <a:cubicBezTo>
                    <a:pt x="3329" y="603"/>
                    <a:pt x="3357" y="622"/>
                    <a:pt x="3384" y="642"/>
                  </a:cubicBezTo>
                  <a:cubicBezTo>
                    <a:pt x="3391" y="637"/>
                    <a:pt x="3396" y="634"/>
                    <a:pt x="3400" y="631"/>
                  </a:cubicBezTo>
                  <a:cubicBezTo>
                    <a:pt x="3446" y="595"/>
                    <a:pt x="3492" y="559"/>
                    <a:pt x="3537" y="523"/>
                  </a:cubicBezTo>
                  <a:cubicBezTo>
                    <a:pt x="3571" y="496"/>
                    <a:pt x="3602" y="467"/>
                    <a:pt x="3641" y="447"/>
                  </a:cubicBezTo>
                  <a:cubicBezTo>
                    <a:pt x="3670" y="432"/>
                    <a:pt x="3697" y="414"/>
                    <a:pt x="3726" y="397"/>
                  </a:cubicBezTo>
                  <a:close/>
                  <a:moveTo>
                    <a:pt x="3385" y="661"/>
                  </a:moveTo>
                  <a:cubicBezTo>
                    <a:pt x="3320" y="705"/>
                    <a:pt x="3255" y="745"/>
                    <a:pt x="3193" y="789"/>
                  </a:cubicBezTo>
                  <a:cubicBezTo>
                    <a:pt x="3126" y="838"/>
                    <a:pt x="3052" y="862"/>
                    <a:pt x="2969" y="863"/>
                  </a:cubicBezTo>
                  <a:cubicBezTo>
                    <a:pt x="2935" y="863"/>
                    <a:pt x="2900" y="865"/>
                    <a:pt x="2865" y="867"/>
                  </a:cubicBezTo>
                  <a:cubicBezTo>
                    <a:pt x="2831" y="869"/>
                    <a:pt x="2797" y="875"/>
                    <a:pt x="2765" y="888"/>
                  </a:cubicBezTo>
                  <a:cubicBezTo>
                    <a:pt x="2734" y="901"/>
                    <a:pt x="2710" y="922"/>
                    <a:pt x="2687" y="950"/>
                  </a:cubicBezTo>
                  <a:cubicBezTo>
                    <a:pt x="2696" y="952"/>
                    <a:pt x="2701" y="953"/>
                    <a:pt x="2706" y="954"/>
                  </a:cubicBezTo>
                  <a:cubicBezTo>
                    <a:pt x="2756" y="962"/>
                    <a:pt x="2807" y="960"/>
                    <a:pt x="2856" y="952"/>
                  </a:cubicBezTo>
                  <a:cubicBezTo>
                    <a:pt x="2992" y="931"/>
                    <a:pt x="3120" y="888"/>
                    <a:pt x="3238" y="818"/>
                  </a:cubicBezTo>
                  <a:cubicBezTo>
                    <a:pt x="3301" y="780"/>
                    <a:pt x="3365" y="744"/>
                    <a:pt x="3434" y="718"/>
                  </a:cubicBezTo>
                  <a:cubicBezTo>
                    <a:pt x="3440" y="716"/>
                    <a:pt x="3446" y="713"/>
                    <a:pt x="3455" y="709"/>
                  </a:cubicBezTo>
                  <a:cubicBezTo>
                    <a:pt x="3430" y="692"/>
                    <a:pt x="3408" y="677"/>
                    <a:pt x="3385" y="661"/>
                  </a:cubicBezTo>
                  <a:close/>
                  <a:moveTo>
                    <a:pt x="892" y="309"/>
                  </a:moveTo>
                  <a:cubicBezTo>
                    <a:pt x="893" y="308"/>
                    <a:pt x="894" y="306"/>
                    <a:pt x="896" y="305"/>
                  </a:cubicBezTo>
                  <a:cubicBezTo>
                    <a:pt x="890" y="298"/>
                    <a:pt x="886" y="289"/>
                    <a:pt x="880" y="282"/>
                  </a:cubicBezTo>
                  <a:cubicBezTo>
                    <a:pt x="845" y="247"/>
                    <a:pt x="810" y="212"/>
                    <a:pt x="775" y="177"/>
                  </a:cubicBezTo>
                  <a:cubicBezTo>
                    <a:pt x="770" y="171"/>
                    <a:pt x="763" y="167"/>
                    <a:pt x="756" y="163"/>
                  </a:cubicBezTo>
                  <a:cubicBezTo>
                    <a:pt x="721" y="143"/>
                    <a:pt x="685" y="123"/>
                    <a:pt x="649" y="103"/>
                  </a:cubicBezTo>
                  <a:cubicBezTo>
                    <a:pt x="641" y="99"/>
                    <a:pt x="631" y="95"/>
                    <a:pt x="621" y="92"/>
                  </a:cubicBezTo>
                  <a:cubicBezTo>
                    <a:pt x="581" y="80"/>
                    <a:pt x="540" y="69"/>
                    <a:pt x="500" y="58"/>
                  </a:cubicBezTo>
                  <a:cubicBezTo>
                    <a:pt x="431" y="39"/>
                    <a:pt x="362" y="40"/>
                    <a:pt x="292" y="41"/>
                  </a:cubicBezTo>
                  <a:cubicBezTo>
                    <a:pt x="287" y="41"/>
                    <a:pt x="281" y="42"/>
                    <a:pt x="277" y="44"/>
                  </a:cubicBezTo>
                  <a:cubicBezTo>
                    <a:pt x="260" y="53"/>
                    <a:pt x="243" y="62"/>
                    <a:pt x="226" y="71"/>
                  </a:cubicBezTo>
                  <a:cubicBezTo>
                    <a:pt x="280" y="83"/>
                    <a:pt x="334" y="84"/>
                    <a:pt x="389" y="82"/>
                  </a:cubicBezTo>
                  <a:cubicBezTo>
                    <a:pt x="422" y="81"/>
                    <a:pt x="456" y="79"/>
                    <a:pt x="488" y="85"/>
                  </a:cubicBezTo>
                  <a:cubicBezTo>
                    <a:pt x="558" y="97"/>
                    <a:pt x="623" y="125"/>
                    <a:pt x="684" y="162"/>
                  </a:cubicBezTo>
                  <a:cubicBezTo>
                    <a:pt x="703" y="173"/>
                    <a:pt x="719" y="188"/>
                    <a:pt x="735" y="202"/>
                  </a:cubicBezTo>
                  <a:cubicBezTo>
                    <a:pt x="759" y="222"/>
                    <a:pt x="781" y="244"/>
                    <a:pt x="806" y="264"/>
                  </a:cubicBezTo>
                  <a:cubicBezTo>
                    <a:pt x="831" y="284"/>
                    <a:pt x="862" y="295"/>
                    <a:pt x="892" y="309"/>
                  </a:cubicBezTo>
                  <a:close/>
                  <a:moveTo>
                    <a:pt x="1800" y="2465"/>
                  </a:moveTo>
                  <a:cubicBezTo>
                    <a:pt x="1799" y="2465"/>
                    <a:pt x="1797" y="2465"/>
                    <a:pt x="1795" y="2466"/>
                  </a:cubicBezTo>
                  <a:cubicBezTo>
                    <a:pt x="1796" y="2479"/>
                    <a:pt x="1796" y="2493"/>
                    <a:pt x="1798" y="2507"/>
                  </a:cubicBezTo>
                  <a:cubicBezTo>
                    <a:pt x="1802" y="2535"/>
                    <a:pt x="1808" y="2563"/>
                    <a:pt x="1811" y="2591"/>
                  </a:cubicBezTo>
                  <a:cubicBezTo>
                    <a:pt x="1814" y="2618"/>
                    <a:pt x="1822" y="2643"/>
                    <a:pt x="1835" y="2667"/>
                  </a:cubicBezTo>
                  <a:cubicBezTo>
                    <a:pt x="1843" y="2683"/>
                    <a:pt x="1850" y="2700"/>
                    <a:pt x="1858" y="2717"/>
                  </a:cubicBezTo>
                  <a:cubicBezTo>
                    <a:pt x="1871" y="2746"/>
                    <a:pt x="1885" y="2776"/>
                    <a:pt x="1899" y="2805"/>
                  </a:cubicBezTo>
                  <a:cubicBezTo>
                    <a:pt x="1912" y="2832"/>
                    <a:pt x="1925" y="2858"/>
                    <a:pt x="1938" y="2883"/>
                  </a:cubicBezTo>
                  <a:cubicBezTo>
                    <a:pt x="1947" y="2901"/>
                    <a:pt x="1955" y="2920"/>
                    <a:pt x="1968" y="2934"/>
                  </a:cubicBezTo>
                  <a:cubicBezTo>
                    <a:pt x="1998" y="2966"/>
                    <a:pt x="2029" y="2996"/>
                    <a:pt x="2061" y="3025"/>
                  </a:cubicBezTo>
                  <a:cubicBezTo>
                    <a:pt x="2074" y="3037"/>
                    <a:pt x="2089" y="3044"/>
                    <a:pt x="2108" y="3049"/>
                  </a:cubicBezTo>
                  <a:cubicBezTo>
                    <a:pt x="2089" y="3026"/>
                    <a:pt x="2071" y="3006"/>
                    <a:pt x="2055" y="2985"/>
                  </a:cubicBezTo>
                  <a:cubicBezTo>
                    <a:pt x="1996" y="2906"/>
                    <a:pt x="1946" y="2822"/>
                    <a:pt x="1909" y="2730"/>
                  </a:cubicBezTo>
                  <a:cubicBezTo>
                    <a:pt x="1892" y="2688"/>
                    <a:pt x="1873" y="2646"/>
                    <a:pt x="1856" y="2604"/>
                  </a:cubicBezTo>
                  <a:cubicBezTo>
                    <a:pt x="1839" y="2563"/>
                    <a:pt x="1823" y="2521"/>
                    <a:pt x="1807" y="2480"/>
                  </a:cubicBezTo>
                  <a:cubicBezTo>
                    <a:pt x="1805" y="2475"/>
                    <a:pt x="1802" y="2470"/>
                    <a:pt x="1800" y="2465"/>
                  </a:cubicBezTo>
                  <a:close/>
                  <a:moveTo>
                    <a:pt x="710" y="120"/>
                  </a:moveTo>
                  <a:cubicBezTo>
                    <a:pt x="709" y="121"/>
                    <a:pt x="708" y="122"/>
                    <a:pt x="708" y="123"/>
                  </a:cubicBezTo>
                  <a:cubicBezTo>
                    <a:pt x="709" y="124"/>
                    <a:pt x="711" y="126"/>
                    <a:pt x="713" y="127"/>
                  </a:cubicBezTo>
                  <a:cubicBezTo>
                    <a:pt x="718" y="130"/>
                    <a:pt x="723" y="132"/>
                    <a:pt x="728" y="135"/>
                  </a:cubicBezTo>
                  <a:cubicBezTo>
                    <a:pt x="798" y="167"/>
                    <a:pt x="846" y="224"/>
                    <a:pt x="895" y="279"/>
                  </a:cubicBezTo>
                  <a:cubicBezTo>
                    <a:pt x="908" y="316"/>
                    <a:pt x="939" y="333"/>
                    <a:pt x="973" y="345"/>
                  </a:cubicBezTo>
                  <a:cubicBezTo>
                    <a:pt x="980" y="348"/>
                    <a:pt x="987" y="353"/>
                    <a:pt x="994" y="356"/>
                  </a:cubicBezTo>
                  <a:cubicBezTo>
                    <a:pt x="1009" y="363"/>
                    <a:pt x="1015" y="362"/>
                    <a:pt x="1025" y="351"/>
                  </a:cubicBezTo>
                  <a:cubicBezTo>
                    <a:pt x="1035" y="339"/>
                    <a:pt x="1044" y="327"/>
                    <a:pt x="1053" y="316"/>
                  </a:cubicBezTo>
                  <a:cubicBezTo>
                    <a:pt x="1034" y="299"/>
                    <a:pt x="1014" y="282"/>
                    <a:pt x="998" y="264"/>
                  </a:cubicBezTo>
                  <a:cubicBezTo>
                    <a:pt x="964" y="227"/>
                    <a:pt x="923" y="205"/>
                    <a:pt x="876" y="190"/>
                  </a:cubicBezTo>
                  <a:cubicBezTo>
                    <a:pt x="847" y="181"/>
                    <a:pt x="819" y="168"/>
                    <a:pt x="791" y="156"/>
                  </a:cubicBezTo>
                  <a:cubicBezTo>
                    <a:pt x="764" y="144"/>
                    <a:pt x="737" y="132"/>
                    <a:pt x="710" y="120"/>
                  </a:cubicBezTo>
                  <a:close/>
                  <a:moveTo>
                    <a:pt x="2193" y="1151"/>
                  </a:moveTo>
                  <a:cubicBezTo>
                    <a:pt x="2252" y="1177"/>
                    <a:pt x="2310" y="1176"/>
                    <a:pt x="2369" y="1173"/>
                  </a:cubicBezTo>
                  <a:cubicBezTo>
                    <a:pt x="2427" y="1169"/>
                    <a:pt x="2483" y="1154"/>
                    <a:pt x="2543" y="1136"/>
                  </a:cubicBezTo>
                  <a:cubicBezTo>
                    <a:pt x="2500" y="1118"/>
                    <a:pt x="2462" y="1102"/>
                    <a:pt x="2424" y="1086"/>
                  </a:cubicBezTo>
                  <a:cubicBezTo>
                    <a:pt x="2413" y="1081"/>
                    <a:pt x="2403" y="1080"/>
                    <a:pt x="2391" y="1084"/>
                  </a:cubicBezTo>
                  <a:cubicBezTo>
                    <a:pt x="2330" y="1105"/>
                    <a:pt x="2268" y="1125"/>
                    <a:pt x="2207" y="1145"/>
                  </a:cubicBezTo>
                  <a:cubicBezTo>
                    <a:pt x="2203" y="1146"/>
                    <a:pt x="2199" y="1148"/>
                    <a:pt x="2193" y="1151"/>
                  </a:cubicBezTo>
                  <a:close/>
                  <a:moveTo>
                    <a:pt x="2066" y="1221"/>
                  </a:moveTo>
                  <a:cubicBezTo>
                    <a:pt x="2075" y="1212"/>
                    <a:pt x="2082" y="1217"/>
                    <a:pt x="2089" y="1219"/>
                  </a:cubicBezTo>
                  <a:cubicBezTo>
                    <a:pt x="2119" y="1231"/>
                    <a:pt x="2149" y="1238"/>
                    <a:pt x="2180" y="1240"/>
                  </a:cubicBezTo>
                  <a:cubicBezTo>
                    <a:pt x="2200" y="1242"/>
                    <a:pt x="2220" y="1242"/>
                    <a:pt x="2241" y="1241"/>
                  </a:cubicBezTo>
                  <a:cubicBezTo>
                    <a:pt x="2239" y="1237"/>
                    <a:pt x="2239" y="1235"/>
                    <a:pt x="2238" y="1235"/>
                  </a:cubicBezTo>
                  <a:cubicBezTo>
                    <a:pt x="2209" y="1214"/>
                    <a:pt x="2181" y="1192"/>
                    <a:pt x="2152" y="1172"/>
                  </a:cubicBezTo>
                  <a:cubicBezTo>
                    <a:pt x="2148" y="1169"/>
                    <a:pt x="2140" y="1169"/>
                    <a:pt x="2136" y="1171"/>
                  </a:cubicBezTo>
                  <a:cubicBezTo>
                    <a:pt x="2104" y="1183"/>
                    <a:pt x="2074" y="1198"/>
                    <a:pt x="2050" y="1222"/>
                  </a:cubicBezTo>
                  <a:cubicBezTo>
                    <a:pt x="2031" y="1240"/>
                    <a:pt x="2009" y="1254"/>
                    <a:pt x="1984" y="1264"/>
                  </a:cubicBezTo>
                  <a:cubicBezTo>
                    <a:pt x="1973" y="1268"/>
                    <a:pt x="1963" y="1275"/>
                    <a:pt x="1950" y="1283"/>
                  </a:cubicBezTo>
                  <a:cubicBezTo>
                    <a:pt x="1966" y="1290"/>
                    <a:pt x="1978" y="1296"/>
                    <a:pt x="1989" y="1302"/>
                  </a:cubicBezTo>
                  <a:cubicBezTo>
                    <a:pt x="2001" y="1308"/>
                    <a:pt x="2012" y="1316"/>
                    <a:pt x="2024" y="1323"/>
                  </a:cubicBezTo>
                  <a:cubicBezTo>
                    <a:pt x="2025" y="1319"/>
                    <a:pt x="2026" y="1318"/>
                    <a:pt x="2026" y="1316"/>
                  </a:cubicBezTo>
                  <a:cubicBezTo>
                    <a:pt x="2022" y="1290"/>
                    <a:pt x="2029" y="1286"/>
                    <a:pt x="2050" y="1286"/>
                  </a:cubicBezTo>
                  <a:cubicBezTo>
                    <a:pt x="2054" y="1286"/>
                    <a:pt x="2058" y="1284"/>
                    <a:pt x="2062" y="1282"/>
                  </a:cubicBezTo>
                  <a:cubicBezTo>
                    <a:pt x="2080" y="1274"/>
                    <a:pt x="2097" y="1275"/>
                    <a:pt x="2115" y="1282"/>
                  </a:cubicBezTo>
                  <a:cubicBezTo>
                    <a:pt x="2120" y="1283"/>
                    <a:pt x="2124" y="1284"/>
                    <a:pt x="2133" y="1287"/>
                  </a:cubicBezTo>
                  <a:cubicBezTo>
                    <a:pt x="2112" y="1260"/>
                    <a:pt x="2084" y="1246"/>
                    <a:pt x="2066" y="1221"/>
                  </a:cubicBezTo>
                  <a:close/>
                  <a:moveTo>
                    <a:pt x="1521" y="1238"/>
                  </a:moveTo>
                  <a:cubicBezTo>
                    <a:pt x="1504" y="1194"/>
                    <a:pt x="1480" y="1154"/>
                    <a:pt x="1454" y="1116"/>
                  </a:cubicBezTo>
                  <a:cubicBezTo>
                    <a:pt x="1412" y="1054"/>
                    <a:pt x="1368" y="993"/>
                    <a:pt x="1335" y="926"/>
                  </a:cubicBezTo>
                  <a:cubicBezTo>
                    <a:pt x="1286" y="828"/>
                    <a:pt x="1223" y="739"/>
                    <a:pt x="1154" y="654"/>
                  </a:cubicBezTo>
                  <a:cubicBezTo>
                    <a:pt x="1151" y="650"/>
                    <a:pt x="1147" y="647"/>
                    <a:pt x="1144" y="643"/>
                  </a:cubicBezTo>
                  <a:cubicBezTo>
                    <a:pt x="1261" y="847"/>
                    <a:pt x="1386" y="1046"/>
                    <a:pt x="1521" y="1238"/>
                  </a:cubicBezTo>
                  <a:close/>
                  <a:moveTo>
                    <a:pt x="1623" y="775"/>
                  </a:moveTo>
                  <a:cubicBezTo>
                    <a:pt x="1718" y="746"/>
                    <a:pt x="1809" y="714"/>
                    <a:pt x="1895" y="670"/>
                  </a:cubicBezTo>
                  <a:cubicBezTo>
                    <a:pt x="1845" y="664"/>
                    <a:pt x="1795" y="655"/>
                    <a:pt x="1749" y="686"/>
                  </a:cubicBezTo>
                  <a:cubicBezTo>
                    <a:pt x="1712" y="710"/>
                    <a:pt x="1672" y="728"/>
                    <a:pt x="1631" y="741"/>
                  </a:cubicBezTo>
                  <a:cubicBezTo>
                    <a:pt x="1627" y="742"/>
                    <a:pt x="1624" y="744"/>
                    <a:pt x="1620" y="746"/>
                  </a:cubicBezTo>
                  <a:cubicBezTo>
                    <a:pt x="1621" y="756"/>
                    <a:pt x="1622" y="766"/>
                    <a:pt x="1623" y="775"/>
                  </a:cubicBezTo>
                  <a:close/>
                  <a:moveTo>
                    <a:pt x="3390" y="562"/>
                  </a:moveTo>
                  <a:cubicBezTo>
                    <a:pt x="3390" y="560"/>
                    <a:pt x="3391" y="557"/>
                    <a:pt x="3391" y="555"/>
                  </a:cubicBezTo>
                  <a:cubicBezTo>
                    <a:pt x="3311" y="521"/>
                    <a:pt x="3231" y="490"/>
                    <a:pt x="3145" y="465"/>
                  </a:cubicBezTo>
                  <a:cubicBezTo>
                    <a:pt x="3147" y="468"/>
                    <a:pt x="3148" y="470"/>
                    <a:pt x="3149" y="471"/>
                  </a:cubicBezTo>
                  <a:cubicBezTo>
                    <a:pt x="3188" y="499"/>
                    <a:pt x="3228" y="528"/>
                    <a:pt x="3267" y="556"/>
                  </a:cubicBezTo>
                  <a:cubicBezTo>
                    <a:pt x="3272" y="559"/>
                    <a:pt x="3278" y="562"/>
                    <a:pt x="3283" y="562"/>
                  </a:cubicBezTo>
                  <a:cubicBezTo>
                    <a:pt x="3319" y="562"/>
                    <a:pt x="3354" y="562"/>
                    <a:pt x="3390" y="562"/>
                  </a:cubicBezTo>
                  <a:close/>
                  <a:moveTo>
                    <a:pt x="435" y="22"/>
                  </a:moveTo>
                  <a:cubicBezTo>
                    <a:pt x="503" y="33"/>
                    <a:pt x="563" y="70"/>
                    <a:pt x="632" y="77"/>
                  </a:cubicBezTo>
                  <a:cubicBezTo>
                    <a:pt x="640" y="78"/>
                    <a:pt x="647" y="81"/>
                    <a:pt x="655" y="84"/>
                  </a:cubicBezTo>
                  <a:cubicBezTo>
                    <a:pt x="704" y="105"/>
                    <a:pt x="754" y="126"/>
                    <a:pt x="803" y="146"/>
                  </a:cubicBezTo>
                  <a:cubicBezTo>
                    <a:pt x="814" y="151"/>
                    <a:pt x="824" y="155"/>
                    <a:pt x="834" y="160"/>
                  </a:cubicBezTo>
                  <a:cubicBezTo>
                    <a:pt x="835" y="158"/>
                    <a:pt x="836" y="157"/>
                    <a:pt x="837" y="155"/>
                  </a:cubicBezTo>
                  <a:cubicBezTo>
                    <a:pt x="819" y="145"/>
                    <a:pt x="801" y="134"/>
                    <a:pt x="782" y="125"/>
                  </a:cubicBezTo>
                  <a:cubicBezTo>
                    <a:pt x="765" y="116"/>
                    <a:pt x="746" y="110"/>
                    <a:pt x="729" y="101"/>
                  </a:cubicBezTo>
                  <a:cubicBezTo>
                    <a:pt x="665" y="67"/>
                    <a:pt x="598" y="45"/>
                    <a:pt x="528" y="30"/>
                  </a:cubicBezTo>
                  <a:cubicBezTo>
                    <a:pt x="498" y="24"/>
                    <a:pt x="467" y="16"/>
                    <a:pt x="435" y="22"/>
                  </a:cubicBezTo>
                  <a:close/>
                  <a:moveTo>
                    <a:pt x="1745" y="2252"/>
                  </a:moveTo>
                  <a:cubicBezTo>
                    <a:pt x="1733" y="2184"/>
                    <a:pt x="1721" y="2113"/>
                    <a:pt x="1709" y="2041"/>
                  </a:cubicBezTo>
                  <a:cubicBezTo>
                    <a:pt x="1689" y="2037"/>
                    <a:pt x="1668" y="2033"/>
                    <a:pt x="1644" y="2029"/>
                  </a:cubicBezTo>
                  <a:cubicBezTo>
                    <a:pt x="1665" y="2067"/>
                    <a:pt x="1687" y="2101"/>
                    <a:pt x="1703" y="2138"/>
                  </a:cubicBezTo>
                  <a:cubicBezTo>
                    <a:pt x="1720" y="2175"/>
                    <a:pt x="1732" y="2215"/>
                    <a:pt x="1745" y="2252"/>
                  </a:cubicBezTo>
                  <a:close/>
                  <a:moveTo>
                    <a:pt x="1629" y="895"/>
                  </a:moveTo>
                  <a:cubicBezTo>
                    <a:pt x="1626" y="894"/>
                    <a:pt x="1624" y="893"/>
                    <a:pt x="1621" y="893"/>
                  </a:cubicBezTo>
                  <a:cubicBezTo>
                    <a:pt x="1614" y="893"/>
                    <a:pt x="1607" y="892"/>
                    <a:pt x="1599" y="893"/>
                  </a:cubicBezTo>
                  <a:cubicBezTo>
                    <a:pt x="1576" y="893"/>
                    <a:pt x="1571" y="902"/>
                    <a:pt x="1582" y="923"/>
                  </a:cubicBezTo>
                  <a:cubicBezTo>
                    <a:pt x="1585" y="927"/>
                    <a:pt x="1589" y="930"/>
                    <a:pt x="1594" y="936"/>
                  </a:cubicBezTo>
                  <a:cubicBezTo>
                    <a:pt x="1606" y="922"/>
                    <a:pt x="1617" y="909"/>
                    <a:pt x="1629" y="895"/>
                  </a:cubicBezTo>
                  <a:close/>
                  <a:moveTo>
                    <a:pt x="1842" y="1316"/>
                  </a:moveTo>
                  <a:cubicBezTo>
                    <a:pt x="1850" y="1360"/>
                    <a:pt x="1867" y="1400"/>
                    <a:pt x="1889" y="1439"/>
                  </a:cubicBezTo>
                  <a:cubicBezTo>
                    <a:pt x="1881" y="1395"/>
                    <a:pt x="1867" y="1353"/>
                    <a:pt x="1842" y="1316"/>
                  </a:cubicBezTo>
                  <a:close/>
                  <a:moveTo>
                    <a:pt x="1104" y="343"/>
                  </a:moveTo>
                  <a:cubicBezTo>
                    <a:pt x="1109" y="367"/>
                    <a:pt x="1123" y="373"/>
                    <a:pt x="1148" y="361"/>
                  </a:cubicBezTo>
                  <a:cubicBezTo>
                    <a:pt x="1147" y="339"/>
                    <a:pt x="1145" y="337"/>
                    <a:pt x="1132" y="328"/>
                  </a:cubicBezTo>
                  <a:cubicBezTo>
                    <a:pt x="1122" y="333"/>
                    <a:pt x="1114" y="337"/>
                    <a:pt x="1104" y="343"/>
                  </a:cubicBezTo>
                  <a:close/>
                  <a:moveTo>
                    <a:pt x="2160" y="948"/>
                  </a:moveTo>
                  <a:cubicBezTo>
                    <a:pt x="2192" y="957"/>
                    <a:pt x="2223" y="970"/>
                    <a:pt x="2259" y="977"/>
                  </a:cubicBezTo>
                  <a:cubicBezTo>
                    <a:pt x="2230" y="943"/>
                    <a:pt x="2197" y="940"/>
                    <a:pt x="2160" y="948"/>
                  </a:cubicBezTo>
                  <a:close/>
                  <a:moveTo>
                    <a:pt x="170" y="58"/>
                  </a:moveTo>
                  <a:cubicBezTo>
                    <a:pt x="199" y="56"/>
                    <a:pt x="228" y="58"/>
                    <a:pt x="254" y="42"/>
                  </a:cubicBezTo>
                  <a:cubicBezTo>
                    <a:pt x="225" y="42"/>
                    <a:pt x="197" y="46"/>
                    <a:pt x="170" y="58"/>
                  </a:cubicBezTo>
                  <a:close/>
                  <a:moveTo>
                    <a:pt x="1899" y="1276"/>
                  </a:moveTo>
                  <a:cubicBezTo>
                    <a:pt x="1896" y="1288"/>
                    <a:pt x="1902" y="1290"/>
                    <a:pt x="1910" y="1289"/>
                  </a:cubicBezTo>
                  <a:cubicBezTo>
                    <a:pt x="1911" y="1288"/>
                    <a:pt x="1913" y="1286"/>
                    <a:pt x="1915" y="1285"/>
                  </a:cubicBezTo>
                  <a:cubicBezTo>
                    <a:pt x="1912" y="1283"/>
                    <a:pt x="1911" y="1281"/>
                    <a:pt x="1909" y="1280"/>
                  </a:cubicBezTo>
                  <a:cubicBezTo>
                    <a:pt x="1907" y="1279"/>
                    <a:pt x="1904" y="1278"/>
                    <a:pt x="1899" y="1276"/>
                  </a:cubicBezTo>
                  <a:close/>
                  <a:moveTo>
                    <a:pt x="998" y="424"/>
                  </a:moveTo>
                  <a:cubicBezTo>
                    <a:pt x="998" y="406"/>
                    <a:pt x="998" y="406"/>
                    <a:pt x="986" y="396"/>
                  </a:cubicBezTo>
                  <a:cubicBezTo>
                    <a:pt x="991" y="407"/>
                    <a:pt x="994" y="415"/>
                    <a:pt x="998" y="424"/>
                  </a:cubicBezTo>
                  <a:close/>
                  <a:moveTo>
                    <a:pt x="957" y="383"/>
                  </a:moveTo>
                  <a:cubicBezTo>
                    <a:pt x="955" y="372"/>
                    <a:pt x="955" y="372"/>
                    <a:pt x="944" y="362"/>
                  </a:cubicBezTo>
                  <a:cubicBezTo>
                    <a:pt x="950" y="372"/>
                    <a:pt x="954" y="378"/>
                    <a:pt x="957" y="383"/>
                  </a:cubicBezTo>
                  <a:close/>
                  <a:moveTo>
                    <a:pt x="368" y="32"/>
                  </a:moveTo>
                  <a:cubicBezTo>
                    <a:pt x="368" y="32"/>
                    <a:pt x="368" y="31"/>
                    <a:pt x="368" y="31"/>
                  </a:cubicBezTo>
                  <a:cubicBezTo>
                    <a:pt x="361" y="31"/>
                    <a:pt x="354" y="31"/>
                    <a:pt x="348" y="31"/>
                  </a:cubicBezTo>
                  <a:cubicBezTo>
                    <a:pt x="348" y="31"/>
                    <a:pt x="348" y="32"/>
                    <a:pt x="348" y="32"/>
                  </a:cubicBezTo>
                  <a:cubicBezTo>
                    <a:pt x="355" y="32"/>
                    <a:pt x="362" y="32"/>
                    <a:pt x="368" y="32"/>
                  </a:cubicBezTo>
                  <a:close/>
                  <a:moveTo>
                    <a:pt x="409" y="36"/>
                  </a:moveTo>
                  <a:cubicBezTo>
                    <a:pt x="409" y="35"/>
                    <a:pt x="408" y="35"/>
                    <a:pt x="408" y="35"/>
                  </a:cubicBezTo>
                  <a:cubicBezTo>
                    <a:pt x="403" y="35"/>
                    <a:pt x="399" y="35"/>
                    <a:pt x="394" y="35"/>
                  </a:cubicBezTo>
                  <a:cubicBezTo>
                    <a:pt x="394" y="35"/>
                    <a:pt x="394" y="35"/>
                    <a:pt x="394" y="36"/>
                  </a:cubicBezTo>
                  <a:cubicBezTo>
                    <a:pt x="399" y="36"/>
                    <a:pt x="404" y="36"/>
                    <a:pt x="409" y="36"/>
                  </a:cubicBezTo>
                  <a:close/>
                </a:path>
              </a:pathLst>
            </a:custGeom>
            <a:solidFill>
              <a:srgbClr val="3B24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8" name="Freeform 6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D17F08DE-8507-4419-A753-C2400D9A6BAA}"/>
              </a:ext>
            </a:extLst>
          </p:cNvPr>
          <p:cNvSpPr>
            <a:spLocks/>
          </p:cNvSpPr>
          <p:nvPr/>
        </p:nvSpPr>
        <p:spPr bwMode="auto">
          <a:xfrm>
            <a:off x="2825084" y="2363725"/>
            <a:ext cx="1874525" cy="3324748"/>
          </a:xfrm>
          <a:custGeom>
            <a:avLst/>
            <a:gdLst>
              <a:gd name="T0" fmla="*/ 87 w 290"/>
              <a:gd name="T1" fmla="*/ 64 h 562"/>
              <a:gd name="T2" fmla="*/ 80 w 290"/>
              <a:gd name="T3" fmla="*/ 70 h 562"/>
              <a:gd name="T4" fmla="*/ 79 w 290"/>
              <a:gd name="T5" fmla="*/ 57 h 562"/>
              <a:gd name="T6" fmla="*/ 42 w 290"/>
              <a:gd name="T7" fmla="*/ 27 h 562"/>
              <a:gd name="T8" fmla="*/ 35 w 290"/>
              <a:gd name="T9" fmla="*/ 39 h 562"/>
              <a:gd name="T10" fmla="*/ 32 w 290"/>
              <a:gd name="T11" fmla="*/ 23 h 562"/>
              <a:gd name="T12" fmla="*/ 12 w 290"/>
              <a:gd name="T13" fmla="*/ 19 h 562"/>
              <a:gd name="T14" fmla="*/ 9 w 290"/>
              <a:gd name="T15" fmla="*/ 1 h 562"/>
              <a:gd name="T16" fmla="*/ 14 w 290"/>
              <a:gd name="T17" fmla="*/ 15 h 562"/>
              <a:gd name="T18" fmla="*/ 56 w 290"/>
              <a:gd name="T19" fmla="*/ 30 h 562"/>
              <a:gd name="T20" fmla="*/ 65 w 290"/>
              <a:gd name="T21" fmla="*/ 24 h 562"/>
              <a:gd name="T22" fmla="*/ 68 w 290"/>
              <a:gd name="T23" fmla="*/ 37 h 562"/>
              <a:gd name="T24" fmla="*/ 103 w 290"/>
              <a:gd name="T25" fmla="*/ 85 h 562"/>
              <a:gd name="T26" fmla="*/ 124 w 290"/>
              <a:gd name="T27" fmla="*/ 60 h 562"/>
              <a:gd name="T28" fmla="*/ 129 w 290"/>
              <a:gd name="T29" fmla="*/ 65 h 562"/>
              <a:gd name="T30" fmla="*/ 108 w 290"/>
              <a:gd name="T31" fmla="*/ 93 h 562"/>
              <a:gd name="T32" fmla="*/ 110 w 290"/>
              <a:gd name="T33" fmla="*/ 130 h 562"/>
              <a:gd name="T34" fmla="*/ 108 w 290"/>
              <a:gd name="T35" fmla="*/ 172 h 562"/>
              <a:gd name="T36" fmla="*/ 134 w 290"/>
              <a:gd name="T37" fmla="*/ 157 h 562"/>
              <a:gd name="T38" fmla="*/ 157 w 290"/>
              <a:gd name="T39" fmla="*/ 155 h 562"/>
              <a:gd name="T40" fmla="*/ 160 w 290"/>
              <a:gd name="T41" fmla="*/ 161 h 562"/>
              <a:gd name="T42" fmla="*/ 113 w 290"/>
              <a:gd name="T43" fmla="*/ 182 h 562"/>
              <a:gd name="T44" fmla="*/ 106 w 290"/>
              <a:gd name="T45" fmla="*/ 185 h 562"/>
              <a:gd name="T46" fmla="*/ 101 w 290"/>
              <a:gd name="T47" fmla="*/ 223 h 562"/>
              <a:gd name="T48" fmla="*/ 101 w 290"/>
              <a:gd name="T49" fmla="*/ 253 h 562"/>
              <a:gd name="T50" fmla="*/ 124 w 290"/>
              <a:gd name="T51" fmla="*/ 234 h 562"/>
              <a:gd name="T52" fmla="*/ 160 w 290"/>
              <a:gd name="T53" fmla="*/ 234 h 562"/>
              <a:gd name="T54" fmla="*/ 153 w 290"/>
              <a:gd name="T55" fmla="*/ 246 h 562"/>
              <a:gd name="T56" fmla="*/ 103 w 290"/>
              <a:gd name="T57" fmla="*/ 263 h 562"/>
              <a:gd name="T58" fmla="*/ 108 w 290"/>
              <a:gd name="T59" fmla="*/ 293 h 562"/>
              <a:gd name="T60" fmla="*/ 156 w 290"/>
              <a:gd name="T61" fmla="*/ 375 h 562"/>
              <a:gd name="T62" fmla="*/ 222 w 290"/>
              <a:gd name="T63" fmla="*/ 444 h 562"/>
              <a:gd name="T64" fmla="*/ 279 w 290"/>
              <a:gd name="T65" fmla="*/ 513 h 562"/>
              <a:gd name="T66" fmla="*/ 290 w 290"/>
              <a:gd name="T67" fmla="*/ 560 h 562"/>
              <a:gd name="T68" fmla="*/ 287 w 290"/>
              <a:gd name="T69" fmla="*/ 562 h 562"/>
              <a:gd name="T70" fmla="*/ 280 w 290"/>
              <a:gd name="T71" fmla="*/ 525 h 562"/>
              <a:gd name="T72" fmla="*/ 221 w 290"/>
              <a:gd name="T73" fmla="*/ 448 h 562"/>
              <a:gd name="T74" fmla="*/ 136 w 290"/>
              <a:gd name="T75" fmla="*/ 355 h 562"/>
              <a:gd name="T76" fmla="*/ 110 w 290"/>
              <a:gd name="T77" fmla="*/ 315 h 562"/>
              <a:gd name="T78" fmla="*/ 55 w 290"/>
              <a:gd name="T79" fmla="*/ 318 h 562"/>
              <a:gd name="T80" fmla="*/ 43 w 290"/>
              <a:gd name="T81" fmla="*/ 311 h 562"/>
              <a:gd name="T82" fmla="*/ 61 w 290"/>
              <a:gd name="T83" fmla="*/ 301 h 562"/>
              <a:gd name="T84" fmla="*/ 105 w 290"/>
              <a:gd name="T85" fmla="*/ 304 h 562"/>
              <a:gd name="T86" fmla="*/ 107 w 290"/>
              <a:gd name="T87" fmla="*/ 301 h 562"/>
              <a:gd name="T88" fmla="*/ 97 w 290"/>
              <a:gd name="T89" fmla="*/ 232 h 562"/>
              <a:gd name="T90" fmla="*/ 96 w 290"/>
              <a:gd name="T91" fmla="*/ 221 h 562"/>
              <a:gd name="T92" fmla="*/ 51 w 290"/>
              <a:gd name="T93" fmla="*/ 198 h 562"/>
              <a:gd name="T94" fmla="*/ 36 w 290"/>
              <a:gd name="T95" fmla="*/ 180 h 562"/>
              <a:gd name="T96" fmla="*/ 62 w 290"/>
              <a:gd name="T97" fmla="*/ 178 h 562"/>
              <a:gd name="T98" fmla="*/ 99 w 290"/>
              <a:gd name="T99" fmla="*/ 206 h 562"/>
              <a:gd name="T100" fmla="*/ 100 w 290"/>
              <a:gd name="T101" fmla="*/ 204 h 562"/>
              <a:gd name="T102" fmla="*/ 107 w 290"/>
              <a:gd name="T103" fmla="*/ 140 h 562"/>
              <a:gd name="T104" fmla="*/ 75 w 290"/>
              <a:gd name="T105" fmla="*/ 129 h 562"/>
              <a:gd name="T106" fmla="*/ 60 w 290"/>
              <a:gd name="T107" fmla="*/ 115 h 562"/>
              <a:gd name="T108" fmla="*/ 92 w 290"/>
              <a:gd name="T109" fmla="*/ 116 h 562"/>
              <a:gd name="T110" fmla="*/ 107 w 290"/>
              <a:gd name="T111" fmla="*/ 125 h 5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290" h="562">
                <a:moveTo>
                  <a:pt x="107" y="125"/>
                </a:moveTo>
                <a:cubicBezTo>
                  <a:pt x="106" y="103"/>
                  <a:pt x="100" y="83"/>
                  <a:pt x="87" y="64"/>
                </a:cubicBezTo>
                <a:cubicBezTo>
                  <a:pt x="87" y="65"/>
                  <a:pt x="86" y="66"/>
                  <a:pt x="86" y="67"/>
                </a:cubicBezTo>
                <a:cubicBezTo>
                  <a:pt x="84" y="69"/>
                  <a:pt x="82" y="70"/>
                  <a:pt x="80" y="70"/>
                </a:cubicBezTo>
                <a:cubicBezTo>
                  <a:pt x="75" y="71"/>
                  <a:pt x="72" y="66"/>
                  <a:pt x="74" y="62"/>
                </a:cubicBezTo>
                <a:cubicBezTo>
                  <a:pt x="75" y="60"/>
                  <a:pt x="77" y="58"/>
                  <a:pt x="79" y="57"/>
                </a:cubicBezTo>
                <a:cubicBezTo>
                  <a:pt x="80" y="57"/>
                  <a:pt x="81" y="57"/>
                  <a:pt x="81" y="56"/>
                </a:cubicBezTo>
                <a:cubicBezTo>
                  <a:pt x="71" y="43"/>
                  <a:pt x="58" y="34"/>
                  <a:pt x="42" y="27"/>
                </a:cubicBezTo>
                <a:cubicBezTo>
                  <a:pt x="43" y="29"/>
                  <a:pt x="43" y="31"/>
                  <a:pt x="43" y="33"/>
                </a:cubicBezTo>
                <a:cubicBezTo>
                  <a:pt x="42" y="37"/>
                  <a:pt x="39" y="40"/>
                  <a:pt x="35" y="39"/>
                </a:cubicBezTo>
                <a:cubicBezTo>
                  <a:pt x="31" y="39"/>
                  <a:pt x="28" y="35"/>
                  <a:pt x="28" y="30"/>
                </a:cubicBezTo>
                <a:cubicBezTo>
                  <a:pt x="29" y="28"/>
                  <a:pt x="30" y="25"/>
                  <a:pt x="32" y="23"/>
                </a:cubicBezTo>
                <a:cubicBezTo>
                  <a:pt x="32" y="22"/>
                  <a:pt x="31" y="22"/>
                  <a:pt x="30" y="22"/>
                </a:cubicBezTo>
                <a:cubicBezTo>
                  <a:pt x="24" y="20"/>
                  <a:pt x="18" y="19"/>
                  <a:pt x="12" y="19"/>
                </a:cubicBezTo>
                <a:cubicBezTo>
                  <a:pt x="6" y="18"/>
                  <a:pt x="0" y="11"/>
                  <a:pt x="3" y="4"/>
                </a:cubicBezTo>
                <a:cubicBezTo>
                  <a:pt x="4" y="1"/>
                  <a:pt x="6" y="0"/>
                  <a:pt x="9" y="1"/>
                </a:cubicBezTo>
                <a:cubicBezTo>
                  <a:pt x="11" y="1"/>
                  <a:pt x="13" y="3"/>
                  <a:pt x="14" y="5"/>
                </a:cubicBezTo>
                <a:cubicBezTo>
                  <a:pt x="16" y="8"/>
                  <a:pt x="16" y="12"/>
                  <a:pt x="14" y="15"/>
                </a:cubicBezTo>
                <a:cubicBezTo>
                  <a:pt x="15" y="15"/>
                  <a:pt x="15" y="16"/>
                  <a:pt x="15" y="16"/>
                </a:cubicBezTo>
                <a:cubicBezTo>
                  <a:pt x="30" y="17"/>
                  <a:pt x="44" y="23"/>
                  <a:pt x="56" y="30"/>
                </a:cubicBezTo>
                <a:cubicBezTo>
                  <a:pt x="59" y="32"/>
                  <a:pt x="59" y="32"/>
                  <a:pt x="60" y="29"/>
                </a:cubicBezTo>
                <a:cubicBezTo>
                  <a:pt x="61" y="26"/>
                  <a:pt x="62" y="25"/>
                  <a:pt x="65" y="24"/>
                </a:cubicBezTo>
                <a:cubicBezTo>
                  <a:pt x="67" y="24"/>
                  <a:pt x="68" y="26"/>
                  <a:pt x="70" y="28"/>
                </a:cubicBezTo>
                <a:cubicBezTo>
                  <a:pt x="71" y="31"/>
                  <a:pt x="71" y="34"/>
                  <a:pt x="68" y="37"/>
                </a:cubicBezTo>
                <a:cubicBezTo>
                  <a:pt x="68" y="37"/>
                  <a:pt x="68" y="37"/>
                  <a:pt x="68" y="38"/>
                </a:cubicBezTo>
                <a:cubicBezTo>
                  <a:pt x="83" y="51"/>
                  <a:pt x="95" y="67"/>
                  <a:pt x="103" y="85"/>
                </a:cubicBezTo>
                <a:cubicBezTo>
                  <a:pt x="104" y="82"/>
                  <a:pt x="105" y="79"/>
                  <a:pt x="106" y="77"/>
                </a:cubicBezTo>
                <a:cubicBezTo>
                  <a:pt x="109" y="69"/>
                  <a:pt x="116" y="63"/>
                  <a:pt x="124" y="60"/>
                </a:cubicBezTo>
                <a:cubicBezTo>
                  <a:pt x="125" y="60"/>
                  <a:pt x="127" y="59"/>
                  <a:pt x="128" y="60"/>
                </a:cubicBezTo>
                <a:cubicBezTo>
                  <a:pt x="130" y="62"/>
                  <a:pt x="129" y="63"/>
                  <a:pt x="129" y="65"/>
                </a:cubicBezTo>
                <a:cubicBezTo>
                  <a:pt x="126" y="71"/>
                  <a:pt x="123" y="77"/>
                  <a:pt x="119" y="82"/>
                </a:cubicBezTo>
                <a:cubicBezTo>
                  <a:pt x="116" y="86"/>
                  <a:pt x="112" y="90"/>
                  <a:pt x="108" y="93"/>
                </a:cubicBezTo>
                <a:cubicBezTo>
                  <a:pt x="106" y="94"/>
                  <a:pt x="106" y="96"/>
                  <a:pt x="106" y="99"/>
                </a:cubicBezTo>
                <a:cubicBezTo>
                  <a:pt x="109" y="109"/>
                  <a:pt x="110" y="120"/>
                  <a:pt x="110" y="130"/>
                </a:cubicBezTo>
                <a:cubicBezTo>
                  <a:pt x="110" y="142"/>
                  <a:pt x="109" y="154"/>
                  <a:pt x="108" y="165"/>
                </a:cubicBezTo>
                <a:cubicBezTo>
                  <a:pt x="108" y="168"/>
                  <a:pt x="108" y="170"/>
                  <a:pt x="108" y="172"/>
                </a:cubicBezTo>
                <a:cubicBezTo>
                  <a:pt x="109" y="173"/>
                  <a:pt x="109" y="172"/>
                  <a:pt x="109" y="172"/>
                </a:cubicBezTo>
                <a:cubicBezTo>
                  <a:pt x="116" y="164"/>
                  <a:pt x="125" y="160"/>
                  <a:pt x="134" y="157"/>
                </a:cubicBezTo>
                <a:cubicBezTo>
                  <a:pt x="140" y="156"/>
                  <a:pt x="146" y="154"/>
                  <a:pt x="152" y="154"/>
                </a:cubicBezTo>
                <a:cubicBezTo>
                  <a:pt x="154" y="154"/>
                  <a:pt x="155" y="154"/>
                  <a:pt x="157" y="155"/>
                </a:cubicBezTo>
                <a:cubicBezTo>
                  <a:pt x="159" y="155"/>
                  <a:pt x="160" y="155"/>
                  <a:pt x="160" y="157"/>
                </a:cubicBezTo>
                <a:cubicBezTo>
                  <a:pt x="161" y="159"/>
                  <a:pt x="161" y="160"/>
                  <a:pt x="160" y="161"/>
                </a:cubicBezTo>
                <a:cubicBezTo>
                  <a:pt x="156" y="165"/>
                  <a:pt x="152" y="168"/>
                  <a:pt x="148" y="171"/>
                </a:cubicBezTo>
                <a:cubicBezTo>
                  <a:pt x="137" y="177"/>
                  <a:pt x="125" y="181"/>
                  <a:pt x="113" y="182"/>
                </a:cubicBezTo>
                <a:cubicBezTo>
                  <a:pt x="111" y="182"/>
                  <a:pt x="110" y="183"/>
                  <a:pt x="109" y="183"/>
                </a:cubicBezTo>
                <a:cubicBezTo>
                  <a:pt x="107" y="183"/>
                  <a:pt x="106" y="183"/>
                  <a:pt x="106" y="185"/>
                </a:cubicBezTo>
                <a:cubicBezTo>
                  <a:pt x="106" y="190"/>
                  <a:pt x="105" y="195"/>
                  <a:pt x="104" y="200"/>
                </a:cubicBezTo>
                <a:cubicBezTo>
                  <a:pt x="103" y="207"/>
                  <a:pt x="102" y="215"/>
                  <a:pt x="101" y="223"/>
                </a:cubicBezTo>
                <a:cubicBezTo>
                  <a:pt x="100" y="232"/>
                  <a:pt x="100" y="242"/>
                  <a:pt x="100" y="252"/>
                </a:cubicBezTo>
                <a:cubicBezTo>
                  <a:pt x="100" y="252"/>
                  <a:pt x="101" y="253"/>
                  <a:pt x="101" y="253"/>
                </a:cubicBezTo>
                <a:cubicBezTo>
                  <a:pt x="102" y="254"/>
                  <a:pt x="102" y="252"/>
                  <a:pt x="103" y="252"/>
                </a:cubicBezTo>
                <a:cubicBezTo>
                  <a:pt x="108" y="243"/>
                  <a:pt x="115" y="237"/>
                  <a:pt x="124" y="234"/>
                </a:cubicBezTo>
                <a:cubicBezTo>
                  <a:pt x="131" y="231"/>
                  <a:pt x="138" y="230"/>
                  <a:pt x="146" y="231"/>
                </a:cubicBezTo>
                <a:cubicBezTo>
                  <a:pt x="150" y="231"/>
                  <a:pt x="155" y="232"/>
                  <a:pt x="160" y="234"/>
                </a:cubicBezTo>
                <a:cubicBezTo>
                  <a:pt x="162" y="234"/>
                  <a:pt x="162" y="235"/>
                  <a:pt x="161" y="237"/>
                </a:cubicBezTo>
                <a:cubicBezTo>
                  <a:pt x="159" y="241"/>
                  <a:pt x="156" y="243"/>
                  <a:pt x="153" y="246"/>
                </a:cubicBezTo>
                <a:cubicBezTo>
                  <a:pt x="147" y="251"/>
                  <a:pt x="140" y="255"/>
                  <a:pt x="132" y="258"/>
                </a:cubicBezTo>
                <a:cubicBezTo>
                  <a:pt x="123" y="261"/>
                  <a:pt x="113" y="263"/>
                  <a:pt x="103" y="263"/>
                </a:cubicBezTo>
                <a:cubicBezTo>
                  <a:pt x="101" y="263"/>
                  <a:pt x="101" y="263"/>
                  <a:pt x="102" y="265"/>
                </a:cubicBezTo>
                <a:cubicBezTo>
                  <a:pt x="103" y="274"/>
                  <a:pt x="105" y="284"/>
                  <a:pt x="108" y="293"/>
                </a:cubicBezTo>
                <a:cubicBezTo>
                  <a:pt x="113" y="308"/>
                  <a:pt x="120" y="323"/>
                  <a:pt x="128" y="337"/>
                </a:cubicBezTo>
                <a:cubicBezTo>
                  <a:pt x="136" y="350"/>
                  <a:pt x="146" y="363"/>
                  <a:pt x="156" y="375"/>
                </a:cubicBezTo>
                <a:cubicBezTo>
                  <a:pt x="169" y="390"/>
                  <a:pt x="182" y="404"/>
                  <a:pt x="196" y="418"/>
                </a:cubicBezTo>
                <a:cubicBezTo>
                  <a:pt x="204" y="427"/>
                  <a:pt x="213" y="436"/>
                  <a:pt x="222" y="444"/>
                </a:cubicBezTo>
                <a:cubicBezTo>
                  <a:pt x="234" y="456"/>
                  <a:pt x="245" y="468"/>
                  <a:pt x="256" y="481"/>
                </a:cubicBezTo>
                <a:cubicBezTo>
                  <a:pt x="265" y="491"/>
                  <a:pt x="272" y="501"/>
                  <a:pt x="279" y="513"/>
                </a:cubicBezTo>
                <a:cubicBezTo>
                  <a:pt x="285" y="526"/>
                  <a:pt x="290" y="539"/>
                  <a:pt x="290" y="554"/>
                </a:cubicBezTo>
                <a:cubicBezTo>
                  <a:pt x="290" y="556"/>
                  <a:pt x="290" y="558"/>
                  <a:pt x="290" y="560"/>
                </a:cubicBezTo>
                <a:cubicBezTo>
                  <a:pt x="290" y="561"/>
                  <a:pt x="289" y="562"/>
                  <a:pt x="289" y="562"/>
                </a:cubicBezTo>
                <a:cubicBezTo>
                  <a:pt x="288" y="562"/>
                  <a:pt x="287" y="562"/>
                  <a:pt x="287" y="562"/>
                </a:cubicBezTo>
                <a:cubicBezTo>
                  <a:pt x="286" y="562"/>
                  <a:pt x="286" y="561"/>
                  <a:pt x="286" y="561"/>
                </a:cubicBezTo>
                <a:cubicBezTo>
                  <a:pt x="288" y="548"/>
                  <a:pt x="285" y="536"/>
                  <a:pt x="280" y="525"/>
                </a:cubicBezTo>
                <a:cubicBezTo>
                  <a:pt x="276" y="513"/>
                  <a:pt x="269" y="503"/>
                  <a:pt x="262" y="493"/>
                </a:cubicBezTo>
                <a:cubicBezTo>
                  <a:pt x="249" y="477"/>
                  <a:pt x="235" y="462"/>
                  <a:pt x="221" y="448"/>
                </a:cubicBezTo>
                <a:cubicBezTo>
                  <a:pt x="202" y="429"/>
                  <a:pt x="183" y="410"/>
                  <a:pt x="165" y="390"/>
                </a:cubicBezTo>
                <a:cubicBezTo>
                  <a:pt x="155" y="379"/>
                  <a:pt x="145" y="367"/>
                  <a:pt x="136" y="355"/>
                </a:cubicBezTo>
                <a:cubicBezTo>
                  <a:pt x="127" y="342"/>
                  <a:pt x="119" y="330"/>
                  <a:pt x="113" y="316"/>
                </a:cubicBezTo>
                <a:cubicBezTo>
                  <a:pt x="112" y="314"/>
                  <a:pt x="112" y="314"/>
                  <a:pt x="110" y="315"/>
                </a:cubicBezTo>
                <a:cubicBezTo>
                  <a:pt x="101" y="320"/>
                  <a:pt x="91" y="323"/>
                  <a:pt x="81" y="323"/>
                </a:cubicBezTo>
                <a:cubicBezTo>
                  <a:pt x="72" y="323"/>
                  <a:pt x="63" y="321"/>
                  <a:pt x="55" y="318"/>
                </a:cubicBezTo>
                <a:cubicBezTo>
                  <a:pt x="51" y="317"/>
                  <a:pt x="48" y="315"/>
                  <a:pt x="45" y="313"/>
                </a:cubicBezTo>
                <a:cubicBezTo>
                  <a:pt x="44" y="312"/>
                  <a:pt x="43" y="312"/>
                  <a:pt x="43" y="311"/>
                </a:cubicBezTo>
                <a:cubicBezTo>
                  <a:pt x="42" y="309"/>
                  <a:pt x="42" y="308"/>
                  <a:pt x="44" y="307"/>
                </a:cubicBezTo>
                <a:cubicBezTo>
                  <a:pt x="50" y="304"/>
                  <a:pt x="55" y="302"/>
                  <a:pt x="61" y="301"/>
                </a:cubicBezTo>
                <a:cubicBezTo>
                  <a:pt x="72" y="298"/>
                  <a:pt x="83" y="297"/>
                  <a:pt x="94" y="300"/>
                </a:cubicBezTo>
                <a:cubicBezTo>
                  <a:pt x="98" y="301"/>
                  <a:pt x="102" y="302"/>
                  <a:pt x="105" y="304"/>
                </a:cubicBezTo>
                <a:cubicBezTo>
                  <a:pt x="106" y="305"/>
                  <a:pt x="107" y="305"/>
                  <a:pt x="108" y="305"/>
                </a:cubicBezTo>
                <a:cubicBezTo>
                  <a:pt x="108" y="303"/>
                  <a:pt x="107" y="302"/>
                  <a:pt x="107" y="301"/>
                </a:cubicBezTo>
                <a:cubicBezTo>
                  <a:pt x="102" y="287"/>
                  <a:pt x="99" y="273"/>
                  <a:pt x="98" y="259"/>
                </a:cubicBezTo>
                <a:cubicBezTo>
                  <a:pt x="97" y="250"/>
                  <a:pt x="97" y="241"/>
                  <a:pt x="97" y="232"/>
                </a:cubicBezTo>
                <a:cubicBezTo>
                  <a:pt x="97" y="229"/>
                  <a:pt x="98" y="226"/>
                  <a:pt x="98" y="223"/>
                </a:cubicBezTo>
                <a:cubicBezTo>
                  <a:pt x="98" y="222"/>
                  <a:pt x="98" y="221"/>
                  <a:pt x="96" y="221"/>
                </a:cubicBezTo>
                <a:cubicBezTo>
                  <a:pt x="90" y="221"/>
                  <a:pt x="84" y="219"/>
                  <a:pt x="78" y="216"/>
                </a:cubicBezTo>
                <a:cubicBezTo>
                  <a:pt x="68" y="211"/>
                  <a:pt x="59" y="205"/>
                  <a:pt x="51" y="198"/>
                </a:cubicBezTo>
                <a:cubicBezTo>
                  <a:pt x="46" y="193"/>
                  <a:pt x="41" y="188"/>
                  <a:pt x="37" y="182"/>
                </a:cubicBezTo>
                <a:cubicBezTo>
                  <a:pt x="37" y="181"/>
                  <a:pt x="36" y="181"/>
                  <a:pt x="36" y="180"/>
                </a:cubicBezTo>
                <a:cubicBezTo>
                  <a:pt x="35" y="177"/>
                  <a:pt x="35" y="176"/>
                  <a:pt x="38" y="176"/>
                </a:cubicBezTo>
                <a:cubicBezTo>
                  <a:pt x="46" y="175"/>
                  <a:pt x="54" y="176"/>
                  <a:pt x="62" y="178"/>
                </a:cubicBezTo>
                <a:cubicBezTo>
                  <a:pt x="71" y="181"/>
                  <a:pt x="78" y="184"/>
                  <a:pt x="85" y="190"/>
                </a:cubicBezTo>
                <a:cubicBezTo>
                  <a:pt x="91" y="194"/>
                  <a:pt x="96" y="199"/>
                  <a:pt x="99" y="206"/>
                </a:cubicBezTo>
                <a:cubicBezTo>
                  <a:pt x="99" y="206"/>
                  <a:pt x="99" y="207"/>
                  <a:pt x="100" y="207"/>
                </a:cubicBezTo>
                <a:cubicBezTo>
                  <a:pt x="100" y="206"/>
                  <a:pt x="100" y="205"/>
                  <a:pt x="100" y="204"/>
                </a:cubicBezTo>
                <a:cubicBezTo>
                  <a:pt x="102" y="193"/>
                  <a:pt x="103" y="182"/>
                  <a:pt x="104" y="171"/>
                </a:cubicBezTo>
                <a:cubicBezTo>
                  <a:pt x="105" y="161"/>
                  <a:pt x="106" y="150"/>
                  <a:pt x="107" y="140"/>
                </a:cubicBezTo>
                <a:cubicBezTo>
                  <a:pt x="107" y="138"/>
                  <a:pt x="107" y="138"/>
                  <a:pt x="104" y="137"/>
                </a:cubicBezTo>
                <a:cubicBezTo>
                  <a:pt x="94" y="137"/>
                  <a:pt x="84" y="133"/>
                  <a:pt x="75" y="129"/>
                </a:cubicBezTo>
                <a:cubicBezTo>
                  <a:pt x="71" y="126"/>
                  <a:pt x="67" y="124"/>
                  <a:pt x="64" y="120"/>
                </a:cubicBezTo>
                <a:cubicBezTo>
                  <a:pt x="62" y="119"/>
                  <a:pt x="61" y="117"/>
                  <a:pt x="60" y="115"/>
                </a:cubicBezTo>
                <a:cubicBezTo>
                  <a:pt x="59" y="113"/>
                  <a:pt x="60" y="111"/>
                  <a:pt x="63" y="111"/>
                </a:cubicBezTo>
                <a:cubicBezTo>
                  <a:pt x="73" y="111"/>
                  <a:pt x="82" y="112"/>
                  <a:pt x="92" y="116"/>
                </a:cubicBezTo>
                <a:cubicBezTo>
                  <a:pt x="97" y="118"/>
                  <a:pt x="101" y="121"/>
                  <a:pt x="105" y="125"/>
                </a:cubicBezTo>
                <a:cubicBezTo>
                  <a:pt x="105" y="125"/>
                  <a:pt x="106" y="125"/>
                  <a:pt x="107" y="125"/>
                </a:cubicBezTo>
                <a:close/>
              </a:path>
            </a:pathLst>
          </a:custGeom>
          <a:solidFill>
            <a:srgbClr val="BEB899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>
              <a:solidFill>
                <a:srgbClr val="2E3949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9395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mph" presetSubtype="0" fill="hold" grpId="1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6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100"/>
                            </p:stCondLst>
                            <p:childTnLst>
                              <p:par>
                                <p:cTn id="17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6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3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3" grpId="0"/>
      <p:bldP spid="12" grpId="0"/>
      <p:bldP spid="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6966B51-C39C-4215-9EE3-95058AC8DD6C}"/>
              </a:ext>
            </a:extLst>
          </p:cNvPr>
          <p:cNvGrpSpPr/>
          <p:nvPr/>
        </p:nvGrpSpPr>
        <p:grpSpPr>
          <a:xfrm>
            <a:off x="608027" y="455387"/>
            <a:ext cx="467833" cy="467833"/>
            <a:chOff x="1996991" y="4706509"/>
            <a:chExt cx="467833" cy="467833"/>
          </a:xfrm>
          <a:effectLst>
            <a:outerShdw blurRad="762000" dist="3810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753F57DA-6485-40AE-9619-E6D351D5C500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8FD8C1B6-163D-4020-BA58-8F8D702B2A9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14A5BC5-BF52-4C56-B296-667C536211A1}"/>
              </a:ext>
            </a:extLst>
          </p:cNvPr>
          <p:cNvSpPr txBox="1"/>
          <p:nvPr/>
        </p:nvSpPr>
        <p:spPr>
          <a:xfrm>
            <a:off x="1205077" y="504637"/>
            <a:ext cx="2997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 Methods and Results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4" name="任意多边形: 形状 13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<a:extLst>
              <a:ext uri="{FF2B5EF4-FFF2-40B4-BE49-F238E27FC236}">
                <a16:creationId xmlns:a16="http://schemas.microsoft.com/office/drawing/2014/main" id="{ECD1F760-9501-44A3-99BE-4DFD55898007}"/>
              </a:ext>
            </a:extLst>
          </p:cNvPr>
          <p:cNvSpPr/>
          <p:nvPr/>
        </p:nvSpPr>
        <p:spPr>
          <a:xfrm>
            <a:off x="11108724" y="4931017"/>
            <a:ext cx="1083276" cy="1926983"/>
          </a:xfrm>
          <a:custGeom>
            <a:avLst/>
            <a:gdLst>
              <a:gd name="connsiteX0" fmla="*/ 1083276 w 1083276"/>
              <a:gd name="connsiteY0" fmla="*/ 0 h 1926983"/>
              <a:gd name="connsiteX1" fmla="*/ 1083276 w 1083276"/>
              <a:gd name="connsiteY1" fmla="*/ 1926983 h 1926983"/>
              <a:gd name="connsiteX2" fmla="*/ 0 w 1083276"/>
              <a:gd name="connsiteY2" fmla="*/ 1926983 h 1926983"/>
              <a:gd name="connsiteX3" fmla="*/ 24714 w 1083276"/>
              <a:gd name="connsiteY3" fmla="*/ 1889913 h 1926983"/>
              <a:gd name="connsiteX4" fmla="*/ 111211 w 1083276"/>
              <a:gd name="connsiteY4" fmla="*/ 1778702 h 1926983"/>
              <a:gd name="connsiteX5" fmla="*/ 123568 w 1083276"/>
              <a:gd name="connsiteY5" fmla="*/ 1741632 h 1926983"/>
              <a:gd name="connsiteX6" fmla="*/ 148281 w 1083276"/>
              <a:gd name="connsiteY6" fmla="*/ 1704561 h 1926983"/>
              <a:gd name="connsiteX7" fmla="*/ 160638 w 1083276"/>
              <a:gd name="connsiteY7" fmla="*/ 1618064 h 1926983"/>
              <a:gd name="connsiteX8" fmla="*/ 185352 w 1083276"/>
              <a:gd name="connsiteY8" fmla="*/ 1543924 h 1926983"/>
              <a:gd name="connsiteX9" fmla="*/ 210941 w 1083276"/>
              <a:gd name="connsiteY9" fmla="*/ 1503655 h 1926983"/>
              <a:gd name="connsiteX10" fmla="*/ 208127 w 1083276"/>
              <a:gd name="connsiteY10" fmla="*/ 1513389 h 1926983"/>
              <a:gd name="connsiteX11" fmla="*/ 206600 w 1083276"/>
              <a:gd name="connsiteY11" fmla="*/ 1518191 h 1926983"/>
              <a:gd name="connsiteX12" fmla="*/ 207731 w 1083276"/>
              <a:gd name="connsiteY12" fmla="*/ 1514757 h 1926983"/>
              <a:gd name="connsiteX13" fmla="*/ 208127 w 1083276"/>
              <a:gd name="connsiteY13" fmla="*/ 1513389 h 1926983"/>
              <a:gd name="connsiteX14" fmla="*/ 210510 w 1083276"/>
              <a:gd name="connsiteY14" fmla="*/ 1505889 h 1926983"/>
              <a:gd name="connsiteX15" fmla="*/ 222422 w 1083276"/>
              <a:gd name="connsiteY15" fmla="*/ 1469783 h 1926983"/>
              <a:gd name="connsiteX16" fmla="*/ 271849 w 1083276"/>
              <a:gd name="connsiteY16" fmla="*/ 1395642 h 1926983"/>
              <a:gd name="connsiteX17" fmla="*/ 296562 w 1083276"/>
              <a:gd name="connsiteY17" fmla="*/ 1309145 h 1926983"/>
              <a:gd name="connsiteX18" fmla="*/ 321276 w 1083276"/>
              <a:gd name="connsiteY18" fmla="*/ 1197934 h 1926983"/>
              <a:gd name="connsiteX19" fmla="*/ 345990 w 1083276"/>
              <a:gd name="connsiteY19" fmla="*/ 1123794 h 1926983"/>
              <a:gd name="connsiteX20" fmla="*/ 370703 w 1083276"/>
              <a:gd name="connsiteY20" fmla="*/ 1086724 h 1926983"/>
              <a:gd name="connsiteX21" fmla="*/ 407773 w 1083276"/>
              <a:gd name="connsiteY21" fmla="*/ 1012583 h 1926983"/>
              <a:gd name="connsiteX22" fmla="*/ 469557 w 1083276"/>
              <a:gd name="connsiteY22" fmla="*/ 938442 h 1926983"/>
              <a:gd name="connsiteX23" fmla="*/ 518984 w 1083276"/>
              <a:gd name="connsiteY23" fmla="*/ 864302 h 1926983"/>
              <a:gd name="connsiteX24" fmla="*/ 543698 w 1083276"/>
              <a:gd name="connsiteY24" fmla="*/ 777805 h 1926983"/>
              <a:gd name="connsiteX25" fmla="*/ 556054 w 1083276"/>
              <a:gd name="connsiteY25" fmla="*/ 740734 h 1926983"/>
              <a:gd name="connsiteX26" fmla="*/ 593125 w 1083276"/>
              <a:gd name="connsiteY26" fmla="*/ 629524 h 1926983"/>
              <a:gd name="connsiteX27" fmla="*/ 630195 w 1083276"/>
              <a:gd name="connsiteY27" fmla="*/ 518313 h 1926983"/>
              <a:gd name="connsiteX28" fmla="*/ 667265 w 1083276"/>
              <a:gd name="connsiteY28" fmla="*/ 481242 h 1926983"/>
              <a:gd name="connsiteX29" fmla="*/ 778476 w 1083276"/>
              <a:gd name="connsiteY29" fmla="*/ 419459 h 1926983"/>
              <a:gd name="connsiteX30" fmla="*/ 815546 w 1083276"/>
              <a:gd name="connsiteY30" fmla="*/ 345318 h 1926983"/>
              <a:gd name="connsiteX31" fmla="*/ 852617 w 1083276"/>
              <a:gd name="connsiteY31" fmla="*/ 320605 h 1926983"/>
              <a:gd name="connsiteX32" fmla="*/ 939114 w 1083276"/>
              <a:gd name="connsiteY32" fmla="*/ 209394 h 1926983"/>
              <a:gd name="connsiteX33" fmla="*/ 951471 w 1083276"/>
              <a:gd name="connsiteY33" fmla="*/ 172324 h 1926983"/>
              <a:gd name="connsiteX34" fmla="*/ 1055337 w 1083276"/>
              <a:gd name="connsiteY34" fmla="*/ 35530 h 1926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083276" h="1926983">
                <a:moveTo>
                  <a:pt x="1083276" y="0"/>
                </a:moveTo>
                <a:lnTo>
                  <a:pt x="1083276" y="1926983"/>
                </a:lnTo>
                <a:lnTo>
                  <a:pt x="0" y="1926983"/>
                </a:lnTo>
                <a:lnTo>
                  <a:pt x="24714" y="1889913"/>
                </a:lnTo>
                <a:cubicBezTo>
                  <a:pt x="94757" y="1799858"/>
                  <a:pt x="31745" y="1921740"/>
                  <a:pt x="111211" y="1778702"/>
                </a:cubicBezTo>
                <a:cubicBezTo>
                  <a:pt x="117537" y="1767316"/>
                  <a:pt x="117743" y="1753282"/>
                  <a:pt x="123568" y="1741632"/>
                </a:cubicBezTo>
                <a:cubicBezTo>
                  <a:pt x="130210" y="1728349"/>
                  <a:pt x="144014" y="1718786"/>
                  <a:pt x="148281" y="1704561"/>
                </a:cubicBezTo>
                <a:cubicBezTo>
                  <a:pt x="156650" y="1676664"/>
                  <a:pt x="156519" y="1646896"/>
                  <a:pt x="160638" y="1618064"/>
                </a:cubicBezTo>
                <a:cubicBezTo>
                  <a:pt x="160638" y="1618064"/>
                  <a:pt x="174772" y="1567729"/>
                  <a:pt x="185352" y="1543924"/>
                </a:cubicBezTo>
                <a:cubicBezTo>
                  <a:pt x="217290" y="1472063"/>
                  <a:pt x="215292" y="1487326"/>
                  <a:pt x="210941" y="1503655"/>
                </a:cubicBezTo>
                <a:lnTo>
                  <a:pt x="208127" y="1513389"/>
                </a:lnTo>
                <a:lnTo>
                  <a:pt x="206600" y="1518191"/>
                </a:lnTo>
                <a:cubicBezTo>
                  <a:pt x="206302" y="1519221"/>
                  <a:pt x="206843" y="1517628"/>
                  <a:pt x="207731" y="1514757"/>
                </a:cubicBezTo>
                <a:lnTo>
                  <a:pt x="208127" y="1513389"/>
                </a:lnTo>
                <a:lnTo>
                  <a:pt x="210510" y="1505889"/>
                </a:lnTo>
                <a:cubicBezTo>
                  <a:pt x="212983" y="1498270"/>
                  <a:pt x="216789" y="1486682"/>
                  <a:pt x="222422" y="1469783"/>
                </a:cubicBezTo>
                <a:cubicBezTo>
                  <a:pt x="231815" y="1441605"/>
                  <a:pt x="257424" y="1421606"/>
                  <a:pt x="271849" y="1395642"/>
                </a:cubicBezTo>
                <a:cubicBezTo>
                  <a:pt x="280565" y="1379953"/>
                  <a:pt x="292796" y="1322325"/>
                  <a:pt x="296562" y="1309145"/>
                </a:cubicBezTo>
                <a:cubicBezTo>
                  <a:pt x="320900" y="1223962"/>
                  <a:pt x="298973" y="1331750"/>
                  <a:pt x="321276" y="1197934"/>
                </a:cubicBezTo>
                <a:cubicBezTo>
                  <a:pt x="321276" y="1197934"/>
                  <a:pt x="335410" y="1147599"/>
                  <a:pt x="345990" y="1123794"/>
                </a:cubicBezTo>
                <a:cubicBezTo>
                  <a:pt x="352022" y="1110223"/>
                  <a:pt x="364062" y="1100007"/>
                  <a:pt x="370703" y="1086724"/>
                </a:cubicBezTo>
                <a:cubicBezTo>
                  <a:pt x="398566" y="1030998"/>
                  <a:pt x="363510" y="1065698"/>
                  <a:pt x="407773" y="1012583"/>
                </a:cubicBezTo>
                <a:cubicBezTo>
                  <a:pt x="487066" y="917432"/>
                  <a:pt x="408193" y="1030488"/>
                  <a:pt x="469557" y="938442"/>
                </a:cubicBezTo>
                <a:cubicBezTo>
                  <a:pt x="486032" y="913729"/>
                  <a:pt x="504559" y="890266"/>
                  <a:pt x="518984" y="864302"/>
                </a:cubicBezTo>
                <a:cubicBezTo>
                  <a:pt x="527042" y="849797"/>
                  <a:pt x="540789" y="789440"/>
                  <a:pt x="543698" y="777805"/>
                </a:cubicBezTo>
                <a:cubicBezTo>
                  <a:pt x="546857" y="765169"/>
                  <a:pt x="551935" y="753091"/>
                  <a:pt x="556054" y="740734"/>
                </a:cubicBezTo>
                <a:lnTo>
                  <a:pt x="593125" y="629524"/>
                </a:lnTo>
                <a:cubicBezTo>
                  <a:pt x="599306" y="610980"/>
                  <a:pt x="630186" y="518330"/>
                  <a:pt x="630195" y="518313"/>
                </a:cubicBezTo>
                <a:cubicBezTo>
                  <a:pt x="638682" y="503037"/>
                  <a:pt x="654908" y="493599"/>
                  <a:pt x="667265" y="481242"/>
                </a:cubicBezTo>
                <a:cubicBezTo>
                  <a:pt x="718181" y="464271"/>
                  <a:pt x="726181" y="465217"/>
                  <a:pt x="778476" y="419459"/>
                </a:cubicBezTo>
                <a:cubicBezTo>
                  <a:pt x="801022" y="399731"/>
                  <a:pt x="806732" y="371762"/>
                  <a:pt x="815546" y="345318"/>
                </a:cubicBezTo>
                <a:cubicBezTo>
                  <a:pt x="827903" y="337080"/>
                  <a:pt x="841208" y="330112"/>
                  <a:pt x="852617" y="320605"/>
                </a:cubicBezTo>
                <a:cubicBezTo>
                  <a:pt x="889880" y="289553"/>
                  <a:pt x="915362" y="252147"/>
                  <a:pt x="939114" y="209394"/>
                </a:cubicBezTo>
                <a:cubicBezTo>
                  <a:pt x="945440" y="198008"/>
                  <a:pt x="943860" y="182894"/>
                  <a:pt x="951471" y="172324"/>
                </a:cubicBezTo>
                <a:cubicBezTo>
                  <a:pt x="984928" y="125857"/>
                  <a:pt x="1019938" y="80549"/>
                  <a:pt x="1055337" y="35530"/>
                </a:cubicBezTo>
                <a:close/>
              </a:path>
            </a:pathLst>
          </a:custGeom>
          <a:solidFill>
            <a:srgbClr val="C3CF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墨迹 14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367B1847-AD07-402D-AFA3-738A629EB5CC}"/>
                  </a:ext>
                </a:extLst>
              </p14:cNvPr>
              <p14:cNvContentPartPr/>
              <p14:nvPr/>
            </p14:nvContentPartPr>
            <p14:xfrm>
              <a:off x="11194142" y="4620259"/>
              <a:ext cx="1138320" cy="2472480"/>
            </p14:xfrm>
          </p:contentPart>
        </mc:Choice>
        <mc:Fallback xmlns="">
          <p:pic>
            <p:nvPicPr>
              <p:cNvPr id="15" name="墨迹 14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367B1847-AD07-402D-AFA3-738A629EB5C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84782" y="4610900"/>
                <a:ext cx="1157040" cy="2491197"/>
              </a:xfrm>
              <a:prstGeom prst="rect">
                <a:avLst/>
              </a:prstGeom>
            </p:spPr>
          </p:pic>
        </mc:Fallback>
      </mc:AlternateContent>
      <p:sp>
        <p:nvSpPr>
          <p:cNvPr id="41" name="Rectangle 28">
            <a:extLst>
              <a:ext uri="{FF2B5EF4-FFF2-40B4-BE49-F238E27FC236}">
                <a16:creationId xmlns:a16="http://schemas.microsoft.com/office/drawing/2014/main" id="{CC07AED1-D90E-4987-AA8D-3687E1F085D0}"/>
              </a:ext>
            </a:extLst>
          </p:cNvPr>
          <p:cNvSpPr/>
          <p:nvPr/>
        </p:nvSpPr>
        <p:spPr>
          <a:xfrm>
            <a:off x="1277620" y="740410"/>
            <a:ext cx="3775075" cy="397510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lt"/>
              </a:rPr>
              <a:t>葡萄籽单宁的化学结构分析</a:t>
            </a:r>
          </a:p>
        </p:txBody>
      </p:sp>
      <p:sp>
        <p:nvSpPr>
          <p:cNvPr id="42" name="AutoShape 5">
            <a:extLst>
              <a:ext uri="{FF2B5EF4-FFF2-40B4-BE49-F238E27FC236}">
                <a16:creationId xmlns:a16="http://schemas.microsoft.com/office/drawing/2014/main" id="{3B7E5539-DDD4-4C9D-B9E1-7307219D0ABC}"/>
              </a:ext>
            </a:extLst>
          </p:cNvPr>
          <p:cNvSpPr/>
          <p:nvPr/>
        </p:nvSpPr>
        <p:spPr bwMode="auto">
          <a:xfrm>
            <a:off x="10228580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3" name="AutoShape 5">
            <a:extLst>
              <a:ext uri="{FF2B5EF4-FFF2-40B4-BE49-F238E27FC236}">
                <a16:creationId xmlns:a16="http://schemas.microsoft.com/office/drawing/2014/main" id="{BA6F580D-A60F-4B8E-90A8-C4321D082932}"/>
              </a:ext>
            </a:extLst>
          </p:cNvPr>
          <p:cNvSpPr/>
          <p:nvPr/>
        </p:nvSpPr>
        <p:spPr bwMode="auto">
          <a:xfrm>
            <a:off x="3964940" y="1321435"/>
            <a:ext cx="6275070" cy="15430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4" name="AutoShape 9">
            <a:extLst>
              <a:ext uri="{FF2B5EF4-FFF2-40B4-BE49-F238E27FC236}">
                <a16:creationId xmlns:a16="http://schemas.microsoft.com/office/drawing/2014/main" id="{82FC9FE5-975C-4E18-8C7B-BD4C9582B5FA}"/>
              </a:ext>
            </a:extLst>
          </p:cNvPr>
          <p:cNvSpPr/>
          <p:nvPr/>
        </p:nvSpPr>
        <p:spPr bwMode="auto">
          <a:xfrm>
            <a:off x="285750" y="1317308"/>
            <a:ext cx="4284000" cy="16256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5" name="AutoShape 4">
            <a:extLst>
              <a:ext uri="{FF2B5EF4-FFF2-40B4-BE49-F238E27FC236}">
                <a16:creationId xmlns:a16="http://schemas.microsoft.com/office/drawing/2014/main" id="{8CBA70D4-170C-417C-AA8C-A38F44149A2E}"/>
              </a:ext>
            </a:extLst>
          </p:cNvPr>
          <p:cNvSpPr/>
          <p:nvPr/>
        </p:nvSpPr>
        <p:spPr bwMode="auto">
          <a:xfrm>
            <a:off x="10328275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46" name="Group 10">
            <a:extLst>
              <a:ext uri="{FF2B5EF4-FFF2-40B4-BE49-F238E27FC236}">
                <a16:creationId xmlns:a16="http://schemas.microsoft.com/office/drawing/2014/main" id="{8FD359ED-B016-47D9-99B0-C90B9AABF1CE}"/>
              </a:ext>
            </a:extLst>
          </p:cNvPr>
          <p:cNvGrpSpPr/>
          <p:nvPr/>
        </p:nvGrpSpPr>
        <p:grpSpPr bwMode="auto">
          <a:xfrm>
            <a:off x="1612265" y="1223010"/>
            <a:ext cx="351155" cy="351155"/>
            <a:chOff x="-1" y="-1"/>
            <a:chExt cx="700898" cy="701783"/>
          </a:xfrm>
        </p:grpSpPr>
        <p:sp>
          <p:nvSpPr>
            <p:cNvPr id="47" name="AutoShape 11">
              <a:extLst>
                <a:ext uri="{FF2B5EF4-FFF2-40B4-BE49-F238E27FC236}">
                  <a16:creationId xmlns:a16="http://schemas.microsoft.com/office/drawing/2014/main" id="{BDA0118A-CAF2-43BA-B4C9-12A1A8474F69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48" name="AutoShape 12">
              <a:extLst>
                <a:ext uri="{FF2B5EF4-FFF2-40B4-BE49-F238E27FC236}">
                  <a16:creationId xmlns:a16="http://schemas.microsoft.com/office/drawing/2014/main" id="{CFDBF36D-DA40-499D-90FC-F541F3A8A83E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49" name="Group 13">
            <a:extLst>
              <a:ext uri="{FF2B5EF4-FFF2-40B4-BE49-F238E27FC236}">
                <a16:creationId xmlns:a16="http://schemas.microsoft.com/office/drawing/2014/main" id="{77933469-42AF-4C51-BA95-DB41F44DDC85}"/>
              </a:ext>
            </a:extLst>
          </p:cNvPr>
          <p:cNvGrpSpPr/>
          <p:nvPr/>
        </p:nvGrpSpPr>
        <p:grpSpPr bwMode="auto">
          <a:xfrm>
            <a:off x="5878195" y="1223010"/>
            <a:ext cx="349885" cy="351155"/>
            <a:chOff x="-1" y="-1"/>
            <a:chExt cx="700898" cy="701783"/>
          </a:xfrm>
        </p:grpSpPr>
        <p:sp>
          <p:nvSpPr>
            <p:cNvPr id="50" name="AutoShape 14">
              <a:extLst>
                <a:ext uri="{FF2B5EF4-FFF2-40B4-BE49-F238E27FC236}">
                  <a16:creationId xmlns:a16="http://schemas.microsoft.com/office/drawing/2014/main" id="{3D858A62-AF1D-44FF-936C-1320293063E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1" name="AutoShape 15">
              <a:extLst>
                <a:ext uri="{FF2B5EF4-FFF2-40B4-BE49-F238E27FC236}">
                  <a16:creationId xmlns:a16="http://schemas.microsoft.com/office/drawing/2014/main" id="{9AB04BE1-F7EE-4A0B-81A1-366031F55AF4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2" name="Group 16">
            <a:extLst>
              <a:ext uri="{FF2B5EF4-FFF2-40B4-BE49-F238E27FC236}">
                <a16:creationId xmlns:a16="http://schemas.microsoft.com/office/drawing/2014/main" id="{8620DA0B-185E-4BCE-8E23-DCBA54F8C505}"/>
              </a:ext>
            </a:extLst>
          </p:cNvPr>
          <p:cNvGrpSpPr/>
          <p:nvPr/>
        </p:nvGrpSpPr>
        <p:grpSpPr bwMode="auto">
          <a:xfrm>
            <a:off x="3034665" y="1223010"/>
            <a:ext cx="349885" cy="351155"/>
            <a:chOff x="-1" y="-1"/>
            <a:chExt cx="700898" cy="701783"/>
          </a:xfrm>
        </p:grpSpPr>
        <p:sp>
          <p:nvSpPr>
            <p:cNvPr id="53" name="AutoShape 17">
              <a:extLst>
                <a:ext uri="{FF2B5EF4-FFF2-40B4-BE49-F238E27FC236}">
                  <a16:creationId xmlns:a16="http://schemas.microsoft.com/office/drawing/2014/main" id="{BC5ADF41-424E-41BF-A6A4-3D875D7D9B4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4" name="AutoShape 18">
              <a:extLst>
                <a:ext uri="{FF2B5EF4-FFF2-40B4-BE49-F238E27FC236}">
                  <a16:creationId xmlns:a16="http://schemas.microsoft.com/office/drawing/2014/main" id="{CA509297-8745-496D-9942-656492C965ED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5" name="Group 22">
            <a:extLst>
              <a:ext uri="{FF2B5EF4-FFF2-40B4-BE49-F238E27FC236}">
                <a16:creationId xmlns:a16="http://schemas.microsoft.com/office/drawing/2014/main" id="{960C6322-EDA3-45C9-A0C0-0F4A17775EFC}"/>
              </a:ext>
            </a:extLst>
          </p:cNvPr>
          <p:cNvGrpSpPr/>
          <p:nvPr/>
        </p:nvGrpSpPr>
        <p:grpSpPr bwMode="auto">
          <a:xfrm>
            <a:off x="10142855" y="1223010"/>
            <a:ext cx="349885" cy="351155"/>
            <a:chOff x="-1" y="-1"/>
            <a:chExt cx="700898" cy="701783"/>
          </a:xfrm>
        </p:grpSpPr>
        <p:sp>
          <p:nvSpPr>
            <p:cNvPr id="56" name="AutoShape 23">
              <a:extLst>
                <a:ext uri="{FF2B5EF4-FFF2-40B4-BE49-F238E27FC236}">
                  <a16:creationId xmlns:a16="http://schemas.microsoft.com/office/drawing/2014/main" id="{A702891C-4277-4D92-B818-070E8EE98DC7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7" name="AutoShape 24">
              <a:extLst>
                <a:ext uri="{FF2B5EF4-FFF2-40B4-BE49-F238E27FC236}">
                  <a16:creationId xmlns:a16="http://schemas.microsoft.com/office/drawing/2014/main" id="{41904211-C195-4871-BE06-6D2045EC687E}"/>
                </a:ext>
              </a:extLst>
            </p:cNvPr>
            <p:cNvSpPr/>
            <p:nvPr/>
          </p:nvSpPr>
          <p:spPr bwMode="auto">
            <a:xfrm>
              <a:off x="198666" y="198468"/>
              <a:ext cx="303564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FEF80D25-42E2-4D83-B007-4FCAFF9CFC7C}"/>
              </a:ext>
            </a:extLst>
          </p:cNvPr>
          <p:cNvGrpSpPr/>
          <p:nvPr/>
        </p:nvGrpSpPr>
        <p:grpSpPr bwMode="auto">
          <a:xfrm>
            <a:off x="4455795" y="1223010"/>
            <a:ext cx="351155" cy="351155"/>
            <a:chOff x="-1" y="-1"/>
            <a:chExt cx="700898" cy="701783"/>
          </a:xfrm>
        </p:grpSpPr>
        <p:sp>
          <p:nvSpPr>
            <p:cNvPr id="59" name="AutoShape 26">
              <a:extLst>
                <a:ext uri="{FF2B5EF4-FFF2-40B4-BE49-F238E27FC236}">
                  <a16:creationId xmlns:a16="http://schemas.microsoft.com/office/drawing/2014/main" id="{113A48BC-B133-4907-9B56-38698AD5DDC4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0" name="AutoShape 27">
              <a:extLst>
                <a:ext uri="{FF2B5EF4-FFF2-40B4-BE49-F238E27FC236}">
                  <a16:creationId xmlns:a16="http://schemas.microsoft.com/office/drawing/2014/main" id="{01593DB7-1282-4BC2-80C4-A282345F4DD5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1" name="Group 28">
            <a:extLst>
              <a:ext uri="{FF2B5EF4-FFF2-40B4-BE49-F238E27FC236}">
                <a16:creationId xmlns:a16="http://schemas.microsoft.com/office/drawing/2014/main" id="{0FE45A28-0899-4273-BD37-43B8253D10EA}"/>
              </a:ext>
            </a:extLst>
          </p:cNvPr>
          <p:cNvGrpSpPr/>
          <p:nvPr/>
        </p:nvGrpSpPr>
        <p:grpSpPr bwMode="auto">
          <a:xfrm>
            <a:off x="7299325" y="1223010"/>
            <a:ext cx="351155" cy="351155"/>
            <a:chOff x="-1" y="-1"/>
            <a:chExt cx="700898" cy="701783"/>
          </a:xfrm>
        </p:grpSpPr>
        <p:sp>
          <p:nvSpPr>
            <p:cNvPr id="62" name="AutoShape 29">
              <a:extLst>
                <a:ext uri="{FF2B5EF4-FFF2-40B4-BE49-F238E27FC236}">
                  <a16:creationId xmlns:a16="http://schemas.microsoft.com/office/drawing/2014/main" id="{AC3E612C-4643-48FE-A185-CEF7888D1E40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3" name="AutoShape 30">
              <a:extLst>
                <a:ext uri="{FF2B5EF4-FFF2-40B4-BE49-F238E27FC236}">
                  <a16:creationId xmlns:a16="http://schemas.microsoft.com/office/drawing/2014/main" id="{F777B822-D178-46F7-B95B-5F1129228012}"/>
                </a:ext>
              </a:extLst>
            </p:cNvPr>
            <p:cNvSpPr/>
            <p:nvPr/>
          </p:nvSpPr>
          <p:spPr bwMode="auto">
            <a:xfrm>
              <a:off x="198217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4" name="Group 16">
            <a:extLst>
              <a:ext uri="{FF2B5EF4-FFF2-40B4-BE49-F238E27FC236}">
                <a16:creationId xmlns:a16="http://schemas.microsoft.com/office/drawing/2014/main" id="{D4E8E525-5873-4DC7-A354-7B3841D0D1FF}"/>
              </a:ext>
            </a:extLst>
          </p:cNvPr>
          <p:cNvGrpSpPr/>
          <p:nvPr/>
        </p:nvGrpSpPr>
        <p:grpSpPr bwMode="auto">
          <a:xfrm>
            <a:off x="8721725" y="1223010"/>
            <a:ext cx="349885" cy="351155"/>
            <a:chOff x="-1" y="-1"/>
            <a:chExt cx="700898" cy="701783"/>
          </a:xfrm>
        </p:grpSpPr>
        <p:sp>
          <p:nvSpPr>
            <p:cNvPr id="65" name="AutoShape 17">
              <a:extLst>
                <a:ext uri="{FF2B5EF4-FFF2-40B4-BE49-F238E27FC236}">
                  <a16:creationId xmlns:a16="http://schemas.microsoft.com/office/drawing/2014/main" id="{F8B87B41-C404-47B5-8DB0-6AF08596C2B6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6" name="AutoShape 18">
              <a:extLst>
                <a:ext uri="{FF2B5EF4-FFF2-40B4-BE49-F238E27FC236}">
                  <a16:creationId xmlns:a16="http://schemas.microsoft.com/office/drawing/2014/main" id="{A70B561D-B645-4F64-802B-7FEDC902EA3B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67" name="文本框 66">
            <a:extLst>
              <a:ext uri="{FF2B5EF4-FFF2-40B4-BE49-F238E27FC236}">
                <a16:creationId xmlns:a16="http://schemas.microsoft.com/office/drawing/2014/main" id="{6FA37BBF-4696-4EE8-BEC5-6EC3589D3920}"/>
              </a:ext>
            </a:extLst>
          </p:cNvPr>
          <p:cNvSpPr txBox="1"/>
          <p:nvPr/>
        </p:nvSpPr>
        <p:spPr>
          <a:xfrm>
            <a:off x="285750" y="1606480"/>
            <a:ext cx="7757377" cy="70788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8" tIns="45718" rIns="45718" bIns="45718" numCol="1" spcCol="38100" rtlCol="0" anchor="t" forceAA="0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.2. Gel permeation chromatography (GPC)  and </a:t>
            </a:r>
            <a:r>
              <a:rPr lang="en-US" altLang="zh-CN" sz="2000" baseline="30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13</a:t>
            </a:r>
            <a:r>
              <a:rPr lang="en-US" altLang="zh-CN"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C-NMR Analysis </a:t>
            </a:r>
          </a:p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 </a:t>
            </a:r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DB70AB96-588C-475E-992A-2F281223939A}"/>
              </a:ext>
            </a:extLst>
          </p:cNvPr>
          <p:cNvGrpSpPr/>
          <p:nvPr/>
        </p:nvGrpSpPr>
        <p:grpSpPr>
          <a:xfrm>
            <a:off x="687704" y="2150745"/>
            <a:ext cx="5043805" cy="3484245"/>
            <a:chOff x="541" y="2562"/>
            <a:chExt cx="7943" cy="5487"/>
          </a:xfrm>
        </p:grpSpPr>
        <p:graphicFrame>
          <p:nvGraphicFramePr>
            <p:cNvPr id="69" name="对象 -2147482624">
              <a:extLst>
                <a:ext uri="{FF2B5EF4-FFF2-40B4-BE49-F238E27FC236}">
                  <a16:creationId xmlns:a16="http://schemas.microsoft.com/office/drawing/2014/main" id="{FA7B92A3-831B-4F9C-A2C9-F7A3A29A5D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9" y="2562"/>
            <a:ext cx="7490" cy="5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180205" imgH="2955290" progId="Origin50.Graph">
                    <p:embed/>
                  </p:oleObj>
                </mc:Choice>
                <mc:Fallback>
                  <p:oleObj r:id="rId4" imgW="4180205" imgH="2955290" progId="Origin50.Graph">
                    <p:embed/>
                    <p:pic>
                      <p:nvPicPr>
                        <p:cNvPr id="3" name="对象 -21474826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9" y="2562"/>
                          <a:ext cx="7490" cy="5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Shape 435">
              <a:extLst>
                <a:ext uri="{FF2B5EF4-FFF2-40B4-BE49-F238E27FC236}">
                  <a16:creationId xmlns:a16="http://schemas.microsoft.com/office/drawing/2014/main" id="{EE700C8D-B6C8-4D90-8B1D-3D09C7459074}"/>
                </a:ext>
              </a:extLst>
            </p:cNvPr>
            <p:cNvSpPr/>
            <p:nvPr/>
          </p:nvSpPr>
          <p:spPr>
            <a:xfrm>
              <a:off x="541" y="2752"/>
              <a:ext cx="7943" cy="5297"/>
            </a:xfrm>
            <a:prstGeom prst="rect">
              <a:avLst/>
            </a:prstGeom>
            <a:ln w="25400">
              <a:solidFill>
                <a:schemeClr val="tx1">
                  <a:lumMod val="60000"/>
                  <a:lumOff val="40000"/>
                </a:schemeClr>
              </a:solidFill>
              <a:miter/>
            </a:ln>
          </p:spPr>
          <p:txBody>
            <a:bodyPr lIns="45718" tIns="45718" rIns="45718" bIns="45718" anchor="ctr"/>
            <a:lstStyle/>
            <a:p>
              <a:pPr algn="ctr">
                <a:defRPr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pPr>
              <a:endParaRPr/>
            </a:p>
          </p:txBody>
        </p:sp>
      </p:grpSp>
      <p:sp>
        <p:nvSpPr>
          <p:cNvPr id="71" name="文本框 70">
            <a:extLst>
              <a:ext uri="{FF2B5EF4-FFF2-40B4-BE49-F238E27FC236}">
                <a16:creationId xmlns:a16="http://schemas.microsoft.com/office/drawing/2014/main" id="{39915691-6D33-4612-9E86-6B97FD2AA43D}"/>
              </a:ext>
            </a:extLst>
          </p:cNvPr>
          <p:cNvSpPr txBox="1"/>
          <p:nvPr/>
        </p:nvSpPr>
        <p:spPr>
          <a:xfrm>
            <a:off x="1344929" y="5930265"/>
            <a:ext cx="3463290" cy="64389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8" tIns="45718" rIns="45718" bIns="45718" numCol="1" spcCol="38100" rtlCol="0" anchor="t" forceAA="0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dirty="0">
                <a:ln>
                  <a:noFill/>
                </a:ln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The average molecular </a:t>
            </a:r>
            <a:r>
              <a:rPr lang="en-US" dirty="0">
                <a:ln>
                  <a:noFill/>
                </a:ln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mass</a:t>
            </a:r>
            <a:r>
              <a:rPr dirty="0">
                <a:ln>
                  <a:noFill/>
                </a:ln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 of hops tannins was 3581</a:t>
            </a:r>
          </a:p>
        </p:txBody>
      </p: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01A35051-6E20-414C-B24E-738DEAFBB18D}"/>
              </a:ext>
            </a:extLst>
          </p:cNvPr>
          <p:cNvGrpSpPr/>
          <p:nvPr/>
        </p:nvGrpSpPr>
        <p:grpSpPr>
          <a:xfrm>
            <a:off x="6482079" y="2287270"/>
            <a:ext cx="4831080" cy="3338195"/>
            <a:chOff x="9652" y="2752"/>
            <a:chExt cx="7608" cy="5257"/>
          </a:xfrm>
        </p:grpSpPr>
        <p:pic>
          <p:nvPicPr>
            <p:cNvPr id="73" name="图片 16">
              <a:extLst>
                <a:ext uri="{FF2B5EF4-FFF2-40B4-BE49-F238E27FC236}">
                  <a16:creationId xmlns:a16="http://schemas.microsoft.com/office/drawing/2014/main" id="{8A136958-F9AA-4DE4-8FF9-02D8533F99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9822" y="3191"/>
              <a:ext cx="7269" cy="4340"/>
            </a:xfrm>
            <a:prstGeom prst="rect">
              <a:avLst/>
            </a:prstGeom>
            <a:noFill/>
          </p:spPr>
        </p:pic>
        <p:sp>
          <p:nvSpPr>
            <p:cNvPr id="74" name="Shape 435">
              <a:extLst>
                <a:ext uri="{FF2B5EF4-FFF2-40B4-BE49-F238E27FC236}">
                  <a16:creationId xmlns:a16="http://schemas.microsoft.com/office/drawing/2014/main" id="{02CFF1E4-1392-4569-B883-DE39DAAB3EFA}"/>
                </a:ext>
              </a:extLst>
            </p:cNvPr>
            <p:cNvSpPr/>
            <p:nvPr/>
          </p:nvSpPr>
          <p:spPr>
            <a:xfrm>
              <a:off x="9652" y="2752"/>
              <a:ext cx="7608" cy="5257"/>
            </a:xfrm>
            <a:prstGeom prst="rect">
              <a:avLst/>
            </a:prstGeom>
            <a:ln w="25400">
              <a:solidFill>
                <a:schemeClr val="tx1">
                  <a:lumMod val="60000"/>
                  <a:lumOff val="40000"/>
                </a:schemeClr>
              </a:solidFill>
              <a:miter/>
            </a:ln>
          </p:spPr>
          <p:txBody>
            <a:bodyPr lIns="45718" tIns="45718" rIns="45718" bIns="45718" anchor="ctr"/>
            <a:lstStyle/>
            <a:p>
              <a:pPr algn="ctr">
                <a:defRPr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pPr>
              <a:endParaRPr/>
            </a:p>
          </p:txBody>
        </p:sp>
      </p:grpSp>
      <p:sp>
        <p:nvSpPr>
          <p:cNvPr id="75" name="文本框 74">
            <a:extLst>
              <a:ext uri="{FF2B5EF4-FFF2-40B4-BE49-F238E27FC236}">
                <a16:creationId xmlns:a16="http://schemas.microsoft.com/office/drawing/2014/main" id="{80515BA4-11F8-441B-9386-0526C3CA02E9}"/>
              </a:ext>
            </a:extLst>
          </p:cNvPr>
          <p:cNvSpPr txBox="1"/>
          <p:nvPr/>
        </p:nvSpPr>
        <p:spPr>
          <a:xfrm>
            <a:off x="7168514" y="5936615"/>
            <a:ext cx="3939540" cy="64389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8" tIns="45718" rIns="45718" bIns="45718" numCol="1" spcCol="38100" rtlCol="0" anchor="t" forceAA="0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dirty="0">
                <a:ln>
                  <a:noFill/>
                </a:ln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NMR Signals Assignments</a:t>
            </a:r>
            <a:r>
              <a:rPr lang="en-US" dirty="0">
                <a:ln>
                  <a:noFill/>
                </a:ln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: </a:t>
            </a:r>
            <a:r>
              <a:rPr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(epi)catechin</a:t>
            </a:r>
            <a:r>
              <a:rPr dirty="0">
                <a:ln>
                  <a:noFill/>
                </a:ln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 and </a:t>
            </a:r>
            <a:r>
              <a:rPr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(epi)gallocatechin</a:t>
            </a:r>
            <a:r>
              <a:rPr dirty="0">
                <a:ln>
                  <a:noFill/>
                </a:ln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6773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2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decel="10000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6966B51-C39C-4215-9EE3-95058AC8DD6C}"/>
              </a:ext>
            </a:extLst>
          </p:cNvPr>
          <p:cNvGrpSpPr/>
          <p:nvPr/>
        </p:nvGrpSpPr>
        <p:grpSpPr>
          <a:xfrm>
            <a:off x="608027" y="455387"/>
            <a:ext cx="467833" cy="467833"/>
            <a:chOff x="1996991" y="4706509"/>
            <a:chExt cx="467833" cy="467833"/>
          </a:xfrm>
          <a:effectLst>
            <a:outerShdw blurRad="762000" dist="3810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753F57DA-6485-40AE-9619-E6D351D5C500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8FD8C1B6-163D-4020-BA58-8F8D702B2A9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14A5BC5-BF52-4C56-B296-667C536211A1}"/>
              </a:ext>
            </a:extLst>
          </p:cNvPr>
          <p:cNvSpPr txBox="1"/>
          <p:nvPr/>
        </p:nvSpPr>
        <p:spPr>
          <a:xfrm>
            <a:off x="1205077" y="504637"/>
            <a:ext cx="2997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 Methods and Results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CC07AED1-D90E-4987-AA8D-3687E1F085D0}"/>
              </a:ext>
            </a:extLst>
          </p:cNvPr>
          <p:cNvSpPr/>
          <p:nvPr/>
        </p:nvSpPr>
        <p:spPr>
          <a:xfrm>
            <a:off x="1277620" y="740410"/>
            <a:ext cx="3775075" cy="397510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lt"/>
              </a:rPr>
              <a:t>葡萄籽单宁的化学结构分析</a:t>
            </a:r>
          </a:p>
        </p:txBody>
      </p:sp>
      <p:sp>
        <p:nvSpPr>
          <p:cNvPr id="42" name="AutoShape 5">
            <a:extLst>
              <a:ext uri="{FF2B5EF4-FFF2-40B4-BE49-F238E27FC236}">
                <a16:creationId xmlns:a16="http://schemas.microsoft.com/office/drawing/2014/main" id="{3B7E5539-DDD4-4C9D-B9E1-7307219D0ABC}"/>
              </a:ext>
            </a:extLst>
          </p:cNvPr>
          <p:cNvSpPr/>
          <p:nvPr/>
        </p:nvSpPr>
        <p:spPr bwMode="auto">
          <a:xfrm>
            <a:off x="10228580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3" name="AutoShape 5">
            <a:extLst>
              <a:ext uri="{FF2B5EF4-FFF2-40B4-BE49-F238E27FC236}">
                <a16:creationId xmlns:a16="http://schemas.microsoft.com/office/drawing/2014/main" id="{BA6F580D-A60F-4B8E-90A8-C4321D082932}"/>
              </a:ext>
            </a:extLst>
          </p:cNvPr>
          <p:cNvSpPr/>
          <p:nvPr/>
        </p:nvSpPr>
        <p:spPr bwMode="auto">
          <a:xfrm>
            <a:off x="3964940" y="1321435"/>
            <a:ext cx="6275070" cy="15430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4" name="AutoShape 9">
            <a:extLst>
              <a:ext uri="{FF2B5EF4-FFF2-40B4-BE49-F238E27FC236}">
                <a16:creationId xmlns:a16="http://schemas.microsoft.com/office/drawing/2014/main" id="{82FC9FE5-975C-4E18-8C7B-BD4C9582B5FA}"/>
              </a:ext>
            </a:extLst>
          </p:cNvPr>
          <p:cNvSpPr/>
          <p:nvPr/>
        </p:nvSpPr>
        <p:spPr bwMode="auto">
          <a:xfrm>
            <a:off x="285750" y="1317308"/>
            <a:ext cx="4284000" cy="16256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5" name="AutoShape 4">
            <a:extLst>
              <a:ext uri="{FF2B5EF4-FFF2-40B4-BE49-F238E27FC236}">
                <a16:creationId xmlns:a16="http://schemas.microsoft.com/office/drawing/2014/main" id="{8CBA70D4-170C-417C-AA8C-A38F44149A2E}"/>
              </a:ext>
            </a:extLst>
          </p:cNvPr>
          <p:cNvSpPr/>
          <p:nvPr/>
        </p:nvSpPr>
        <p:spPr bwMode="auto">
          <a:xfrm>
            <a:off x="10328275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46" name="Group 10">
            <a:extLst>
              <a:ext uri="{FF2B5EF4-FFF2-40B4-BE49-F238E27FC236}">
                <a16:creationId xmlns:a16="http://schemas.microsoft.com/office/drawing/2014/main" id="{8FD359ED-B016-47D9-99B0-C90B9AABF1CE}"/>
              </a:ext>
            </a:extLst>
          </p:cNvPr>
          <p:cNvGrpSpPr/>
          <p:nvPr/>
        </p:nvGrpSpPr>
        <p:grpSpPr bwMode="auto">
          <a:xfrm>
            <a:off x="1612265" y="1223010"/>
            <a:ext cx="351155" cy="351155"/>
            <a:chOff x="-1" y="-1"/>
            <a:chExt cx="700898" cy="701783"/>
          </a:xfrm>
        </p:grpSpPr>
        <p:sp>
          <p:nvSpPr>
            <p:cNvPr id="47" name="AutoShape 11">
              <a:extLst>
                <a:ext uri="{FF2B5EF4-FFF2-40B4-BE49-F238E27FC236}">
                  <a16:creationId xmlns:a16="http://schemas.microsoft.com/office/drawing/2014/main" id="{BDA0118A-CAF2-43BA-B4C9-12A1A8474F69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48" name="AutoShape 12">
              <a:extLst>
                <a:ext uri="{FF2B5EF4-FFF2-40B4-BE49-F238E27FC236}">
                  <a16:creationId xmlns:a16="http://schemas.microsoft.com/office/drawing/2014/main" id="{CFDBF36D-DA40-499D-90FC-F541F3A8A83E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49" name="Group 13">
            <a:extLst>
              <a:ext uri="{FF2B5EF4-FFF2-40B4-BE49-F238E27FC236}">
                <a16:creationId xmlns:a16="http://schemas.microsoft.com/office/drawing/2014/main" id="{77933469-42AF-4C51-BA95-DB41F44DDC85}"/>
              </a:ext>
            </a:extLst>
          </p:cNvPr>
          <p:cNvGrpSpPr/>
          <p:nvPr/>
        </p:nvGrpSpPr>
        <p:grpSpPr bwMode="auto">
          <a:xfrm>
            <a:off x="5878195" y="1223010"/>
            <a:ext cx="349885" cy="351155"/>
            <a:chOff x="-1" y="-1"/>
            <a:chExt cx="700898" cy="701783"/>
          </a:xfrm>
        </p:grpSpPr>
        <p:sp>
          <p:nvSpPr>
            <p:cNvPr id="50" name="AutoShape 14">
              <a:extLst>
                <a:ext uri="{FF2B5EF4-FFF2-40B4-BE49-F238E27FC236}">
                  <a16:creationId xmlns:a16="http://schemas.microsoft.com/office/drawing/2014/main" id="{3D858A62-AF1D-44FF-936C-1320293063E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1" name="AutoShape 15">
              <a:extLst>
                <a:ext uri="{FF2B5EF4-FFF2-40B4-BE49-F238E27FC236}">
                  <a16:creationId xmlns:a16="http://schemas.microsoft.com/office/drawing/2014/main" id="{9AB04BE1-F7EE-4A0B-81A1-366031F55AF4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2" name="Group 16">
            <a:extLst>
              <a:ext uri="{FF2B5EF4-FFF2-40B4-BE49-F238E27FC236}">
                <a16:creationId xmlns:a16="http://schemas.microsoft.com/office/drawing/2014/main" id="{8620DA0B-185E-4BCE-8E23-DCBA54F8C505}"/>
              </a:ext>
            </a:extLst>
          </p:cNvPr>
          <p:cNvGrpSpPr/>
          <p:nvPr/>
        </p:nvGrpSpPr>
        <p:grpSpPr bwMode="auto">
          <a:xfrm>
            <a:off x="3034665" y="1223010"/>
            <a:ext cx="349885" cy="351155"/>
            <a:chOff x="-1" y="-1"/>
            <a:chExt cx="700898" cy="701783"/>
          </a:xfrm>
        </p:grpSpPr>
        <p:sp>
          <p:nvSpPr>
            <p:cNvPr id="53" name="AutoShape 17">
              <a:extLst>
                <a:ext uri="{FF2B5EF4-FFF2-40B4-BE49-F238E27FC236}">
                  <a16:creationId xmlns:a16="http://schemas.microsoft.com/office/drawing/2014/main" id="{BC5ADF41-424E-41BF-A6A4-3D875D7D9B4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4" name="AutoShape 18">
              <a:extLst>
                <a:ext uri="{FF2B5EF4-FFF2-40B4-BE49-F238E27FC236}">
                  <a16:creationId xmlns:a16="http://schemas.microsoft.com/office/drawing/2014/main" id="{CA509297-8745-496D-9942-656492C965ED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5" name="Group 22">
            <a:extLst>
              <a:ext uri="{FF2B5EF4-FFF2-40B4-BE49-F238E27FC236}">
                <a16:creationId xmlns:a16="http://schemas.microsoft.com/office/drawing/2014/main" id="{960C6322-EDA3-45C9-A0C0-0F4A17775EFC}"/>
              </a:ext>
            </a:extLst>
          </p:cNvPr>
          <p:cNvGrpSpPr/>
          <p:nvPr/>
        </p:nvGrpSpPr>
        <p:grpSpPr bwMode="auto">
          <a:xfrm>
            <a:off x="10142855" y="1223010"/>
            <a:ext cx="349885" cy="351155"/>
            <a:chOff x="-1" y="-1"/>
            <a:chExt cx="700898" cy="701783"/>
          </a:xfrm>
        </p:grpSpPr>
        <p:sp>
          <p:nvSpPr>
            <p:cNvPr id="56" name="AutoShape 23">
              <a:extLst>
                <a:ext uri="{FF2B5EF4-FFF2-40B4-BE49-F238E27FC236}">
                  <a16:creationId xmlns:a16="http://schemas.microsoft.com/office/drawing/2014/main" id="{A702891C-4277-4D92-B818-070E8EE98DC7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7" name="AutoShape 24">
              <a:extLst>
                <a:ext uri="{FF2B5EF4-FFF2-40B4-BE49-F238E27FC236}">
                  <a16:creationId xmlns:a16="http://schemas.microsoft.com/office/drawing/2014/main" id="{41904211-C195-4871-BE06-6D2045EC687E}"/>
                </a:ext>
              </a:extLst>
            </p:cNvPr>
            <p:cNvSpPr/>
            <p:nvPr/>
          </p:nvSpPr>
          <p:spPr bwMode="auto">
            <a:xfrm>
              <a:off x="198666" y="198468"/>
              <a:ext cx="303564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FEF80D25-42E2-4D83-B007-4FCAFF9CFC7C}"/>
              </a:ext>
            </a:extLst>
          </p:cNvPr>
          <p:cNvGrpSpPr/>
          <p:nvPr/>
        </p:nvGrpSpPr>
        <p:grpSpPr bwMode="auto">
          <a:xfrm>
            <a:off x="4455795" y="1223010"/>
            <a:ext cx="351155" cy="351155"/>
            <a:chOff x="-1" y="-1"/>
            <a:chExt cx="700898" cy="701783"/>
          </a:xfrm>
        </p:grpSpPr>
        <p:sp>
          <p:nvSpPr>
            <p:cNvPr id="59" name="AutoShape 26">
              <a:extLst>
                <a:ext uri="{FF2B5EF4-FFF2-40B4-BE49-F238E27FC236}">
                  <a16:creationId xmlns:a16="http://schemas.microsoft.com/office/drawing/2014/main" id="{113A48BC-B133-4907-9B56-38698AD5DDC4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0" name="AutoShape 27">
              <a:extLst>
                <a:ext uri="{FF2B5EF4-FFF2-40B4-BE49-F238E27FC236}">
                  <a16:creationId xmlns:a16="http://schemas.microsoft.com/office/drawing/2014/main" id="{01593DB7-1282-4BC2-80C4-A282345F4DD5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1" name="Group 28">
            <a:extLst>
              <a:ext uri="{FF2B5EF4-FFF2-40B4-BE49-F238E27FC236}">
                <a16:creationId xmlns:a16="http://schemas.microsoft.com/office/drawing/2014/main" id="{0FE45A28-0899-4273-BD37-43B8253D10EA}"/>
              </a:ext>
            </a:extLst>
          </p:cNvPr>
          <p:cNvGrpSpPr/>
          <p:nvPr/>
        </p:nvGrpSpPr>
        <p:grpSpPr bwMode="auto">
          <a:xfrm>
            <a:off x="7299325" y="1223010"/>
            <a:ext cx="351155" cy="351155"/>
            <a:chOff x="-1" y="-1"/>
            <a:chExt cx="700898" cy="701783"/>
          </a:xfrm>
        </p:grpSpPr>
        <p:sp>
          <p:nvSpPr>
            <p:cNvPr id="62" name="AutoShape 29">
              <a:extLst>
                <a:ext uri="{FF2B5EF4-FFF2-40B4-BE49-F238E27FC236}">
                  <a16:creationId xmlns:a16="http://schemas.microsoft.com/office/drawing/2014/main" id="{AC3E612C-4643-48FE-A185-CEF7888D1E40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3" name="AutoShape 30">
              <a:extLst>
                <a:ext uri="{FF2B5EF4-FFF2-40B4-BE49-F238E27FC236}">
                  <a16:creationId xmlns:a16="http://schemas.microsoft.com/office/drawing/2014/main" id="{F777B822-D178-46F7-B95B-5F1129228012}"/>
                </a:ext>
              </a:extLst>
            </p:cNvPr>
            <p:cNvSpPr/>
            <p:nvPr/>
          </p:nvSpPr>
          <p:spPr bwMode="auto">
            <a:xfrm>
              <a:off x="198217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4" name="Group 16">
            <a:extLst>
              <a:ext uri="{FF2B5EF4-FFF2-40B4-BE49-F238E27FC236}">
                <a16:creationId xmlns:a16="http://schemas.microsoft.com/office/drawing/2014/main" id="{D4E8E525-5873-4DC7-A354-7B3841D0D1FF}"/>
              </a:ext>
            </a:extLst>
          </p:cNvPr>
          <p:cNvGrpSpPr/>
          <p:nvPr/>
        </p:nvGrpSpPr>
        <p:grpSpPr bwMode="auto">
          <a:xfrm>
            <a:off x="8721725" y="1223010"/>
            <a:ext cx="349885" cy="351155"/>
            <a:chOff x="-1" y="-1"/>
            <a:chExt cx="700898" cy="701783"/>
          </a:xfrm>
        </p:grpSpPr>
        <p:sp>
          <p:nvSpPr>
            <p:cNvPr id="65" name="AutoShape 17">
              <a:extLst>
                <a:ext uri="{FF2B5EF4-FFF2-40B4-BE49-F238E27FC236}">
                  <a16:creationId xmlns:a16="http://schemas.microsoft.com/office/drawing/2014/main" id="{F8B87B41-C404-47B5-8DB0-6AF08596C2B6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6" name="AutoShape 18">
              <a:extLst>
                <a:ext uri="{FF2B5EF4-FFF2-40B4-BE49-F238E27FC236}">
                  <a16:creationId xmlns:a16="http://schemas.microsoft.com/office/drawing/2014/main" id="{A70B561D-B645-4F64-802B-7FEDC902EA3B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67" name="文本框 66">
            <a:extLst>
              <a:ext uri="{FF2B5EF4-FFF2-40B4-BE49-F238E27FC236}">
                <a16:creationId xmlns:a16="http://schemas.microsoft.com/office/drawing/2014/main" id="{6FA37BBF-4696-4EE8-BEC5-6EC3589D3920}"/>
              </a:ext>
            </a:extLst>
          </p:cNvPr>
          <p:cNvSpPr txBox="1"/>
          <p:nvPr/>
        </p:nvSpPr>
        <p:spPr>
          <a:xfrm>
            <a:off x="482803" y="1655417"/>
            <a:ext cx="6964274" cy="400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8" tIns="45718" rIns="45718" bIns="45718" numCol="1" spcCol="38100" rtlCol="0" anchor="t" forceAA="0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.3. Acid-cleavage coupled with HPLC-ESI-MS/MS analysis </a:t>
            </a:r>
            <a:r>
              <a:rPr lang="en-US"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 </a:t>
            </a:r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0A7790EA-CA41-4242-BF9E-4A838F454A2A}"/>
              </a:ext>
            </a:extLst>
          </p:cNvPr>
          <p:cNvGrpSpPr/>
          <p:nvPr/>
        </p:nvGrpSpPr>
        <p:grpSpPr>
          <a:xfrm>
            <a:off x="3710205" y="2572189"/>
            <a:ext cx="8306435" cy="3404870"/>
            <a:chOff x="6244" y="2625"/>
            <a:chExt cx="13081" cy="5362"/>
          </a:xfrm>
        </p:grpSpPr>
        <p:graphicFrame>
          <p:nvGraphicFramePr>
            <p:cNvPr id="77" name="对象 76">
              <a:extLst>
                <a:ext uri="{FF2B5EF4-FFF2-40B4-BE49-F238E27FC236}">
                  <a16:creationId xmlns:a16="http://schemas.microsoft.com/office/drawing/2014/main" id="{256712BF-8699-426C-B182-D1220F5DC7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130350"/>
                </p:ext>
              </p:extLst>
            </p:nvPr>
          </p:nvGraphicFramePr>
          <p:xfrm>
            <a:off x="9418" y="2922"/>
            <a:ext cx="3153" cy="2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2832735" imgH="1934845" progId="ChemDraw.Document.6.0">
                    <p:embed/>
                  </p:oleObj>
                </mc:Choice>
                <mc:Fallback>
                  <p:oleObj name="CS ChemDraw Drawing" r:id="rId2" imgW="2832735" imgH="1934845" progId="ChemDraw.Document.6.0">
                    <p:embed/>
                    <p:pic>
                      <p:nvPicPr>
                        <p:cNvPr id="49" name="对象 4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418" y="2922"/>
                          <a:ext cx="3153" cy="21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对象 77">
              <a:extLst>
                <a:ext uri="{FF2B5EF4-FFF2-40B4-BE49-F238E27FC236}">
                  <a16:creationId xmlns:a16="http://schemas.microsoft.com/office/drawing/2014/main" id="{8B93531E-9B0D-405C-B575-EAF19525F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78" y="3325"/>
            <a:ext cx="2835" cy="1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3869690" imgH="2197100" progId="ChemDraw.Document.6.0">
                    <p:embed/>
                  </p:oleObj>
                </mc:Choice>
                <mc:Fallback>
                  <p:oleObj name="CS ChemDraw Drawing" r:id="rId4" imgW="3869690" imgH="2197100" progId="ChemDraw.Document.6.0">
                    <p:embed/>
                    <p:pic>
                      <p:nvPicPr>
                        <p:cNvPr id="52" name="对象 5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778" y="3325"/>
                          <a:ext cx="2835" cy="16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9" name="组合 78">
              <a:extLst>
                <a:ext uri="{FF2B5EF4-FFF2-40B4-BE49-F238E27FC236}">
                  <a16:creationId xmlns:a16="http://schemas.microsoft.com/office/drawing/2014/main" id="{E71B7B58-3AA6-4F1D-80E3-3F212463574B}"/>
                </a:ext>
              </a:extLst>
            </p:cNvPr>
            <p:cNvGrpSpPr/>
            <p:nvPr/>
          </p:nvGrpSpPr>
          <p:grpSpPr>
            <a:xfrm>
              <a:off x="6244" y="2625"/>
              <a:ext cx="13081" cy="5362"/>
              <a:chOff x="6244" y="2625"/>
              <a:chExt cx="13081" cy="5362"/>
            </a:xfrm>
          </p:grpSpPr>
          <p:sp>
            <p:nvSpPr>
              <p:cNvPr id="80" name="文本框 79">
                <a:extLst>
                  <a:ext uri="{FF2B5EF4-FFF2-40B4-BE49-F238E27FC236}">
                    <a16:creationId xmlns:a16="http://schemas.microsoft.com/office/drawing/2014/main" id="{AC7AAB12-31E8-40FE-8C10-A09F45F6BE1C}"/>
                  </a:ext>
                </a:extLst>
              </p:cNvPr>
              <p:cNvSpPr txBox="1"/>
              <p:nvPr/>
            </p:nvSpPr>
            <p:spPr>
              <a:xfrm>
                <a:off x="7413" y="6144"/>
                <a:ext cx="11222" cy="145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45718" tIns="45718" rIns="45718" bIns="45718" numCol="1" spcCol="38100" rtlCol="0" anchor="t" forceAA="0">
                <a:spAutoFit/>
              </a:bodyPr>
              <a:lstStyle/>
              <a:p>
                <a:pPr marL="285750" marR="0" indent="-28575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</a:pPr>
                <a:r>
                  <a:rPr lang="en-US" dirty="0">
                    <a:ln>
                      <a:noFill/>
                    </a:ln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E</a:t>
                </a:r>
                <a:r>
                  <a:rPr dirty="0">
                    <a:ln>
                      <a:noFill/>
                    </a:ln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xtensional units</a:t>
                </a:r>
                <a:r>
                  <a:rPr lang="en-US" dirty="0">
                    <a:ln>
                      <a:noFill/>
                    </a:ln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 : </a:t>
                </a:r>
                <a:r>
                  <a:rPr dirty="0">
                    <a:ln>
                      <a:noFill/>
                    </a:ln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(epi)catechin as  and (epi)gallocatechin</a:t>
                </a:r>
              </a:p>
              <a:p>
                <a:pPr marR="0" indent="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lang="en-US" dirty="0">
                    <a:ln>
                      <a:noFill/>
                    </a:ln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     T</a:t>
                </a:r>
                <a:r>
                  <a:rPr dirty="0">
                    <a:ln>
                      <a:noFill/>
                    </a:ln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erminal units</a:t>
                </a:r>
                <a:r>
                  <a:rPr lang="en-US" dirty="0">
                    <a:ln>
                      <a:noFill/>
                    </a:ln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 :  </a:t>
                </a:r>
                <a:r>
                  <a:rPr dirty="0">
                    <a:ln>
                      <a:noFill/>
                    </a:ln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(epi)catechin </a:t>
                </a:r>
              </a:p>
              <a:p>
                <a:pPr marL="285750" marR="0" indent="-285750" algn="l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</a:pPr>
                <a:r>
                  <a:rPr lang="en-US" dirty="0">
                    <a:ln>
                      <a:noFill/>
                    </a:ln>
                    <a:solidFill>
                      <a:srgbClr val="FF0000"/>
                    </a:solidFill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P</a:t>
                </a:r>
                <a:r>
                  <a:rPr dirty="0">
                    <a:ln>
                      <a:noFill/>
                    </a:ln>
                    <a:solidFill>
                      <a:srgbClr val="FF0000"/>
                    </a:solidFill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rodelphenidins</a:t>
                </a:r>
                <a:r>
                  <a:rPr dirty="0">
                    <a:ln>
                      <a:noFill/>
                    </a:ln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 were the main constituents of hop tannins.  </a:t>
                </a:r>
              </a:p>
            </p:txBody>
          </p:sp>
          <p:sp>
            <p:nvSpPr>
              <p:cNvPr id="81" name="圆角矩形 124">
                <a:extLst>
                  <a:ext uri="{FF2B5EF4-FFF2-40B4-BE49-F238E27FC236}">
                    <a16:creationId xmlns:a16="http://schemas.microsoft.com/office/drawing/2014/main" id="{F47CECD5-68EF-471A-86AB-FB0C7C1BEEB1}"/>
                  </a:ext>
                </a:extLst>
              </p:cNvPr>
              <p:cNvSpPr/>
              <p:nvPr/>
            </p:nvSpPr>
            <p:spPr>
              <a:xfrm>
                <a:off x="6722" y="2625"/>
                <a:ext cx="12603" cy="5362"/>
              </a:xfrm>
              <a:prstGeom prst="roundRect">
                <a:avLst>
                  <a:gd name="adj" fmla="val 12419"/>
                </a:avLst>
              </a:prstGeom>
              <a:noFill/>
              <a:ln w="38100">
                <a:solidFill>
                  <a:schemeClr val="accent1">
                    <a:lumMod val="50000"/>
                  </a:schemeClr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82" name="组合 81">
                <a:extLst>
                  <a:ext uri="{FF2B5EF4-FFF2-40B4-BE49-F238E27FC236}">
                    <a16:creationId xmlns:a16="http://schemas.microsoft.com/office/drawing/2014/main" id="{567D66AD-7B41-4A10-9228-8BAB77187286}"/>
                  </a:ext>
                </a:extLst>
              </p:cNvPr>
              <p:cNvGrpSpPr/>
              <p:nvPr/>
            </p:nvGrpSpPr>
            <p:grpSpPr>
              <a:xfrm>
                <a:off x="6244" y="2998"/>
                <a:ext cx="12701" cy="3161"/>
                <a:chOff x="6258" y="2599"/>
                <a:chExt cx="12701" cy="3161"/>
              </a:xfrm>
            </p:grpSpPr>
            <p:sp>
              <p:nvSpPr>
                <p:cNvPr id="83" name="文本框 82">
                  <a:extLst>
                    <a:ext uri="{FF2B5EF4-FFF2-40B4-BE49-F238E27FC236}">
                      <a16:creationId xmlns:a16="http://schemas.microsoft.com/office/drawing/2014/main" id="{1D9B1625-E576-4FD6-8F24-E9F6BB151623}"/>
                    </a:ext>
                  </a:extLst>
                </p:cNvPr>
                <p:cNvSpPr txBox="1"/>
                <p:nvPr/>
              </p:nvSpPr>
              <p:spPr>
                <a:xfrm>
                  <a:off x="12191" y="4626"/>
                  <a:ext cx="3062" cy="1101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vertOverflow="overflow" horzOverflow="overflow" vert="horz" wrap="square" lIns="45718" tIns="45718" rIns="45718" bIns="45718" numCol="1" spcCol="38100" rtlCol="0" anchor="t" forceAA="0">
                  <a:spAutoFit/>
                </a:bodyPr>
                <a:lstStyle/>
                <a:p>
                  <a:pPr marL="0" marR="0" indent="0" algn="ctr" defTabSz="914400" rtl="0" fontAlgn="auto" latinLnBrk="0" hangingPunct="0">
                    <a:lnSpc>
                      <a:spcPct val="11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r>
                    <a:rPr dirty="0">
                      <a:ln>
                        <a:noFill/>
                      </a:ln>
                      <a:effectLst/>
                      <a:uFillTx/>
                      <a:latin typeface="Palatino Linotype" panose="02040502050505030304" charset="0"/>
                      <a:ea typeface="微软雅黑" panose="020B0503020204020204" charset="-122"/>
                      <a:cs typeface="Palatino Linotype" panose="02040502050505030304" charset="0"/>
                      <a:sym typeface="等线" panose="02010600030101010101" charset="-122"/>
                    </a:rPr>
                    <a:t>(epi)catechin</a:t>
                  </a:r>
                  <a:r>
                    <a:rPr lang="en-US" dirty="0">
                      <a:ln>
                        <a:noFill/>
                      </a:ln>
                      <a:effectLst/>
                      <a:uFillTx/>
                      <a:latin typeface="Palatino Linotype" panose="02040502050505030304" charset="0"/>
                      <a:ea typeface="微软雅黑" panose="020B0503020204020204" charset="-122"/>
                      <a:cs typeface="Palatino Linotype" panose="02040502050505030304" charset="0"/>
                      <a:sym typeface="等线" panose="02010600030101010101" charset="-122"/>
                    </a:rPr>
                    <a:t>-</a:t>
                  </a:r>
                  <a:r>
                    <a:rPr lang="en-US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FillTx/>
                      <a:latin typeface="Palatino Linotype" panose="02040502050505030304" charset="0"/>
                      <a:ea typeface="微软雅黑" panose="020B0503020204020204" charset="-122"/>
                      <a:cs typeface="Palatino Linotype" panose="02040502050505030304" charset="0"/>
                      <a:sym typeface="等线" panose="02010600030101010101" charset="-122"/>
                    </a:rPr>
                    <a:t>cys</a:t>
                  </a:r>
                  <a:endParaRPr dirty="0">
                    <a:ln>
                      <a:noFill/>
                    </a:ln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endParaRPr>
                </a:p>
                <a:p>
                  <a:pPr marL="0" marR="0" indent="0" algn="ctr" defTabSz="914400" rtl="0" fontAlgn="auto" latinLnBrk="0" hangingPunct="0">
                    <a:lnSpc>
                      <a:spcPct val="11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endParaRPr dirty="0">
                    <a:ln>
                      <a:noFill/>
                    </a:ln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endParaRPr>
                </a:p>
              </p:txBody>
            </p:sp>
            <p:grpSp>
              <p:nvGrpSpPr>
                <p:cNvPr id="84" name="组合 83">
                  <a:extLst>
                    <a:ext uri="{FF2B5EF4-FFF2-40B4-BE49-F238E27FC236}">
                      <a16:creationId xmlns:a16="http://schemas.microsoft.com/office/drawing/2014/main" id="{51780840-CF56-46E4-8C76-F246BE01073D}"/>
                    </a:ext>
                  </a:extLst>
                </p:cNvPr>
                <p:cNvGrpSpPr/>
                <p:nvPr/>
              </p:nvGrpSpPr>
              <p:grpSpPr>
                <a:xfrm>
                  <a:off x="6258" y="2599"/>
                  <a:ext cx="12701" cy="3161"/>
                  <a:chOff x="6596" y="2589"/>
                  <a:chExt cx="12701" cy="3161"/>
                </a:xfrm>
              </p:grpSpPr>
              <p:grpSp>
                <p:nvGrpSpPr>
                  <p:cNvPr id="85" name="组合 84">
                    <a:extLst>
                      <a:ext uri="{FF2B5EF4-FFF2-40B4-BE49-F238E27FC236}">
                        <a16:creationId xmlns:a16="http://schemas.microsoft.com/office/drawing/2014/main" id="{FB712847-842C-4551-85D6-83B804D5FB58}"/>
                      </a:ext>
                    </a:extLst>
                  </p:cNvPr>
                  <p:cNvGrpSpPr/>
                  <p:nvPr/>
                </p:nvGrpSpPr>
                <p:grpSpPr>
                  <a:xfrm>
                    <a:off x="6596" y="2790"/>
                    <a:ext cx="9175" cy="2960"/>
                    <a:chOff x="8128" y="735"/>
                    <a:chExt cx="9175" cy="2960"/>
                  </a:xfrm>
                </p:grpSpPr>
                <p:sp>
                  <p:nvSpPr>
                    <p:cNvPr id="89" name="文本框 88">
                      <a:extLst>
                        <a:ext uri="{FF2B5EF4-FFF2-40B4-BE49-F238E27FC236}">
                          <a16:creationId xmlns:a16="http://schemas.microsoft.com/office/drawing/2014/main" id="{9F9C7EB4-7E99-44BD-8A0E-5F3F176FBBC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948" y="2591"/>
                      <a:ext cx="3100" cy="1011"/>
                    </a:xfrm>
                    <a:prstGeom prst="rect">
                      <a:avLst/>
                    </a:prstGeom>
                    <a:noFill/>
                    <a:ln w="12700" cap="flat">
                      <a:noFill/>
                      <a:miter lim="400000"/>
                    </a:ln>
                  </p:spPr>
                  <p:style>
                    <a:lnRef idx="0">
                      <a:scrgbClr r="0" g="0" b="0"/>
                    </a:lnRef>
                    <a:fillRef idx="0">
                      <a:scrgbClr r="0" g="0" b="0"/>
                    </a:fillRef>
                    <a:effectRef idx="0">
                      <a:scrgbClr r="0" g="0" b="0"/>
                    </a:effectRef>
                    <a:fontRef idx="none"/>
                  </p:style>
                  <p:txBody>
                    <a:bodyPr rot="0" vertOverflow="overflow" horzOverflow="overflow" vert="horz" wrap="square" lIns="45718" tIns="45718" rIns="45718" bIns="45718" numCol="1" spcCol="38100" rtlCol="0" anchor="t" forceAA="0">
                      <a:spAutoFit/>
                    </a:bodyPr>
                    <a:lstStyle/>
                    <a:p>
                      <a:pPr marL="0" marR="0" indent="0" algn="ctr" defTabSz="914400" rtl="0" fontAlgn="auto" latinLnBrk="0" hangingPunct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dirty="0">
                          <a:ln>
                            <a:noFill/>
                          </a:ln>
                          <a:effectLst/>
                          <a:uFillTx/>
                          <a:latin typeface="Palatino Linotype" panose="02040502050505030304" charset="0"/>
                          <a:ea typeface="微软雅黑" panose="020B0503020204020204" charset="-122"/>
                          <a:cs typeface="Palatino Linotype" panose="02040502050505030304" charset="0"/>
                          <a:sym typeface="等线" panose="02010600030101010101" charset="-122"/>
                        </a:rPr>
                        <a:t>(epi)gallocatechin</a:t>
                      </a:r>
                      <a:endParaRPr kumimoji="0" lang="zh-CN" altLang="en-US" i="0" u="none" strike="noStrike" cap="none" spc="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FillTx/>
                        <a:latin typeface="微软雅黑" panose="020B0503020204020204" charset="-122"/>
                        <a:ea typeface="微软雅黑" panose="020B0503020204020204" charset="-122"/>
                        <a:cs typeface="+mn-cs"/>
                        <a:sym typeface="等线" panose="02010600030101010101" charset="-122"/>
                      </a:endParaRPr>
                    </a:p>
                  </p:txBody>
                </p:sp>
                <p:grpSp>
                  <p:nvGrpSpPr>
                    <p:cNvPr id="90" name="组合 89">
                      <a:extLst>
                        <a:ext uri="{FF2B5EF4-FFF2-40B4-BE49-F238E27FC236}">
                          <a16:creationId xmlns:a16="http://schemas.microsoft.com/office/drawing/2014/main" id="{F7E449B3-485E-499B-95B0-21AAF171834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128" y="735"/>
                      <a:ext cx="9175" cy="2960"/>
                      <a:chOff x="9623" y="1003"/>
                      <a:chExt cx="9175" cy="2960"/>
                    </a:xfrm>
                  </p:grpSpPr>
                  <p:graphicFrame>
                    <p:nvGraphicFramePr>
                      <p:cNvPr id="91" name="对象 90">
                        <a:extLst>
                          <a:ext uri="{FF2B5EF4-FFF2-40B4-BE49-F238E27FC236}">
                            <a16:creationId xmlns:a16="http://schemas.microsoft.com/office/drawing/2014/main" id="{13BC55C4-8E80-4135-8FF3-5B4F3C70AC90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5895" y="1003"/>
                      <a:ext cx="2903" cy="166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CS ChemDraw Drawing" r:id="rId6" imgW="3869690" imgH="2230120" progId="ChemDraw.Document.6.0">
                              <p:embed/>
                            </p:oleObj>
                          </mc:Choice>
                          <mc:Fallback>
                            <p:oleObj name="CS ChemDraw Drawing" r:id="rId6" imgW="3869690" imgH="2230120" progId="ChemDraw.Document.6.0">
                              <p:embed/>
                              <p:pic>
                                <p:nvPicPr>
                                  <p:cNvPr id="34" name="对象 33"/>
                                  <p:cNvPicPr/>
                                  <p:nvPr/>
                                </p:nvPicPr>
                                <p:blipFill>
                                  <a:blip r:embed="rId7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5895" y="1003"/>
                                    <a:ext cx="2903" cy="166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92" name="文本框 91">
                        <a:extLst>
                          <a:ext uri="{FF2B5EF4-FFF2-40B4-BE49-F238E27FC236}">
                            <a16:creationId xmlns:a16="http://schemas.microsoft.com/office/drawing/2014/main" id="{10E69BF1-D4E2-457A-9230-3B9BA7EDE1D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9623" y="2862"/>
                        <a:ext cx="3062" cy="1101"/>
                      </a:xfrm>
                      <a:prstGeom prst="rect">
                        <a:avLst/>
                      </a:prstGeom>
                      <a:noFill/>
                      <a:ln w="12700" cap="flat">
                        <a:noFill/>
                        <a:miter lim="400000"/>
                      </a:ln>
                    </p:spPr>
                    <p:style>
                      <a:lnRef idx="0">
                        <a:scrgbClr r="0" g="0" b="0"/>
                      </a:lnRef>
                      <a:fillRef idx="0">
                        <a:scrgbClr r="0" g="0" b="0"/>
                      </a:fillRef>
                      <a:effectRef idx="0">
                        <a:scrgbClr r="0" g="0" b="0"/>
                      </a:effectRef>
                      <a:fontRef idx="none"/>
                    </p:style>
                    <p:txBody>
                      <a:bodyPr rot="0" vertOverflow="overflow" horzOverflow="overflow" vert="horz" wrap="square" lIns="45718" tIns="45718" rIns="45718" bIns="45718" numCol="1" spcCol="38100" rtlCol="0" anchor="t" forceAA="0">
                        <a:spAutoFit/>
                      </a:bodyPr>
                      <a:lstStyle/>
                      <a:p>
                        <a:pPr marL="0" marR="0" indent="0" algn="ctr" defTabSz="914400" rtl="0" fontAlgn="auto" latinLnBrk="0" hangingPunct="0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</a:pPr>
                        <a:r>
                          <a:rPr dirty="0">
                            <a:ln>
                              <a:noFill/>
                            </a:ln>
                            <a:effectLst/>
                            <a:uFillTx/>
                            <a:latin typeface="Palatino Linotype" panose="02040502050505030304" charset="0"/>
                            <a:ea typeface="微软雅黑" panose="020B0503020204020204" charset="-122"/>
                            <a:cs typeface="Palatino Linotype" panose="02040502050505030304" charset="0"/>
                            <a:sym typeface="等线" panose="02010600030101010101" charset="-122"/>
                          </a:rPr>
                          <a:t>(epi)catechin</a:t>
                        </a:r>
                      </a:p>
                      <a:p>
                        <a:pPr marL="0" marR="0" indent="0" algn="ctr" defTabSz="914400" rtl="0" fontAlgn="auto" latinLnBrk="0" hangingPunct="0">
                          <a:lnSpc>
                            <a:spcPct val="11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</a:pPr>
                        <a:endParaRPr dirty="0">
                          <a:ln>
                            <a:noFill/>
                          </a:ln>
                          <a:effectLst/>
                          <a:uFillTx/>
                          <a:latin typeface="Palatino Linotype" panose="02040502050505030304" charset="0"/>
                          <a:ea typeface="微软雅黑" panose="020B0503020204020204" charset="-122"/>
                          <a:cs typeface="Palatino Linotype" panose="02040502050505030304" charset="0"/>
                          <a:sym typeface="等线" panose="02010600030101010101" charset="-122"/>
                        </a:endParaRPr>
                      </a:p>
                    </p:txBody>
                  </p:sp>
                </p:grpSp>
              </p:grpSp>
              <p:grpSp>
                <p:nvGrpSpPr>
                  <p:cNvPr id="86" name="组合 85">
                    <a:extLst>
                      <a:ext uri="{FF2B5EF4-FFF2-40B4-BE49-F238E27FC236}">
                        <a16:creationId xmlns:a16="http://schemas.microsoft.com/office/drawing/2014/main" id="{D2B9FA0B-D454-4C92-BB1B-AF1336B6325E}"/>
                      </a:ext>
                    </a:extLst>
                  </p:cNvPr>
                  <p:cNvGrpSpPr/>
                  <p:nvPr/>
                </p:nvGrpSpPr>
                <p:grpSpPr>
                  <a:xfrm>
                    <a:off x="15591" y="2589"/>
                    <a:ext cx="3706" cy="2617"/>
                    <a:chOff x="15591" y="2589"/>
                    <a:chExt cx="3706" cy="2617"/>
                  </a:xfrm>
                </p:grpSpPr>
                <p:graphicFrame>
                  <p:nvGraphicFramePr>
                    <p:cNvPr id="87" name="对象 86">
                      <a:extLst>
                        <a:ext uri="{FF2B5EF4-FFF2-40B4-BE49-F238E27FC236}">
                          <a16:creationId xmlns:a16="http://schemas.microsoft.com/office/drawing/2014/main" id="{13F86510-4F12-47A6-BAC2-0E44BFF8567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904" y="2589"/>
                    <a:ext cx="2996" cy="206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CS ChemDraw Drawing" r:id="rId8" imgW="3869690" imgH="2676525" progId="ChemDraw.Document.6.0">
                            <p:embed/>
                          </p:oleObj>
                        </mc:Choice>
                        <mc:Fallback>
                          <p:oleObj name="CS ChemDraw Drawing" r:id="rId8" imgW="3869690" imgH="2676525" progId="ChemDraw.Document.6.0">
                            <p:embed/>
                            <p:pic>
                              <p:nvPicPr>
                                <p:cNvPr id="51" name="对象 50"/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5904" y="2589"/>
                                  <a:ext cx="2996" cy="206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88" name="文本框 87">
                      <a:extLst>
                        <a:ext uri="{FF2B5EF4-FFF2-40B4-BE49-F238E27FC236}">
                          <a16:creationId xmlns:a16="http://schemas.microsoft.com/office/drawing/2014/main" id="{CDA248BB-8A2A-4BA2-9B9F-18EA4D4D2EB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91" y="4586"/>
                      <a:ext cx="3707" cy="621"/>
                    </a:xfrm>
                    <a:prstGeom prst="rect">
                      <a:avLst/>
                    </a:prstGeom>
                    <a:noFill/>
                    <a:ln w="12700" cap="flat">
                      <a:noFill/>
                      <a:miter lim="400000"/>
                    </a:ln>
                  </p:spPr>
                  <p:style>
                    <a:lnRef idx="0">
                      <a:scrgbClr r="0" g="0" b="0"/>
                    </a:lnRef>
                    <a:fillRef idx="0">
                      <a:scrgbClr r="0" g="0" b="0"/>
                    </a:fillRef>
                    <a:effectRef idx="0">
                      <a:scrgbClr r="0" g="0" b="0"/>
                    </a:effectRef>
                    <a:fontRef idx="none"/>
                  </p:style>
                  <p:txBody>
                    <a:bodyPr rot="0" vertOverflow="overflow" horzOverflow="overflow" vert="horz" wrap="square" lIns="45718" tIns="45718" rIns="45718" bIns="45718" numCol="1" spcCol="38100" rtlCol="0" anchor="t" forceAA="0">
                      <a:spAutoFit/>
                    </a:bodyPr>
                    <a:lstStyle/>
                    <a:p>
                      <a:pPr marL="0" marR="0" indent="0" algn="ctr" defTabSz="914400" rtl="0" fontAlgn="auto" latinLnBrk="0" hangingPunct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dirty="0">
                          <a:ln>
                            <a:noFill/>
                          </a:ln>
                          <a:effectLst/>
                          <a:uFillTx/>
                          <a:latin typeface="Palatino Linotype" panose="02040502050505030304" charset="0"/>
                          <a:ea typeface="微软雅黑" panose="020B0503020204020204" charset="-122"/>
                          <a:cs typeface="Palatino Linotype" panose="02040502050505030304" charset="0"/>
                          <a:sym typeface="等线" panose="02010600030101010101" charset="-122"/>
                        </a:rPr>
                        <a:t>(epi)gallocatechin</a:t>
                      </a:r>
                      <a:r>
                        <a:rPr lang="en-US" dirty="0">
                          <a:ln>
                            <a:noFill/>
                          </a:ln>
                          <a:effectLst/>
                          <a:uFillTx/>
                          <a:latin typeface="Palatino Linotype" panose="02040502050505030304" charset="0"/>
                          <a:ea typeface="微软雅黑" panose="020B0503020204020204" charset="-122"/>
                          <a:cs typeface="Palatino Linotype" panose="02040502050505030304" charset="0"/>
                          <a:sym typeface="等线" panose="02010600030101010101" charset="-122"/>
                        </a:rPr>
                        <a:t>-</a:t>
                      </a:r>
                      <a:r>
                        <a:rPr lang="en-US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FillTx/>
                          <a:latin typeface="Palatino Linotype" panose="02040502050505030304" charset="0"/>
                          <a:ea typeface="微软雅黑" panose="020B0503020204020204" charset="-122"/>
                          <a:cs typeface="Palatino Linotype" panose="02040502050505030304" charset="0"/>
                          <a:sym typeface="等线" panose="02010600030101010101" charset="-122"/>
                        </a:rPr>
                        <a:t>cys</a:t>
                      </a:r>
                      <a:endParaRPr kumimoji="0" lang="en-US" i="0" u="none" strike="noStrike" cap="none" spc="0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FillTx/>
                        <a:latin typeface="Palatino Linotype" panose="02040502050505030304" charset="0"/>
                        <a:ea typeface="微软雅黑" panose="020B0503020204020204" charset="-122"/>
                        <a:cs typeface="Palatino Linotype" panose="02040502050505030304" charset="0"/>
                        <a:sym typeface="等线" panose="02010600030101010101" charset="-122"/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93" name="组合 92">
            <a:extLst>
              <a:ext uri="{FF2B5EF4-FFF2-40B4-BE49-F238E27FC236}">
                <a16:creationId xmlns:a16="http://schemas.microsoft.com/office/drawing/2014/main" id="{30602DAF-02D0-42EF-BAB4-04813602F373}"/>
              </a:ext>
            </a:extLst>
          </p:cNvPr>
          <p:cNvGrpSpPr/>
          <p:nvPr/>
        </p:nvGrpSpPr>
        <p:grpSpPr>
          <a:xfrm>
            <a:off x="183782" y="2231071"/>
            <a:ext cx="3711575" cy="4344670"/>
            <a:chOff x="219" y="2879"/>
            <a:chExt cx="5602" cy="6412"/>
          </a:xfrm>
        </p:grpSpPr>
        <p:grpSp>
          <p:nvGrpSpPr>
            <p:cNvPr id="94" name="组合 93">
              <a:extLst>
                <a:ext uri="{FF2B5EF4-FFF2-40B4-BE49-F238E27FC236}">
                  <a16:creationId xmlns:a16="http://schemas.microsoft.com/office/drawing/2014/main" id="{DF542620-CBBD-4409-AF06-2C5C662C791A}"/>
                </a:ext>
              </a:extLst>
            </p:cNvPr>
            <p:cNvGrpSpPr/>
            <p:nvPr/>
          </p:nvGrpSpPr>
          <p:grpSpPr>
            <a:xfrm>
              <a:off x="243" y="3018"/>
              <a:ext cx="5578" cy="3810"/>
              <a:chOff x="243" y="3034"/>
              <a:chExt cx="5578" cy="3810"/>
            </a:xfrm>
          </p:grpSpPr>
          <p:pic>
            <p:nvPicPr>
              <p:cNvPr id="98" name="图片 97">
                <a:extLst>
                  <a:ext uri="{FF2B5EF4-FFF2-40B4-BE49-F238E27FC236}">
                    <a16:creationId xmlns:a16="http://schemas.microsoft.com/office/drawing/2014/main" id="{4368C3F5-225B-4F02-8522-ABFED54CFD6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43" y="3034"/>
                <a:ext cx="5578" cy="1875"/>
              </a:xfrm>
              <a:prstGeom prst="rect">
                <a:avLst/>
              </a:prstGeom>
            </p:spPr>
          </p:pic>
          <p:pic>
            <p:nvPicPr>
              <p:cNvPr id="99" name="图片 98">
                <a:extLst>
                  <a:ext uri="{FF2B5EF4-FFF2-40B4-BE49-F238E27FC236}">
                    <a16:creationId xmlns:a16="http://schemas.microsoft.com/office/drawing/2014/main" id="{46AB85BE-74DF-4889-8EF5-0902142E3F2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05" y="5080"/>
                <a:ext cx="5398" cy="1764"/>
              </a:xfrm>
              <a:prstGeom prst="rect">
                <a:avLst/>
              </a:prstGeom>
            </p:spPr>
          </p:pic>
        </p:grpSp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780F6201-60DB-483B-9E78-3FE78A03DBDB}"/>
                </a:ext>
              </a:extLst>
            </p:cNvPr>
            <p:cNvGrpSpPr/>
            <p:nvPr/>
          </p:nvGrpSpPr>
          <p:grpSpPr>
            <a:xfrm>
              <a:off x="219" y="2879"/>
              <a:ext cx="5548" cy="6412"/>
              <a:chOff x="235" y="2895"/>
              <a:chExt cx="5548" cy="6412"/>
            </a:xfrm>
          </p:grpSpPr>
          <p:pic>
            <p:nvPicPr>
              <p:cNvPr id="96" name="图片 95">
                <a:extLst>
                  <a:ext uri="{FF2B5EF4-FFF2-40B4-BE49-F238E27FC236}">
                    <a16:creationId xmlns:a16="http://schemas.microsoft.com/office/drawing/2014/main" id="{87C52592-F3A9-4C69-9F96-956FD42D977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3" y="7015"/>
                <a:ext cx="5407" cy="1867"/>
              </a:xfrm>
              <a:prstGeom prst="rect">
                <a:avLst/>
              </a:prstGeom>
            </p:spPr>
          </p:pic>
          <p:sp>
            <p:nvSpPr>
              <p:cNvPr id="97" name="Shape 435">
                <a:extLst>
                  <a:ext uri="{FF2B5EF4-FFF2-40B4-BE49-F238E27FC236}">
                    <a16:creationId xmlns:a16="http://schemas.microsoft.com/office/drawing/2014/main" id="{A96B039A-FB87-43D9-A939-9DFAC9A5265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35" y="2895"/>
                <a:ext cx="5549" cy="6413"/>
              </a:xfrm>
              <a:prstGeom prst="rect">
                <a:avLst/>
              </a:prstGeom>
              <a:ln w="25400">
                <a:solidFill>
                  <a:schemeClr val="tx1">
                    <a:lumMod val="60000"/>
                    <a:lumOff val="40000"/>
                  </a:schemeClr>
                </a:solidFill>
                <a:miter/>
              </a:ln>
            </p:spPr>
            <p:txBody>
              <a:bodyPr lIns="45718" tIns="45718" rIns="45718" bIns="45718" anchor="ctr"/>
              <a:lstStyle/>
              <a:p>
                <a:pPr algn="ctr">
                  <a:lnSpc>
                    <a:spcPct val="150000"/>
                  </a:lnSpc>
                  <a:defRPr>
                    <a:solidFill>
                      <a:srgbClr val="FFFFFF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微软雅黑" panose="020B0503020204020204" charset="-122"/>
                  </a:defRPr>
                </a:pPr>
                <a:endParaRPr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1977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6966B51-C39C-4215-9EE3-95058AC8DD6C}"/>
              </a:ext>
            </a:extLst>
          </p:cNvPr>
          <p:cNvGrpSpPr/>
          <p:nvPr/>
        </p:nvGrpSpPr>
        <p:grpSpPr>
          <a:xfrm>
            <a:off x="608027" y="455387"/>
            <a:ext cx="467833" cy="467833"/>
            <a:chOff x="1996991" y="4706509"/>
            <a:chExt cx="467833" cy="467833"/>
          </a:xfrm>
          <a:effectLst>
            <a:outerShdw blurRad="762000" dist="3810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753F57DA-6485-40AE-9619-E6D351D5C500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8FD8C1B6-163D-4020-BA58-8F8D702B2A9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14A5BC5-BF52-4C56-B296-667C536211A1}"/>
              </a:ext>
            </a:extLst>
          </p:cNvPr>
          <p:cNvSpPr txBox="1"/>
          <p:nvPr/>
        </p:nvSpPr>
        <p:spPr>
          <a:xfrm>
            <a:off x="1205077" y="504637"/>
            <a:ext cx="2997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 Methods and Results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CC07AED1-D90E-4987-AA8D-3687E1F085D0}"/>
              </a:ext>
            </a:extLst>
          </p:cNvPr>
          <p:cNvSpPr/>
          <p:nvPr/>
        </p:nvSpPr>
        <p:spPr>
          <a:xfrm>
            <a:off x="1277620" y="740410"/>
            <a:ext cx="3775075" cy="397510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lt"/>
              </a:rPr>
              <a:t>葡萄籽单宁的化学结构分析</a:t>
            </a:r>
          </a:p>
        </p:txBody>
      </p:sp>
      <p:sp>
        <p:nvSpPr>
          <p:cNvPr id="42" name="AutoShape 5">
            <a:extLst>
              <a:ext uri="{FF2B5EF4-FFF2-40B4-BE49-F238E27FC236}">
                <a16:creationId xmlns:a16="http://schemas.microsoft.com/office/drawing/2014/main" id="{3B7E5539-DDD4-4C9D-B9E1-7307219D0ABC}"/>
              </a:ext>
            </a:extLst>
          </p:cNvPr>
          <p:cNvSpPr/>
          <p:nvPr/>
        </p:nvSpPr>
        <p:spPr bwMode="auto">
          <a:xfrm>
            <a:off x="10228580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3" name="AutoShape 5">
            <a:extLst>
              <a:ext uri="{FF2B5EF4-FFF2-40B4-BE49-F238E27FC236}">
                <a16:creationId xmlns:a16="http://schemas.microsoft.com/office/drawing/2014/main" id="{BA6F580D-A60F-4B8E-90A8-C4321D082932}"/>
              </a:ext>
            </a:extLst>
          </p:cNvPr>
          <p:cNvSpPr/>
          <p:nvPr/>
        </p:nvSpPr>
        <p:spPr bwMode="auto">
          <a:xfrm>
            <a:off x="3964940" y="1321435"/>
            <a:ext cx="6275070" cy="15430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4" name="AutoShape 9">
            <a:extLst>
              <a:ext uri="{FF2B5EF4-FFF2-40B4-BE49-F238E27FC236}">
                <a16:creationId xmlns:a16="http://schemas.microsoft.com/office/drawing/2014/main" id="{82FC9FE5-975C-4E18-8C7B-BD4C9582B5FA}"/>
              </a:ext>
            </a:extLst>
          </p:cNvPr>
          <p:cNvSpPr/>
          <p:nvPr/>
        </p:nvSpPr>
        <p:spPr bwMode="auto">
          <a:xfrm>
            <a:off x="285750" y="1317308"/>
            <a:ext cx="4284000" cy="16256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5" name="AutoShape 4">
            <a:extLst>
              <a:ext uri="{FF2B5EF4-FFF2-40B4-BE49-F238E27FC236}">
                <a16:creationId xmlns:a16="http://schemas.microsoft.com/office/drawing/2014/main" id="{8CBA70D4-170C-417C-AA8C-A38F44149A2E}"/>
              </a:ext>
            </a:extLst>
          </p:cNvPr>
          <p:cNvSpPr/>
          <p:nvPr/>
        </p:nvSpPr>
        <p:spPr bwMode="auto">
          <a:xfrm>
            <a:off x="10328275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46" name="Group 10">
            <a:extLst>
              <a:ext uri="{FF2B5EF4-FFF2-40B4-BE49-F238E27FC236}">
                <a16:creationId xmlns:a16="http://schemas.microsoft.com/office/drawing/2014/main" id="{8FD359ED-B016-47D9-99B0-C90B9AABF1CE}"/>
              </a:ext>
            </a:extLst>
          </p:cNvPr>
          <p:cNvGrpSpPr/>
          <p:nvPr/>
        </p:nvGrpSpPr>
        <p:grpSpPr bwMode="auto">
          <a:xfrm>
            <a:off x="1612265" y="1223010"/>
            <a:ext cx="351155" cy="351155"/>
            <a:chOff x="-1" y="-1"/>
            <a:chExt cx="700898" cy="701783"/>
          </a:xfrm>
        </p:grpSpPr>
        <p:sp>
          <p:nvSpPr>
            <p:cNvPr id="47" name="AutoShape 11">
              <a:extLst>
                <a:ext uri="{FF2B5EF4-FFF2-40B4-BE49-F238E27FC236}">
                  <a16:creationId xmlns:a16="http://schemas.microsoft.com/office/drawing/2014/main" id="{BDA0118A-CAF2-43BA-B4C9-12A1A8474F69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48" name="AutoShape 12">
              <a:extLst>
                <a:ext uri="{FF2B5EF4-FFF2-40B4-BE49-F238E27FC236}">
                  <a16:creationId xmlns:a16="http://schemas.microsoft.com/office/drawing/2014/main" id="{CFDBF36D-DA40-499D-90FC-F541F3A8A83E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49" name="Group 13">
            <a:extLst>
              <a:ext uri="{FF2B5EF4-FFF2-40B4-BE49-F238E27FC236}">
                <a16:creationId xmlns:a16="http://schemas.microsoft.com/office/drawing/2014/main" id="{77933469-42AF-4C51-BA95-DB41F44DDC85}"/>
              </a:ext>
            </a:extLst>
          </p:cNvPr>
          <p:cNvGrpSpPr/>
          <p:nvPr/>
        </p:nvGrpSpPr>
        <p:grpSpPr bwMode="auto">
          <a:xfrm>
            <a:off x="5878195" y="1223010"/>
            <a:ext cx="349885" cy="351155"/>
            <a:chOff x="-1" y="-1"/>
            <a:chExt cx="700898" cy="701783"/>
          </a:xfrm>
        </p:grpSpPr>
        <p:sp>
          <p:nvSpPr>
            <p:cNvPr id="50" name="AutoShape 14">
              <a:extLst>
                <a:ext uri="{FF2B5EF4-FFF2-40B4-BE49-F238E27FC236}">
                  <a16:creationId xmlns:a16="http://schemas.microsoft.com/office/drawing/2014/main" id="{3D858A62-AF1D-44FF-936C-1320293063E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1" name="AutoShape 15">
              <a:extLst>
                <a:ext uri="{FF2B5EF4-FFF2-40B4-BE49-F238E27FC236}">
                  <a16:creationId xmlns:a16="http://schemas.microsoft.com/office/drawing/2014/main" id="{9AB04BE1-F7EE-4A0B-81A1-366031F55AF4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2" name="Group 16">
            <a:extLst>
              <a:ext uri="{FF2B5EF4-FFF2-40B4-BE49-F238E27FC236}">
                <a16:creationId xmlns:a16="http://schemas.microsoft.com/office/drawing/2014/main" id="{8620DA0B-185E-4BCE-8E23-DCBA54F8C505}"/>
              </a:ext>
            </a:extLst>
          </p:cNvPr>
          <p:cNvGrpSpPr/>
          <p:nvPr/>
        </p:nvGrpSpPr>
        <p:grpSpPr bwMode="auto">
          <a:xfrm>
            <a:off x="3034665" y="1223010"/>
            <a:ext cx="349885" cy="351155"/>
            <a:chOff x="-1" y="-1"/>
            <a:chExt cx="700898" cy="701783"/>
          </a:xfrm>
        </p:grpSpPr>
        <p:sp>
          <p:nvSpPr>
            <p:cNvPr id="53" name="AutoShape 17">
              <a:extLst>
                <a:ext uri="{FF2B5EF4-FFF2-40B4-BE49-F238E27FC236}">
                  <a16:creationId xmlns:a16="http://schemas.microsoft.com/office/drawing/2014/main" id="{BC5ADF41-424E-41BF-A6A4-3D875D7D9B4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4" name="AutoShape 18">
              <a:extLst>
                <a:ext uri="{FF2B5EF4-FFF2-40B4-BE49-F238E27FC236}">
                  <a16:creationId xmlns:a16="http://schemas.microsoft.com/office/drawing/2014/main" id="{CA509297-8745-496D-9942-656492C965ED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5" name="Group 22">
            <a:extLst>
              <a:ext uri="{FF2B5EF4-FFF2-40B4-BE49-F238E27FC236}">
                <a16:creationId xmlns:a16="http://schemas.microsoft.com/office/drawing/2014/main" id="{960C6322-EDA3-45C9-A0C0-0F4A17775EFC}"/>
              </a:ext>
            </a:extLst>
          </p:cNvPr>
          <p:cNvGrpSpPr/>
          <p:nvPr/>
        </p:nvGrpSpPr>
        <p:grpSpPr bwMode="auto">
          <a:xfrm>
            <a:off x="10142855" y="1223010"/>
            <a:ext cx="349885" cy="351155"/>
            <a:chOff x="-1" y="-1"/>
            <a:chExt cx="700898" cy="701783"/>
          </a:xfrm>
        </p:grpSpPr>
        <p:sp>
          <p:nvSpPr>
            <p:cNvPr id="56" name="AutoShape 23">
              <a:extLst>
                <a:ext uri="{FF2B5EF4-FFF2-40B4-BE49-F238E27FC236}">
                  <a16:creationId xmlns:a16="http://schemas.microsoft.com/office/drawing/2014/main" id="{A702891C-4277-4D92-B818-070E8EE98DC7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7" name="AutoShape 24">
              <a:extLst>
                <a:ext uri="{FF2B5EF4-FFF2-40B4-BE49-F238E27FC236}">
                  <a16:creationId xmlns:a16="http://schemas.microsoft.com/office/drawing/2014/main" id="{41904211-C195-4871-BE06-6D2045EC687E}"/>
                </a:ext>
              </a:extLst>
            </p:cNvPr>
            <p:cNvSpPr/>
            <p:nvPr/>
          </p:nvSpPr>
          <p:spPr bwMode="auto">
            <a:xfrm>
              <a:off x="198666" y="198468"/>
              <a:ext cx="303564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FEF80D25-42E2-4D83-B007-4FCAFF9CFC7C}"/>
              </a:ext>
            </a:extLst>
          </p:cNvPr>
          <p:cNvGrpSpPr/>
          <p:nvPr/>
        </p:nvGrpSpPr>
        <p:grpSpPr bwMode="auto">
          <a:xfrm>
            <a:off x="4455795" y="1223010"/>
            <a:ext cx="351155" cy="351155"/>
            <a:chOff x="-1" y="-1"/>
            <a:chExt cx="700898" cy="701783"/>
          </a:xfrm>
        </p:grpSpPr>
        <p:sp>
          <p:nvSpPr>
            <p:cNvPr id="59" name="AutoShape 26">
              <a:extLst>
                <a:ext uri="{FF2B5EF4-FFF2-40B4-BE49-F238E27FC236}">
                  <a16:creationId xmlns:a16="http://schemas.microsoft.com/office/drawing/2014/main" id="{113A48BC-B133-4907-9B56-38698AD5DDC4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0" name="AutoShape 27">
              <a:extLst>
                <a:ext uri="{FF2B5EF4-FFF2-40B4-BE49-F238E27FC236}">
                  <a16:creationId xmlns:a16="http://schemas.microsoft.com/office/drawing/2014/main" id="{01593DB7-1282-4BC2-80C4-A282345F4DD5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1" name="Group 28">
            <a:extLst>
              <a:ext uri="{FF2B5EF4-FFF2-40B4-BE49-F238E27FC236}">
                <a16:creationId xmlns:a16="http://schemas.microsoft.com/office/drawing/2014/main" id="{0FE45A28-0899-4273-BD37-43B8253D10EA}"/>
              </a:ext>
            </a:extLst>
          </p:cNvPr>
          <p:cNvGrpSpPr/>
          <p:nvPr/>
        </p:nvGrpSpPr>
        <p:grpSpPr bwMode="auto">
          <a:xfrm>
            <a:off x="7299325" y="1223010"/>
            <a:ext cx="351155" cy="351155"/>
            <a:chOff x="-1" y="-1"/>
            <a:chExt cx="700898" cy="701783"/>
          </a:xfrm>
        </p:grpSpPr>
        <p:sp>
          <p:nvSpPr>
            <p:cNvPr id="62" name="AutoShape 29">
              <a:extLst>
                <a:ext uri="{FF2B5EF4-FFF2-40B4-BE49-F238E27FC236}">
                  <a16:creationId xmlns:a16="http://schemas.microsoft.com/office/drawing/2014/main" id="{AC3E612C-4643-48FE-A185-CEF7888D1E40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3" name="AutoShape 30">
              <a:extLst>
                <a:ext uri="{FF2B5EF4-FFF2-40B4-BE49-F238E27FC236}">
                  <a16:creationId xmlns:a16="http://schemas.microsoft.com/office/drawing/2014/main" id="{F777B822-D178-46F7-B95B-5F1129228012}"/>
                </a:ext>
              </a:extLst>
            </p:cNvPr>
            <p:cNvSpPr/>
            <p:nvPr/>
          </p:nvSpPr>
          <p:spPr bwMode="auto">
            <a:xfrm>
              <a:off x="198217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4" name="Group 16">
            <a:extLst>
              <a:ext uri="{FF2B5EF4-FFF2-40B4-BE49-F238E27FC236}">
                <a16:creationId xmlns:a16="http://schemas.microsoft.com/office/drawing/2014/main" id="{D4E8E525-5873-4DC7-A354-7B3841D0D1FF}"/>
              </a:ext>
            </a:extLst>
          </p:cNvPr>
          <p:cNvGrpSpPr/>
          <p:nvPr/>
        </p:nvGrpSpPr>
        <p:grpSpPr bwMode="auto">
          <a:xfrm>
            <a:off x="8721725" y="1223010"/>
            <a:ext cx="349885" cy="351155"/>
            <a:chOff x="-1" y="-1"/>
            <a:chExt cx="700898" cy="701783"/>
          </a:xfrm>
        </p:grpSpPr>
        <p:sp>
          <p:nvSpPr>
            <p:cNvPr id="65" name="AutoShape 17">
              <a:extLst>
                <a:ext uri="{FF2B5EF4-FFF2-40B4-BE49-F238E27FC236}">
                  <a16:creationId xmlns:a16="http://schemas.microsoft.com/office/drawing/2014/main" id="{F8B87B41-C404-47B5-8DB0-6AF08596C2B6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6" name="AutoShape 18">
              <a:extLst>
                <a:ext uri="{FF2B5EF4-FFF2-40B4-BE49-F238E27FC236}">
                  <a16:creationId xmlns:a16="http://schemas.microsoft.com/office/drawing/2014/main" id="{A70B561D-B645-4F64-802B-7FEDC902EA3B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2D9ECF93-55CF-4FB0-B9DB-B667260C359A}"/>
              </a:ext>
            </a:extLst>
          </p:cNvPr>
          <p:cNvGrpSpPr/>
          <p:nvPr/>
        </p:nvGrpSpPr>
        <p:grpSpPr>
          <a:xfrm>
            <a:off x="573405" y="1929765"/>
            <a:ext cx="3740150" cy="2976880"/>
            <a:chOff x="1341" y="2579"/>
            <a:chExt cx="4710" cy="3888"/>
          </a:xfrm>
        </p:grpSpPr>
        <p:pic>
          <p:nvPicPr>
            <p:cNvPr id="69" name="图片 68">
              <a:extLst>
                <a:ext uri="{FF2B5EF4-FFF2-40B4-BE49-F238E27FC236}">
                  <a16:creationId xmlns:a16="http://schemas.microsoft.com/office/drawing/2014/main" id="{D5E52911-A43E-4BF4-B9AF-ECF21100F77C}"/>
                </a:ext>
              </a:extLst>
            </p:cNvPr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341" y="2666"/>
              <a:ext cx="4710" cy="371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0" name="Shape 435">
              <a:extLst>
                <a:ext uri="{FF2B5EF4-FFF2-40B4-BE49-F238E27FC236}">
                  <a16:creationId xmlns:a16="http://schemas.microsoft.com/office/drawing/2014/main" id="{F8D154BD-6BF7-41B0-B2C4-669111C034E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497" y="2579"/>
              <a:ext cx="4399" cy="3889"/>
            </a:xfrm>
            <a:prstGeom prst="rect">
              <a:avLst/>
            </a:prstGeom>
            <a:ln w="25400">
              <a:solidFill>
                <a:schemeClr val="tx1">
                  <a:lumMod val="60000"/>
                  <a:lumOff val="40000"/>
                </a:schemeClr>
              </a:solidFill>
              <a:miter/>
            </a:ln>
          </p:spPr>
          <p:txBody>
            <a:bodyPr lIns="45718" tIns="45718" rIns="45718" bIns="45718" anchor="ctr"/>
            <a:lstStyle/>
            <a:p>
              <a:pPr algn="ctr">
                <a:lnSpc>
                  <a:spcPct val="150000"/>
                </a:lnSpc>
                <a:defRPr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pPr>
              <a:endParaRPr>
                <a:solidFill>
                  <a:schemeClr val="tx1"/>
                </a:solidFill>
              </a:endParaRPr>
            </a:p>
          </p:txBody>
        </p: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F7166A7A-CD27-462B-85D1-E62C7E8BBAD9}"/>
              </a:ext>
            </a:extLst>
          </p:cNvPr>
          <p:cNvGrpSpPr/>
          <p:nvPr/>
        </p:nvGrpSpPr>
        <p:grpSpPr>
          <a:xfrm>
            <a:off x="4607560" y="1930400"/>
            <a:ext cx="3382645" cy="2972435"/>
            <a:chOff x="7568" y="2758"/>
            <a:chExt cx="4479" cy="3889"/>
          </a:xfrm>
        </p:grpSpPr>
        <p:pic>
          <p:nvPicPr>
            <p:cNvPr id="72" name="图片 71">
              <a:extLst>
                <a:ext uri="{FF2B5EF4-FFF2-40B4-BE49-F238E27FC236}">
                  <a16:creationId xmlns:a16="http://schemas.microsoft.com/office/drawing/2014/main" id="{4E0E1A98-4CC0-4881-8168-57BFBC634F53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7570" y="2845"/>
              <a:ext cx="4477" cy="36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3" name="Shape 435">
              <a:extLst>
                <a:ext uri="{FF2B5EF4-FFF2-40B4-BE49-F238E27FC236}">
                  <a16:creationId xmlns:a16="http://schemas.microsoft.com/office/drawing/2014/main" id="{C7BBC810-2E12-47BD-9922-6F8591106C1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568" y="2758"/>
              <a:ext cx="4399" cy="3889"/>
            </a:xfrm>
            <a:prstGeom prst="rect">
              <a:avLst/>
            </a:prstGeom>
            <a:ln w="25400">
              <a:solidFill>
                <a:schemeClr val="tx1">
                  <a:lumMod val="60000"/>
                  <a:lumOff val="40000"/>
                </a:schemeClr>
              </a:solidFill>
              <a:miter/>
            </a:ln>
          </p:spPr>
          <p:txBody>
            <a:bodyPr lIns="45718" tIns="45718" rIns="45718" bIns="45718" anchor="ctr"/>
            <a:lstStyle/>
            <a:p>
              <a:pPr algn="ctr">
                <a:lnSpc>
                  <a:spcPct val="150000"/>
                </a:lnSpc>
                <a:defRPr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pPr>
              <a:endParaRPr>
                <a:solidFill>
                  <a:schemeClr val="tx1"/>
                </a:solidFill>
              </a:endParaRPr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CEF24BF9-5E11-4B43-9ECE-DD6DE97F6655}"/>
              </a:ext>
            </a:extLst>
          </p:cNvPr>
          <p:cNvGrpSpPr/>
          <p:nvPr/>
        </p:nvGrpSpPr>
        <p:grpSpPr>
          <a:xfrm>
            <a:off x="8133715" y="1951355"/>
            <a:ext cx="3672840" cy="2950845"/>
            <a:chOff x="12454" y="2670"/>
            <a:chExt cx="4949" cy="3889"/>
          </a:xfrm>
        </p:grpSpPr>
        <p:pic>
          <p:nvPicPr>
            <p:cNvPr id="75" name="图片 74">
              <a:extLst>
                <a:ext uri="{FF2B5EF4-FFF2-40B4-BE49-F238E27FC236}">
                  <a16:creationId xmlns:a16="http://schemas.microsoft.com/office/drawing/2014/main" id="{C50CF12B-8C2C-426D-ABA1-C46EEEDC9B3F}"/>
                </a:ext>
              </a:extLst>
            </p:cNvPr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12454" y="2815"/>
              <a:ext cx="4949" cy="351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0" name="Shape 435">
              <a:extLst>
                <a:ext uri="{FF2B5EF4-FFF2-40B4-BE49-F238E27FC236}">
                  <a16:creationId xmlns:a16="http://schemas.microsoft.com/office/drawing/2014/main" id="{A46B32DE-50A7-4108-8A09-C4DF1696B1E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2808" y="2670"/>
              <a:ext cx="4399" cy="3889"/>
            </a:xfrm>
            <a:prstGeom prst="rect">
              <a:avLst/>
            </a:prstGeom>
            <a:ln w="25400">
              <a:solidFill>
                <a:schemeClr val="tx1">
                  <a:lumMod val="60000"/>
                  <a:lumOff val="40000"/>
                </a:schemeClr>
              </a:solidFill>
              <a:miter/>
            </a:ln>
          </p:spPr>
          <p:txBody>
            <a:bodyPr lIns="45718" tIns="45718" rIns="45718" bIns="45718" anchor="ctr"/>
            <a:lstStyle/>
            <a:p>
              <a:pPr algn="ctr">
                <a:lnSpc>
                  <a:spcPct val="150000"/>
                </a:lnSpc>
                <a:defRPr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pPr>
              <a:endParaRPr>
                <a:solidFill>
                  <a:schemeClr val="tx1"/>
                </a:solidFill>
              </a:endParaRPr>
            </a:p>
          </p:txBody>
        </p:sp>
      </p:grpSp>
      <p:sp>
        <p:nvSpPr>
          <p:cNvPr id="101" name="文本框 100">
            <a:extLst>
              <a:ext uri="{FF2B5EF4-FFF2-40B4-BE49-F238E27FC236}">
                <a16:creationId xmlns:a16="http://schemas.microsoft.com/office/drawing/2014/main" id="{D0D969CF-58DF-4CC1-A7E0-4C300A93396D}"/>
              </a:ext>
            </a:extLst>
          </p:cNvPr>
          <p:cNvSpPr txBox="1"/>
          <p:nvPr/>
        </p:nvSpPr>
        <p:spPr>
          <a:xfrm>
            <a:off x="15240" y="5261610"/>
            <a:ext cx="4857750" cy="82359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8" tIns="45718" rIns="45718" bIns="45718" numCol="1" spcCol="38100" rtlCol="0" anchor="t" forceAA="0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  <a:sym typeface="等线" panose="02010600030101010101" charset="-122"/>
              </a:rPr>
              <a:t> IC</a:t>
            </a:r>
            <a:r>
              <a:rPr lang="en-US" baseline="-2500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  <a:sym typeface="等线" panose="02010600030101010101" charset="-122"/>
              </a:rPr>
              <a:t>50</a:t>
            </a: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  <a:sym typeface="等线" panose="02010600030101010101" charset="-122"/>
              </a:rPr>
              <a:t> = </a:t>
            </a: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  <a:sym typeface="+mn-ea"/>
              </a:rPr>
              <a:t>1.68 ± 0.14 mM</a:t>
            </a:r>
          </a:p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>
                <a:solidFill>
                  <a:srgbClr val="FF0000"/>
                </a:solidFill>
                <a:latin typeface="Palatino Linotype" panose="02040502050505030304" charset="0"/>
                <a:cs typeface="Palatino Linotype" panose="02040502050505030304" charset="0"/>
                <a:sym typeface="+mn-ea"/>
              </a:rPr>
              <a:t>6.4 times </a:t>
            </a: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  <a:sym typeface="+mn-ea"/>
              </a:rPr>
              <a:t>more effective than </a:t>
            </a:r>
            <a:r>
              <a:rPr lang="en-US">
                <a:solidFill>
                  <a:srgbClr val="FF0000"/>
                </a:solidFill>
                <a:latin typeface="Palatino Linotype" panose="02040502050505030304" charset="0"/>
                <a:cs typeface="Palatino Linotype" panose="02040502050505030304" charset="0"/>
                <a:sym typeface="+mn-ea"/>
              </a:rPr>
              <a:t>hydroquinone</a:t>
            </a:r>
            <a:endParaRPr lang="en-US">
              <a:solidFill>
                <a:srgbClr val="000000"/>
              </a:solidFill>
              <a:latin typeface="Palatino Linotype" panose="02040502050505030304" charset="0"/>
              <a:cs typeface="Palatino Linotype" panose="02040502050505030304" charset="0"/>
              <a:sym typeface="+mn-ea"/>
            </a:endParaRPr>
          </a:p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baseline="-25000" dirty="0">
              <a:ln>
                <a:noFill/>
              </a:ln>
              <a:effectLst/>
              <a:uFillTx/>
              <a:latin typeface="Palatino Linotype" panose="02040502050505030304" charset="0"/>
              <a:ea typeface="微软雅黑" panose="020B0503020204020204" charset="-122"/>
              <a:cs typeface="Palatino Linotype" panose="02040502050505030304" charset="0"/>
              <a:sym typeface="等线" panose="02010600030101010101" charset="-122"/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9A37EBCD-CEEC-4E15-8242-1A9E543C4998}"/>
              </a:ext>
            </a:extLst>
          </p:cNvPr>
          <p:cNvSpPr txBox="1"/>
          <p:nvPr/>
        </p:nvSpPr>
        <p:spPr>
          <a:xfrm>
            <a:off x="3966845" y="5387975"/>
            <a:ext cx="4500245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8" tIns="45718" rIns="45718" bIns="45718" numCol="1" spcCol="38100" rtlCol="0" anchor="t" forceAA="0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Reversible inhibition</a:t>
            </a: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AAF65374-9A75-4611-8BE4-4127B3442FAC}"/>
              </a:ext>
            </a:extLst>
          </p:cNvPr>
          <p:cNvSpPr txBox="1"/>
          <p:nvPr/>
        </p:nvSpPr>
        <p:spPr>
          <a:xfrm>
            <a:off x="7720330" y="5064125"/>
            <a:ext cx="4500245" cy="137731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8" tIns="45718" rIns="45718" bIns="45718" numCol="1" spcCol="38100" rtlCol="0" anchor="t" forceAA="0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 Competitive-noncompetitive</a:t>
            </a:r>
          </a:p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K</a:t>
            </a:r>
            <a:r>
              <a:rPr lang="en-US" baseline="-2500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I</a:t>
            </a: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 (1.79 ± 0.12) </a:t>
            </a:r>
            <a:r>
              <a:rPr lang="en-US">
                <a:solidFill>
                  <a:srgbClr val="FF0000"/>
                </a:solidFill>
                <a:latin typeface="Palatino Linotype" panose="02040502050505030304" charset="0"/>
                <a:cs typeface="Palatino Linotype" panose="02040502050505030304" charset="0"/>
              </a:rPr>
              <a:t>&lt;</a:t>
            </a: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  K</a:t>
            </a:r>
            <a:r>
              <a:rPr lang="en-US" baseline="-2500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IS</a:t>
            </a: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 (2.61 ± 0.16)</a:t>
            </a:r>
          </a:p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( Affinity:  free enzyme </a:t>
            </a:r>
            <a:r>
              <a:rPr lang="en-US">
                <a:solidFill>
                  <a:srgbClr val="FF0000"/>
                </a:solidFill>
                <a:latin typeface="Palatino Linotype" panose="02040502050505030304" charset="0"/>
                <a:cs typeface="Palatino Linotype" panose="02040502050505030304" charset="0"/>
              </a:rPr>
              <a:t>&gt;</a:t>
            </a: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 enzyme–substrate complex )</a:t>
            </a:r>
          </a:p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baseline="-25000" dirty="0">
              <a:ln>
                <a:noFill/>
              </a:ln>
              <a:effectLst/>
              <a:uFillTx/>
              <a:latin typeface="Palatino Linotype" panose="02040502050505030304" charset="0"/>
              <a:ea typeface="微软雅黑" panose="020B0503020204020204" charset="-122"/>
              <a:cs typeface="Palatino Linotype" panose="02040502050505030304" charset="0"/>
              <a:sym typeface="等线" panose="0201060003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1470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6966B51-C39C-4215-9EE3-95058AC8DD6C}"/>
              </a:ext>
            </a:extLst>
          </p:cNvPr>
          <p:cNvGrpSpPr/>
          <p:nvPr/>
        </p:nvGrpSpPr>
        <p:grpSpPr>
          <a:xfrm>
            <a:off x="608027" y="455387"/>
            <a:ext cx="467833" cy="467833"/>
            <a:chOff x="1996991" y="4706509"/>
            <a:chExt cx="467833" cy="467833"/>
          </a:xfrm>
          <a:effectLst>
            <a:outerShdw blurRad="762000" dist="3810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753F57DA-6485-40AE-9619-E6D351D5C500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8FD8C1B6-163D-4020-BA58-8F8D702B2A9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14A5BC5-BF52-4C56-B296-667C536211A1}"/>
              </a:ext>
            </a:extLst>
          </p:cNvPr>
          <p:cNvSpPr txBox="1"/>
          <p:nvPr/>
        </p:nvSpPr>
        <p:spPr>
          <a:xfrm>
            <a:off x="1205077" y="504637"/>
            <a:ext cx="2997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 Methods and Results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CC07AED1-D90E-4987-AA8D-3687E1F085D0}"/>
              </a:ext>
            </a:extLst>
          </p:cNvPr>
          <p:cNvSpPr/>
          <p:nvPr/>
        </p:nvSpPr>
        <p:spPr>
          <a:xfrm>
            <a:off x="1277620" y="740410"/>
            <a:ext cx="3775075" cy="397510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lt"/>
              </a:rPr>
              <a:t>葡萄籽单宁的化学结构分析</a:t>
            </a:r>
          </a:p>
        </p:txBody>
      </p:sp>
      <p:sp>
        <p:nvSpPr>
          <p:cNvPr id="42" name="AutoShape 5">
            <a:extLst>
              <a:ext uri="{FF2B5EF4-FFF2-40B4-BE49-F238E27FC236}">
                <a16:creationId xmlns:a16="http://schemas.microsoft.com/office/drawing/2014/main" id="{3B7E5539-DDD4-4C9D-B9E1-7307219D0ABC}"/>
              </a:ext>
            </a:extLst>
          </p:cNvPr>
          <p:cNvSpPr/>
          <p:nvPr/>
        </p:nvSpPr>
        <p:spPr bwMode="auto">
          <a:xfrm>
            <a:off x="10228580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3" name="AutoShape 5">
            <a:extLst>
              <a:ext uri="{FF2B5EF4-FFF2-40B4-BE49-F238E27FC236}">
                <a16:creationId xmlns:a16="http://schemas.microsoft.com/office/drawing/2014/main" id="{BA6F580D-A60F-4B8E-90A8-C4321D082932}"/>
              </a:ext>
            </a:extLst>
          </p:cNvPr>
          <p:cNvSpPr/>
          <p:nvPr/>
        </p:nvSpPr>
        <p:spPr bwMode="auto">
          <a:xfrm>
            <a:off x="3964940" y="1321435"/>
            <a:ext cx="6275070" cy="15430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4" name="AutoShape 9">
            <a:extLst>
              <a:ext uri="{FF2B5EF4-FFF2-40B4-BE49-F238E27FC236}">
                <a16:creationId xmlns:a16="http://schemas.microsoft.com/office/drawing/2014/main" id="{82FC9FE5-975C-4E18-8C7B-BD4C9582B5FA}"/>
              </a:ext>
            </a:extLst>
          </p:cNvPr>
          <p:cNvSpPr/>
          <p:nvPr/>
        </p:nvSpPr>
        <p:spPr bwMode="auto">
          <a:xfrm>
            <a:off x="285750" y="1317308"/>
            <a:ext cx="4284000" cy="16256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5" name="AutoShape 4">
            <a:extLst>
              <a:ext uri="{FF2B5EF4-FFF2-40B4-BE49-F238E27FC236}">
                <a16:creationId xmlns:a16="http://schemas.microsoft.com/office/drawing/2014/main" id="{8CBA70D4-170C-417C-AA8C-A38F44149A2E}"/>
              </a:ext>
            </a:extLst>
          </p:cNvPr>
          <p:cNvSpPr/>
          <p:nvPr/>
        </p:nvSpPr>
        <p:spPr bwMode="auto">
          <a:xfrm>
            <a:off x="10328275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46" name="Group 10">
            <a:extLst>
              <a:ext uri="{FF2B5EF4-FFF2-40B4-BE49-F238E27FC236}">
                <a16:creationId xmlns:a16="http://schemas.microsoft.com/office/drawing/2014/main" id="{8FD359ED-B016-47D9-99B0-C90B9AABF1CE}"/>
              </a:ext>
            </a:extLst>
          </p:cNvPr>
          <p:cNvGrpSpPr/>
          <p:nvPr/>
        </p:nvGrpSpPr>
        <p:grpSpPr bwMode="auto">
          <a:xfrm>
            <a:off x="1612265" y="1223010"/>
            <a:ext cx="351155" cy="351155"/>
            <a:chOff x="-1" y="-1"/>
            <a:chExt cx="700898" cy="701783"/>
          </a:xfrm>
        </p:grpSpPr>
        <p:sp>
          <p:nvSpPr>
            <p:cNvPr id="47" name="AutoShape 11">
              <a:extLst>
                <a:ext uri="{FF2B5EF4-FFF2-40B4-BE49-F238E27FC236}">
                  <a16:creationId xmlns:a16="http://schemas.microsoft.com/office/drawing/2014/main" id="{BDA0118A-CAF2-43BA-B4C9-12A1A8474F69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48" name="AutoShape 12">
              <a:extLst>
                <a:ext uri="{FF2B5EF4-FFF2-40B4-BE49-F238E27FC236}">
                  <a16:creationId xmlns:a16="http://schemas.microsoft.com/office/drawing/2014/main" id="{CFDBF36D-DA40-499D-90FC-F541F3A8A83E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49" name="Group 13">
            <a:extLst>
              <a:ext uri="{FF2B5EF4-FFF2-40B4-BE49-F238E27FC236}">
                <a16:creationId xmlns:a16="http://schemas.microsoft.com/office/drawing/2014/main" id="{77933469-42AF-4C51-BA95-DB41F44DDC85}"/>
              </a:ext>
            </a:extLst>
          </p:cNvPr>
          <p:cNvGrpSpPr/>
          <p:nvPr/>
        </p:nvGrpSpPr>
        <p:grpSpPr bwMode="auto">
          <a:xfrm>
            <a:off x="5878195" y="1223010"/>
            <a:ext cx="349885" cy="351155"/>
            <a:chOff x="-1" y="-1"/>
            <a:chExt cx="700898" cy="701783"/>
          </a:xfrm>
        </p:grpSpPr>
        <p:sp>
          <p:nvSpPr>
            <p:cNvPr id="50" name="AutoShape 14">
              <a:extLst>
                <a:ext uri="{FF2B5EF4-FFF2-40B4-BE49-F238E27FC236}">
                  <a16:creationId xmlns:a16="http://schemas.microsoft.com/office/drawing/2014/main" id="{3D858A62-AF1D-44FF-936C-1320293063E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1" name="AutoShape 15">
              <a:extLst>
                <a:ext uri="{FF2B5EF4-FFF2-40B4-BE49-F238E27FC236}">
                  <a16:creationId xmlns:a16="http://schemas.microsoft.com/office/drawing/2014/main" id="{9AB04BE1-F7EE-4A0B-81A1-366031F55AF4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2" name="Group 16">
            <a:extLst>
              <a:ext uri="{FF2B5EF4-FFF2-40B4-BE49-F238E27FC236}">
                <a16:creationId xmlns:a16="http://schemas.microsoft.com/office/drawing/2014/main" id="{8620DA0B-185E-4BCE-8E23-DCBA54F8C505}"/>
              </a:ext>
            </a:extLst>
          </p:cNvPr>
          <p:cNvGrpSpPr/>
          <p:nvPr/>
        </p:nvGrpSpPr>
        <p:grpSpPr bwMode="auto">
          <a:xfrm>
            <a:off x="3034665" y="1223010"/>
            <a:ext cx="349885" cy="351155"/>
            <a:chOff x="-1" y="-1"/>
            <a:chExt cx="700898" cy="701783"/>
          </a:xfrm>
        </p:grpSpPr>
        <p:sp>
          <p:nvSpPr>
            <p:cNvPr id="53" name="AutoShape 17">
              <a:extLst>
                <a:ext uri="{FF2B5EF4-FFF2-40B4-BE49-F238E27FC236}">
                  <a16:creationId xmlns:a16="http://schemas.microsoft.com/office/drawing/2014/main" id="{BC5ADF41-424E-41BF-A6A4-3D875D7D9B4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4" name="AutoShape 18">
              <a:extLst>
                <a:ext uri="{FF2B5EF4-FFF2-40B4-BE49-F238E27FC236}">
                  <a16:creationId xmlns:a16="http://schemas.microsoft.com/office/drawing/2014/main" id="{CA509297-8745-496D-9942-656492C965ED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5" name="Group 22">
            <a:extLst>
              <a:ext uri="{FF2B5EF4-FFF2-40B4-BE49-F238E27FC236}">
                <a16:creationId xmlns:a16="http://schemas.microsoft.com/office/drawing/2014/main" id="{960C6322-EDA3-45C9-A0C0-0F4A17775EFC}"/>
              </a:ext>
            </a:extLst>
          </p:cNvPr>
          <p:cNvGrpSpPr/>
          <p:nvPr/>
        </p:nvGrpSpPr>
        <p:grpSpPr bwMode="auto">
          <a:xfrm>
            <a:off x="10142855" y="1223010"/>
            <a:ext cx="349885" cy="351155"/>
            <a:chOff x="-1" y="-1"/>
            <a:chExt cx="700898" cy="701783"/>
          </a:xfrm>
        </p:grpSpPr>
        <p:sp>
          <p:nvSpPr>
            <p:cNvPr id="56" name="AutoShape 23">
              <a:extLst>
                <a:ext uri="{FF2B5EF4-FFF2-40B4-BE49-F238E27FC236}">
                  <a16:creationId xmlns:a16="http://schemas.microsoft.com/office/drawing/2014/main" id="{A702891C-4277-4D92-B818-070E8EE98DC7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7" name="AutoShape 24">
              <a:extLst>
                <a:ext uri="{FF2B5EF4-FFF2-40B4-BE49-F238E27FC236}">
                  <a16:creationId xmlns:a16="http://schemas.microsoft.com/office/drawing/2014/main" id="{41904211-C195-4871-BE06-6D2045EC687E}"/>
                </a:ext>
              </a:extLst>
            </p:cNvPr>
            <p:cNvSpPr/>
            <p:nvPr/>
          </p:nvSpPr>
          <p:spPr bwMode="auto">
            <a:xfrm>
              <a:off x="198666" y="198468"/>
              <a:ext cx="303564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FEF80D25-42E2-4D83-B007-4FCAFF9CFC7C}"/>
              </a:ext>
            </a:extLst>
          </p:cNvPr>
          <p:cNvGrpSpPr/>
          <p:nvPr/>
        </p:nvGrpSpPr>
        <p:grpSpPr bwMode="auto">
          <a:xfrm>
            <a:off x="4455795" y="1223010"/>
            <a:ext cx="351155" cy="351155"/>
            <a:chOff x="-1" y="-1"/>
            <a:chExt cx="700898" cy="701783"/>
          </a:xfrm>
        </p:grpSpPr>
        <p:sp>
          <p:nvSpPr>
            <p:cNvPr id="59" name="AutoShape 26">
              <a:extLst>
                <a:ext uri="{FF2B5EF4-FFF2-40B4-BE49-F238E27FC236}">
                  <a16:creationId xmlns:a16="http://schemas.microsoft.com/office/drawing/2014/main" id="{113A48BC-B133-4907-9B56-38698AD5DDC4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0" name="AutoShape 27">
              <a:extLst>
                <a:ext uri="{FF2B5EF4-FFF2-40B4-BE49-F238E27FC236}">
                  <a16:creationId xmlns:a16="http://schemas.microsoft.com/office/drawing/2014/main" id="{01593DB7-1282-4BC2-80C4-A282345F4DD5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1" name="Group 28">
            <a:extLst>
              <a:ext uri="{FF2B5EF4-FFF2-40B4-BE49-F238E27FC236}">
                <a16:creationId xmlns:a16="http://schemas.microsoft.com/office/drawing/2014/main" id="{0FE45A28-0899-4273-BD37-43B8253D10EA}"/>
              </a:ext>
            </a:extLst>
          </p:cNvPr>
          <p:cNvGrpSpPr/>
          <p:nvPr/>
        </p:nvGrpSpPr>
        <p:grpSpPr bwMode="auto">
          <a:xfrm>
            <a:off x="7299325" y="1223010"/>
            <a:ext cx="351155" cy="351155"/>
            <a:chOff x="-1" y="-1"/>
            <a:chExt cx="700898" cy="701783"/>
          </a:xfrm>
        </p:grpSpPr>
        <p:sp>
          <p:nvSpPr>
            <p:cNvPr id="62" name="AutoShape 29">
              <a:extLst>
                <a:ext uri="{FF2B5EF4-FFF2-40B4-BE49-F238E27FC236}">
                  <a16:creationId xmlns:a16="http://schemas.microsoft.com/office/drawing/2014/main" id="{AC3E612C-4643-48FE-A185-CEF7888D1E40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3" name="AutoShape 30">
              <a:extLst>
                <a:ext uri="{FF2B5EF4-FFF2-40B4-BE49-F238E27FC236}">
                  <a16:creationId xmlns:a16="http://schemas.microsoft.com/office/drawing/2014/main" id="{F777B822-D178-46F7-B95B-5F1129228012}"/>
                </a:ext>
              </a:extLst>
            </p:cNvPr>
            <p:cNvSpPr/>
            <p:nvPr/>
          </p:nvSpPr>
          <p:spPr bwMode="auto">
            <a:xfrm>
              <a:off x="198217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4" name="Group 16">
            <a:extLst>
              <a:ext uri="{FF2B5EF4-FFF2-40B4-BE49-F238E27FC236}">
                <a16:creationId xmlns:a16="http://schemas.microsoft.com/office/drawing/2014/main" id="{D4E8E525-5873-4DC7-A354-7B3841D0D1FF}"/>
              </a:ext>
            </a:extLst>
          </p:cNvPr>
          <p:cNvGrpSpPr/>
          <p:nvPr/>
        </p:nvGrpSpPr>
        <p:grpSpPr bwMode="auto">
          <a:xfrm>
            <a:off x="8721725" y="1223010"/>
            <a:ext cx="349885" cy="351155"/>
            <a:chOff x="-1" y="-1"/>
            <a:chExt cx="700898" cy="701783"/>
          </a:xfrm>
        </p:grpSpPr>
        <p:sp>
          <p:nvSpPr>
            <p:cNvPr id="65" name="AutoShape 17">
              <a:extLst>
                <a:ext uri="{FF2B5EF4-FFF2-40B4-BE49-F238E27FC236}">
                  <a16:creationId xmlns:a16="http://schemas.microsoft.com/office/drawing/2014/main" id="{F8B87B41-C404-47B5-8DB0-6AF08596C2B6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6" name="AutoShape 18">
              <a:extLst>
                <a:ext uri="{FF2B5EF4-FFF2-40B4-BE49-F238E27FC236}">
                  <a16:creationId xmlns:a16="http://schemas.microsoft.com/office/drawing/2014/main" id="{A70B561D-B645-4F64-802B-7FEDC902EA3B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67" name="文本框 66">
            <a:extLst>
              <a:ext uri="{FF2B5EF4-FFF2-40B4-BE49-F238E27FC236}">
                <a16:creationId xmlns:a16="http://schemas.microsoft.com/office/drawing/2014/main" id="{6B3F1BB4-ACB3-4001-A731-D55B7023B007}"/>
              </a:ext>
            </a:extLst>
          </p:cNvPr>
          <p:cNvSpPr txBox="1"/>
          <p:nvPr/>
        </p:nvSpPr>
        <p:spPr>
          <a:xfrm>
            <a:off x="107114" y="1693311"/>
            <a:ext cx="86146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.5. Circular Dichroism (CD) , copper ion chelating and antioxidant abilities </a:t>
            </a: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1A205D0D-106E-4063-B08B-627C5C4842B1}"/>
              </a:ext>
            </a:extLst>
          </p:cNvPr>
          <p:cNvSpPr txBox="1"/>
          <p:nvPr/>
        </p:nvSpPr>
        <p:spPr>
          <a:xfrm>
            <a:off x="6306813" y="4725670"/>
            <a:ext cx="4839977" cy="64389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8" tIns="45718" rIns="45718" bIns="45718" numCol="1" spcCol="38100" rtlCol="0" anchor="t" forceAA="0">
            <a:spAutoFit/>
          </a:bodyPr>
          <a:lstStyle/>
          <a:p>
            <a:pPr marL="285750" marR="0" indent="-28575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Good metal chelation properties</a:t>
            </a:r>
          </a:p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     form a </a:t>
            </a:r>
            <a:r>
              <a:rPr lang="en-US" dirty="0">
                <a:solidFill>
                  <a:srgbClr val="FF0000"/>
                </a:solidFill>
                <a:latin typeface="Palatino Linotype" panose="02040502050505030304" charset="0"/>
                <a:cs typeface="Palatino Linotype" panose="02040502050505030304" charset="0"/>
              </a:rPr>
              <a:t>inhibitor-copper complex</a:t>
            </a:r>
          </a:p>
        </p:txBody>
      </p: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BD2C2DED-6491-40F0-A7DE-AE0045630B2C}"/>
              </a:ext>
            </a:extLst>
          </p:cNvPr>
          <p:cNvGrpSpPr/>
          <p:nvPr/>
        </p:nvGrpSpPr>
        <p:grpSpPr>
          <a:xfrm>
            <a:off x="784542" y="2087909"/>
            <a:ext cx="4500245" cy="2909872"/>
            <a:chOff x="1140" y="3185"/>
            <a:chExt cx="6907" cy="4611"/>
          </a:xfrm>
        </p:grpSpPr>
        <p:sp>
          <p:nvSpPr>
            <p:cNvPr id="78" name="Shape 435">
              <a:extLst>
                <a:ext uri="{FF2B5EF4-FFF2-40B4-BE49-F238E27FC236}">
                  <a16:creationId xmlns:a16="http://schemas.microsoft.com/office/drawing/2014/main" id="{1795436E-D6F6-40BE-9075-AD4F06819FA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396" y="3185"/>
              <a:ext cx="6651" cy="4611"/>
            </a:xfrm>
            <a:prstGeom prst="rect">
              <a:avLst/>
            </a:prstGeom>
            <a:ln w="25400">
              <a:solidFill>
                <a:schemeClr val="tx1">
                  <a:lumMod val="60000"/>
                  <a:lumOff val="40000"/>
                </a:schemeClr>
              </a:solidFill>
              <a:miter/>
            </a:ln>
          </p:spPr>
          <p:txBody>
            <a:bodyPr lIns="45718" tIns="45718" rIns="45718" bIns="45718" anchor="ctr"/>
            <a:lstStyle/>
            <a:p>
              <a:pPr algn="ctr">
                <a:lnSpc>
                  <a:spcPct val="150000"/>
                </a:lnSpc>
                <a:defRPr>
                  <a:solidFill>
                    <a:srgbClr val="FFFFFF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pPr>
              <a:endParaRPr>
                <a:solidFill>
                  <a:schemeClr val="tx1"/>
                </a:solidFill>
              </a:endParaRPr>
            </a:p>
          </p:txBody>
        </p:sp>
        <p:graphicFrame>
          <p:nvGraphicFramePr>
            <p:cNvPr id="79" name="对象 -2147482621">
              <a:extLst>
                <a:ext uri="{FF2B5EF4-FFF2-40B4-BE49-F238E27FC236}">
                  <a16:creationId xmlns:a16="http://schemas.microsoft.com/office/drawing/2014/main" id="{6C2EFA35-DBBF-4DE5-A6BB-5DD2858819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222869"/>
                </p:ext>
              </p:extLst>
            </p:nvPr>
          </p:nvGraphicFramePr>
          <p:xfrm>
            <a:off x="1140" y="3463"/>
            <a:ext cx="6777" cy="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4172585" imgH="2800985" progId="Origin50.Graph">
                    <p:embed/>
                  </p:oleObj>
                </mc:Choice>
                <mc:Fallback>
                  <p:oleObj r:id="rId3" imgW="4172585" imgH="2800985" progId="Origin50.Graph">
                    <p:embed/>
                    <p:pic>
                      <p:nvPicPr>
                        <p:cNvPr id="9" name="对象 -2147482621"/>
                        <p:cNvPicPr/>
                        <p:nvPr/>
                      </p:nvPicPr>
                      <p:blipFill>
                        <a:blip r:embed="rId4"/>
                        <a:srcRect t="10187"/>
                        <a:stretch>
                          <a:fillRect/>
                        </a:stretch>
                      </p:blipFill>
                      <p:spPr>
                        <a:xfrm>
                          <a:off x="1140" y="3463"/>
                          <a:ext cx="6777" cy="4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0" name="表格 79">
            <a:extLst>
              <a:ext uri="{FF2B5EF4-FFF2-40B4-BE49-F238E27FC236}">
                <a16:creationId xmlns:a16="http://schemas.microsoft.com/office/drawing/2014/main" id="{31603F74-F53E-468A-A30F-C34702D49C9C}"/>
              </a:ext>
            </a:extLst>
          </p:cNvPr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182382638"/>
              </p:ext>
            </p:extLst>
          </p:nvPr>
        </p:nvGraphicFramePr>
        <p:xfrm>
          <a:off x="737244" y="5210810"/>
          <a:ext cx="5147945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05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35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79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95325">
                <a:tc>
                  <a:txBody>
                    <a:bodyPr/>
                    <a:lstStyle/>
                    <a:p>
                      <a:pPr algn="ctr" fontAlgn="ctr">
                        <a:buClrTx/>
                        <a:buSzTx/>
                        <a:buFontTx/>
                        <a:buNone/>
                      </a:pPr>
                      <a:endParaRPr lang="en-US" sz="1400" b="0">
                        <a:solidFill>
                          <a:srgbClr val="000000"/>
                        </a:solidFill>
                        <a:latin typeface="Palatino Linotype" panose="02040502050505030304" charset="0"/>
                        <a:cs typeface="Palatino Linotype" panose="0204050205050503030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Cu2+ Chelating (%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DPPH Free radical scavenging activity  (IC</a:t>
                      </a:r>
                      <a:r>
                        <a:rPr lang="en-US" sz="1400" b="0" baseline="-2500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50</a:t>
                      </a:r>
                      <a:r>
                        <a:rPr lang="en-US" sz="1400" b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 mM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buClrTx/>
                        <a:buSzTx/>
                        <a:buFontTx/>
                        <a:buNone/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ABTS Free radical scavenging activity (IC</a:t>
                      </a:r>
                      <a:r>
                        <a:rPr lang="en-US" sz="1400" b="0" baseline="-25000" dirty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50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 mM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905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 font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Hops tannin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44.77 ± 0.4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0.051 ± 0.002b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0.040 ± 0.000b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w="1270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2915">
                <a:tc>
                  <a:txBody>
                    <a:bodyPr/>
                    <a:lstStyle/>
                    <a:p>
                      <a:pPr algn="ctr" font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Ascorbic acid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buClrTx/>
                        <a:buSzTx/>
                        <a:buFontTx/>
                        <a:buNone/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0.654 ± 0.010a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buClrTx/>
                        <a:buSzTx/>
                        <a:buFontTx/>
                        <a:buNone/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Palatino Linotype" panose="02040502050505030304" charset="0"/>
                          <a:cs typeface="Palatino Linotype" panose="02040502050505030304" charset="0"/>
                        </a:rPr>
                        <a:t>0.730 ± 0.008a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9050" cap="flat" cmpd="sng">
                      <a:solidFill>
                        <a:srgbClr val="2F5496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1" name="文本框 80">
            <a:extLst>
              <a:ext uri="{FF2B5EF4-FFF2-40B4-BE49-F238E27FC236}">
                <a16:creationId xmlns:a16="http://schemas.microsoft.com/office/drawing/2014/main" id="{C8028E76-78C0-4F3E-811E-A22AEC4E934B}"/>
              </a:ext>
            </a:extLst>
          </p:cNvPr>
          <p:cNvSpPr txBox="1"/>
          <p:nvPr/>
        </p:nvSpPr>
        <p:spPr>
          <a:xfrm>
            <a:off x="7055485" y="2376805"/>
            <a:ext cx="3708768" cy="646327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8" tIns="45718" rIns="45718" bIns="45718" numCol="1" spcCol="38100" rtlCol="0" anchor="t" forceAA="0">
            <a:spAutoFit/>
          </a:bodyPr>
          <a:lstStyle/>
          <a:p>
            <a:pPr marL="285750" marR="0" indent="-28575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α‐helix </a:t>
            </a:r>
            <a:r>
              <a:rPr lang="en-US" dirty="0">
                <a:solidFill>
                  <a:srgbClr val="FF0000"/>
                </a:solidFill>
                <a:latin typeface="Palatino Linotype" panose="02040502050505030304" charset="0"/>
                <a:cs typeface="Palatino Linotype" panose="02040502050505030304" charset="0"/>
              </a:rPr>
              <a:t>↑</a:t>
            </a:r>
            <a:r>
              <a:rPr lang="zh-CN" altLang="en-US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，</a:t>
            </a:r>
            <a:r>
              <a:rPr lang="en-US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Random coil</a:t>
            </a:r>
            <a:r>
              <a:rPr lang="en-US" dirty="0">
                <a:solidFill>
                  <a:srgbClr val="FF0000"/>
                </a:solidFill>
                <a:latin typeface="Palatino Linotype" panose="02040502050505030304" charset="0"/>
                <a:cs typeface="Palatino Linotype" panose="02040502050505030304" charset="0"/>
              </a:rPr>
              <a:t> ↓</a:t>
            </a:r>
            <a:endParaRPr lang="en-US" dirty="0">
              <a:solidFill>
                <a:srgbClr val="000000"/>
              </a:solidFill>
              <a:latin typeface="Palatino Linotype" panose="02040502050505030304" charset="0"/>
              <a:cs typeface="Palatino Linotype" panose="02040502050505030304" charset="0"/>
            </a:endParaRPr>
          </a:p>
          <a:p>
            <a:pPr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 </a:t>
            </a: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796CD7B2-0F07-4741-9A37-A78DEBCFCF63}"/>
              </a:ext>
            </a:extLst>
          </p:cNvPr>
          <p:cNvSpPr txBox="1"/>
          <p:nvPr/>
        </p:nvSpPr>
        <p:spPr>
          <a:xfrm>
            <a:off x="6306813" y="5542915"/>
            <a:ext cx="5094612" cy="92075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8" tIns="45718" rIns="45718" bIns="45718" numCol="1" spcCol="38100" rtlCol="0" anchor="t" forceAA="0">
            <a:spAutoFit/>
          </a:bodyPr>
          <a:lstStyle/>
          <a:p>
            <a:pPr marL="285750" marR="0" indent="-28575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  <a:sym typeface="+mn-ea"/>
              </a:rPr>
              <a:t>substantial antioxidant capability </a:t>
            </a:r>
            <a:endParaRPr lang="en-US" dirty="0">
              <a:solidFill>
                <a:srgbClr val="000000"/>
              </a:solidFill>
              <a:latin typeface="Palatino Linotype" panose="02040502050505030304" charset="0"/>
              <a:cs typeface="Palatino Linotype" panose="02040502050505030304" charset="0"/>
            </a:endParaRPr>
          </a:p>
          <a:p>
            <a:pPr marL="285750" marR="0" indent="-28575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         significantly lower IC</a:t>
            </a:r>
            <a:r>
              <a:rPr lang="en-US" baseline="-25000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50</a:t>
            </a:r>
            <a:r>
              <a:rPr lang="en-US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 values than </a:t>
            </a:r>
            <a:r>
              <a:rPr lang="en-US" dirty="0">
                <a:solidFill>
                  <a:srgbClr val="FF0000"/>
                </a:solidFill>
                <a:latin typeface="Palatino Linotype" panose="02040502050505030304" charset="0"/>
                <a:cs typeface="Palatino Linotype" panose="02040502050505030304" charset="0"/>
              </a:rPr>
              <a:t>ascorbic acid</a:t>
            </a:r>
            <a:r>
              <a:rPr lang="en-US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</a:rPr>
              <a:t> </a:t>
            </a: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91113C93-3862-4333-A4E9-C4EB73446D22}"/>
              </a:ext>
            </a:extLst>
          </p:cNvPr>
          <p:cNvSpPr txBox="1"/>
          <p:nvPr/>
        </p:nvSpPr>
        <p:spPr>
          <a:xfrm>
            <a:off x="6706235" y="3146425"/>
            <a:ext cx="473075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  <a:sym typeface="+mn-ea"/>
              </a:rPr>
              <a:t> Changes in the</a:t>
            </a:r>
            <a:r>
              <a:rPr lang="en-US" dirty="0">
                <a:solidFill>
                  <a:srgbClr val="C00000"/>
                </a:solidFill>
                <a:latin typeface="Palatino Linotype" panose="02040502050505030304" charset="0"/>
                <a:cs typeface="Palatino Linotype" panose="02040502050505030304" charset="0"/>
                <a:sym typeface="+mn-ea"/>
              </a:rPr>
              <a:t> </a:t>
            </a:r>
            <a:r>
              <a:rPr lang="en-US" dirty="0">
                <a:solidFill>
                  <a:srgbClr val="FF0000"/>
                </a:solidFill>
                <a:latin typeface="Palatino Linotype" panose="02040502050505030304" charset="0"/>
                <a:cs typeface="Palatino Linotype" panose="02040502050505030304" charset="0"/>
                <a:sym typeface="+mn-ea"/>
              </a:rPr>
              <a:t>secondary structure</a:t>
            </a:r>
            <a:r>
              <a:rPr lang="en-US" dirty="0">
                <a:solidFill>
                  <a:srgbClr val="000000"/>
                </a:solidFill>
                <a:latin typeface="Palatino Linotype" panose="02040502050505030304" charset="0"/>
                <a:cs typeface="Palatino Linotype" panose="02040502050505030304" charset="0"/>
                <a:sym typeface="+mn-ea"/>
              </a:rPr>
              <a:t> of  could lead to a decrease in tyrosinase </a:t>
            </a:r>
            <a:r>
              <a:rPr lang="en-US" dirty="0">
                <a:solidFill>
                  <a:srgbClr val="FF0000"/>
                </a:solidFill>
                <a:latin typeface="Palatino Linotype" panose="02040502050505030304" charset="0"/>
                <a:cs typeface="Palatino Linotype" panose="02040502050505030304" charset="0"/>
                <a:sym typeface="+mn-ea"/>
              </a:rPr>
              <a:t>catalytic activity</a:t>
            </a:r>
            <a:endParaRPr lang="en-US" altLang="en-US" dirty="0">
              <a:solidFill>
                <a:srgbClr val="FF0000"/>
              </a:solidFill>
              <a:latin typeface="Palatino Linotype" panose="02040502050505030304" charset="0"/>
              <a:cs typeface="Palatino Linotype" panose="02040502050505030304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2858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6966B51-C39C-4215-9EE3-95058AC8DD6C}"/>
              </a:ext>
            </a:extLst>
          </p:cNvPr>
          <p:cNvGrpSpPr/>
          <p:nvPr/>
        </p:nvGrpSpPr>
        <p:grpSpPr>
          <a:xfrm>
            <a:off x="608027" y="455387"/>
            <a:ext cx="467833" cy="467833"/>
            <a:chOff x="1996991" y="4706509"/>
            <a:chExt cx="467833" cy="467833"/>
          </a:xfrm>
          <a:effectLst>
            <a:outerShdw blurRad="762000" dist="3810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753F57DA-6485-40AE-9619-E6D351D5C500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8FD8C1B6-163D-4020-BA58-8F8D702B2A9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14A5BC5-BF52-4C56-B296-667C536211A1}"/>
              </a:ext>
            </a:extLst>
          </p:cNvPr>
          <p:cNvSpPr txBox="1"/>
          <p:nvPr/>
        </p:nvSpPr>
        <p:spPr>
          <a:xfrm>
            <a:off x="1205077" y="504637"/>
            <a:ext cx="2997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 Methods and Results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CC07AED1-D90E-4987-AA8D-3687E1F085D0}"/>
              </a:ext>
            </a:extLst>
          </p:cNvPr>
          <p:cNvSpPr/>
          <p:nvPr/>
        </p:nvSpPr>
        <p:spPr>
          <a:xfrm>
            <a:off x="1277620" y="740410"/>
            <a:ext cx="3775075" cy="397510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lt"/>
              </a:rPr>
              <a:t>葡萄籽单宁的化学结构分析</a:t>
            </a:r>
          </a:p>
        </p:txBody>
      </p:sp>
      <p:sp>
        <p:nvSpPr>
          <p:cNvPr id="42" name="AutoShape 5">
            <a:extLst>
              <a:ext uri="{FF2B5EF4-FFF2-40B4-BE49-F238E27FC236}">
                <a16:creationId xmlns:a16="http://schemas.microsoft.com/office/drawing/2014/main" id="{3B7E5539-DDD4-4C9D-B9E1-7307219D0ABC}"/>
              </a:ext>
            </a:extLst>
          </p:cNvPr>
          <p:cNvSpPr/>
          <p:nvPr/>
        </p:nvSpPr>
        <p:spPr bwMode="auto">
          <a:xfrm>
            <a:off x="10228580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3" name="AutoShape 5">
            <a:extLst>
              <a:ext uri="{FF2B5EF4-FFF2-40B4-BE49-F238E27FC236}">
                <a16:creationId xmlns:a16="http://schemas.microsoft.com/office/drawing/2014/main" id="{BA6F580D-A60F-4B8E-90A8-C4321D082932}"/>
              </a:ext>
            </a:extLst>
          </p:cNvPr>
          <p:cNvSpPr/>
          <p:nvPr/>
        </p:nvSpPr>
        <p:spPr bwMode="auto">
          <a:xfrm>
            <a:off x="3964940" y="1321435"/>
            <a:ext cx="6275070" cy="15430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4" name="AutoShape 9">
            <a:extLst>
              <a:ext uri="{FF2B5EF4-FFF2-40B4-BE49-F238E27FC236}">
                <a16:creationId xmlns:a16="http://schemas.microsoft.com/office/drawing/2014/main" id="{82FC9FE5-975C-4E18-8C7B-BD4C9582B5FA}"/>
              </a:ext>
            </a:extLst>
          </p:cNvPr>
          <p:cNvSpPr/>
          <p:nvPr/>
        </p:nvSpPr>
        <p:spPr bwMode="auto">
          <a:xfrm>
            <a:off x="285750" y="1317308"/>
            <a:ext cx="4284000" cy="16256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5" name="AutoShape 4">
            <a:extLst>
              <a:ext uri="{FF2B5EF4-FFF2-40B4-BE49-F238E27FC236}">
                <a16:creationId xmlns:a16="http://schemas.microsoft.com/office/drawing/2014/main" id="{8CBA70D4-170C-417C-AA8C-A38F44149A2E}"/>
              </a:ext>
            </a:extLst>
          </p:cNvPr>
          <p:cNvSpPr/>
          <p:nvPr/>
        </p:nvSpPr>
        <p:spPr bwMode="auto">
          <a:xfrm>
            <a:off x="10328275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46" name="Group 10">
            <a:extLst>
              <a:ext uri="{FF2B5EF4-FFF2-40B4-BE49-F238E27FC236}">
                <a16:creationId xmlns:a16="http://schemas.microsoft.com/office/drawing/2014/main" id="{8FD359ED-B016-47D9-99B0-C90B9AABF1CE}"/>
              </a:ext>
            </a:extLst>
          </p:cNvPr>
          <p:cNvGrpSpPr/>
          <p:nvPr/>
        </p:nvGrpSpPr>
        <p:grpSpPr bwMode="auto">
          <a:xfrm>
            <a:off x="1612265" y="1223010"/>
            <a:ext cx="351155" cy="351155"/>
            <a:chOff x="-1" y="-1"/>
            <a:chExt cx="700898" cy="701783"/>
          </a:xfrm>
        </p:grpSpPr>
        <p:sp>
          <p:nvSpPr>
            <p:cNvPr id="47" name="AutoShape 11">
              <a:extLst>
                <a:ext uri="{FF2B5EF4-FFF2-40B4-BE49-F238E27FC236}">
                  <a16:creationId xmlns:a16="http://schemas.microsoft.com/office/drawing/2014/main" id="{BDA0118A-CAF2-43BA-B4C9-12A1A8474F69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48" name="AutoShape 12">
              <a:extLst>
                <a:ext uri="{FF2B5EF4-FFF2-40B4-BE49-F238E27FC236}">
                  <a16:creationId xmlns:a16="http://schemas.microsoft.com/office/drawing/2014/main" id="{CFDBF36D-DA40-499D-90FC-F541F3A8A83E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49" name="Group 13">
            <a:extLst>
              <a:ext uri="{FF2B5EF4-FFF2-40B4-BE49-F238E27FC236}">
                <a16:creationId xmlns:a16="http://schemas.microsoft.com/office/drawing/2014/main" id="{77933469-42AF-4C51-BA95-DB41F44DDC85}"/>
              </a:ext>
            </a:extLst>
          </p:cNvPr>
          <p:cNvGrpSpPr/>
          <p:nvPr/>
        </p:nvGrpSpPr>
        <p:grpSpPr bwMode="auto">
          <a:xfrm>
            <a:off x="5878195" y="1223010"/>
            <a:ext cx="349885" cy="351155"/>
            <a:chOff x="-1" y="-1"/>
            <a:chExt cx="700898" cy="701783"/>
          </a:xfrm>
        </p:grpSpPr>
        <p:sp>
          <p:nvSpPr>
            <p:cNvPr id="50" name="AutoShape 14">
              <a:extLst>
                <a:ext uri="{FF2B5EF4-FFF2-40B4-BE49-F238E27FC236}">
                  <a16:creationId xmlns:a16="http://schemas.microsoft.com/office/drawing/2014/main" id="{3D858A62-AF1D-44FF-936C-1320293063E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1" name="AutoShape 15">
              <a:extLst>
                <a:ext uri="{FF2B5EF4-FFF2-40B4-BE49-F238E27FC236}">
                  <a16:creationId xmlns:a16="http://schemas.microsoft.com/office/drawing/2014/main" id="{9AB04BE1-F7EE-4A0B-81A1-366031F55AF4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2" name="Group 16">
            <a:extLst>
              <a:ext uri="{FF2B5EF4-FFF2-40B4-BE49-F238E27FC236}">
                <a16:creationId xmlns:a16="http://schemas.microsoft.com/office/drawing/2014/main" id="{8620DA0B-185E-4BCE-8E23-DCBA54F8C505}"/>
              </a:ext>
            </a:extLst>
          </p:cNvPr>
          <p:cNvGrpSpPr/>
          <p:nvPr/>
        </p:nvGrpSpPr>
        <p:grpSpPr bwMode="auto">
          <a:xfrm>
            <a:off x="3034665" y="1223010"/>
            <a:ext cx="349885" cy="351155"/>
            <a:chOff x="-1" y="-1"/>
            <a:chExt cx="700898" cy="701783"/>
          </a:xfrm>
        </p:grpSpPr>
        <p:sp>
          <p:nvSpPr>
            <p:cNvPr id="53" name="AutoShape 17">
              <a:extLst>
                <a:ext uri="{FF2B5EF4-FFF2-40B4-BE49-F238E27FC236}">
                  <a16:creationId xmlns:a16="http://schemas.microsoft.com/office/drawing/2014/main" id="{BC5ADF41-424E-41BF-A6A4-3D875D7D9B4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4" name="AutoShape 18">
              <a:extLst>
                <a:ext uri="{FF2B5EF4-FFF2-40B4-BE49-F238E27FC236}">
                  <a16:creationId xmlns:a16="http://schemas.microsoft.com/office/drawing/2014/main" id="{CA509297-8745-496D-9942-656492C965ED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5" name="Group 22">
            <a:extLst>
              <a:ext uri="{FF2B5EF4-FFF2-40B4-BE49-F238E27FC236}">
                <a16:creationId xmlns:a16="http://schemas.microsoft.com/office/drawing/2014/main" id="{960C6322-EDA3-45C9-A0C0-0F4A17775EFC}"/>
              </a:ext>
            </a:extLst>
          </p:cNvPr>
          <p:cNvGrpSpPr/>
          <p:nvPr/>
        </p:nvGrpSpPr>
        <p:grpSpPr bwMode="auto">
          <a:xfrm>
            <a:off x="10142855" y="1223010"/>
            <a:ext cx="349885" cy="351155"/>
            <a:chOff x="-1" y="-1"/>
            <a:chExt cx="700898" cy="701783"/>
          </a:xfrm>
        </p:grpSpPr>
        <p:sp>
          <p:nvSpPr>
            <p:cNvPr id="56" name="AutoShape 23">
              <a:extLst>
                <a:ext uri="{FF2B5EF4-FFF2-40B4-BE49-F238E27FC236}">
                  <a16:creationId xmlns:a16="http://schemas.microsoft.com/office/drawing/2014/main" id="{A702891C-4277-4D92-B818-070E8EE98DC7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7" name="AutoShape 24">
              <a:extLst>
                <a:ext uri="{FF2B5EF4-FFF2-40B4-BE49-F238E27FC236}">
                  <a16:creationId xmlns:a16="http://schemas.microsoft.com/office/drawing/2014/main" id="{41904211-C195-4871-BE06-6D2045EC687E}"/>
                </a:ext>
              </a:extLst>
            </p:cNvPr>
            <p:cNvSpPr/>
            <p:nvPr/>
          </p:nvSpPr>
          <p:spPr bwMode="auto">
            <a:xfrm>
              <a:off x="198666" y="198468"/>
              <a:ext cx="303564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FEF80D25-42E2-4D83-B007-4FCAFF9CFC7C}"/>
              </a:ext>
            </a:extLst>
          </p:cNvPr>
          <p:cNvGrpSpPr/>
          <p:nvPr/>
        </p:nvGrpSpPr>
        <p:grpSpPr bwMode="auto">
          <a:xfrm>
            <a:off x="4455795" y="1223010"/>
            <a:ext cx="351155" cy="351155"/>
            <a:chOff x="-1" y="-1"/>
            <a:chExt cx="700898" cy="701783"/>
          </a:xfrm>
        </p:grpSpPr>
        <p:sp>
          <p:nvSpPr>
            <p:cNvPr id="59" name="AutoShape 26">
              <a:extLst>
                <a:ext uri="{FF2B5EF4-FFF2-40B4-BE49-F238E27FC236}">
                  <a16:creationId xmlns:a16="http://schemas.microsoft.com/office/drawing/2014/main" id="{113A48BC-B133-4907-9B56-38698AD5DDC4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0" name="AutoShape 27">
              <a:extLst>
                <a:ext uri="{FF2B5EF4-FFF2-40B4-BE49-F238E27FC236}">
                  <a16:creationId xmlns:a16="http://schemas.microsoft.com/office/drawing/2014/main" id="{01593DB7-1282-4BC2-80C4-A282345F4DD5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1" name="Group 28">
            <a:extLst>
              <a:ext uri="{FF2B5EF4-FFF2-40B4-BE49-F238E27FC236}">
                <a16:creationId xmlns:a16="http://schemas.microsoft.com/office/drawing/2014/main" id="{0FE45A28-0899-4273-BD37-43B8253D10EA}"/>
              </a:ext>
            </a:extLst>
          </p:cNvPr>
          <p:cNvGrpSpPr/>
          <p:nvPr/>
        </p:nvGrpSpPr>
        <p:grpSpPr bwMode="auto">
          <a:xfrm>
            <a:off x="7299325" y="1223010"/>
            <a:ext cx="351155" cy="351155"/>
            <a:chOff x="-1" y="-1"/>
            <a:chExt cx="700898" cy="701783"/>
          </a:xfrm>
        </p:grpSpPr>
        <p:sp>
          <p:nvSpPr>
            <p:cNvPr id="62" name="AutoShape 29">
              <a:extLst>
                <a:ext uri="{FF2B5EF4-FFF2-40B4-BE49-F238E27FC236}">
                  <a16:creationId xmlns:a16="http://schemas.microsoft.com/office/drawing/2014/main" id="{AC3E612C-4643-48FE-A185-CEF7888D1E40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3" name="AutoShape 30">
              <a:extLst>
                <a:ext uri="{FF2B5EF4-FFF2-40B4-BE49-F238E27FC236}">
                  <a16:creationId xmlns:a16="http://schemas.microsoft.com/office/drawing/2014/main" id="{F777B822-D178-46F7-B95B-5F1129228012}"/>
                </a:ext>
              </a:extLst>
            </p:cNvPr>
            <p:cNvSpPr/>
            <p:nvPr/>
          </p:nvSpPr>
          <p:spPr bwMode="auto">
            <a:xfrm>
              <a:off x="198217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4" name="Group 16">
            <a:extLst>
              <a:ext uri="{FF2B5EF4-FFF2-40B4-BE49-F238E27FC236}">
                <a16:creationId xmlns:a16="http://schemas.microsoft.com/office/drawing/2014/main" id="{D4E8E525-5873-4DC7-A354-7B3841D0D1FF}"/>
              </a:ext>
            </a:extLst>
          </p:cNvPr>
          <p:cNvGrpSpPr/>
          <p:nvPr/>
        </p:nvGrpSpPr>
        <p:grpSpPr bwMode="auto">
          <a:xfrm>
            <a:off x="8721725" y="1223010"/>
            <a:ext cx="349885" cy="351155"/>
            <a:chOff x="-1" y="-1"/>
            <a:chExt cx="700898" cy="701783"/>
          </a:xfrm>
        </p:grpSpPr>
        <p:sp>
          <p:nvSpPr>
            <p:cNvPr id="65" name="AutoShape 17">
              <a:extLst>
                <a:ext uri="{FF2B5EF4-FFF2-40B4-BE49-F238E27FC236}">
                  <a16:creationId xmlns:a16="http://schemas.microsoft.com/office/drawing/2014/main" id="{F8B87B41-C404-47B5-8DB0-6AF08596C2B6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6" name="AutoShape 18">
              <a:extLst>
                <a:ext uri="{FF2B5EF4-FFF2-40B4-BE49-F238E27FC236}">
                  <a16:creationId xmlns:a16="http://schemas.microsoft.com/office/drawing/2014/main" id="{A70B561D-B645-4F64-802B-7FEDC902EA3B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6D1CFF5A-FD23-49A4-A956-7576B27973D4}"/>
              </a:ext>
            </a:extLst>
          </p:cNvPr>
          <p:cNvGrpSpPr/>
          <p:nvPr/>
        </p:nvGrpSpPr>
        <p:grpSpPr>
          <a:xfrm>
            <a:off x="614045" y="1638935"/>
            <a:ext cx="7832725" cy="4937760"/>
            <a:chOff x="1462" y="2550"/>
            <a:chExt cx="12335" cy="7776"/>
          </a:xfrm>
        </p:grpSpPr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EBBD669D-51A4-4C20-A11C-A471E7819842}"/>
                </a:ext>
              </a:extLst>
            </p:cNvPr>
            <p:cNvSpPr txBox="1"/>
            <p:nvPr/>
          </p:nvSpPr>
          <p:spPr>
            <a:xfrm>
              <a:off x="1507" y="8848"/>
              <a:ext cx="12290" cy="115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8" tIns="45718" rIns="45718" bIns="45718" numCol="1" spcCol="38100" rtlCol="0" anchor="t" forceAA="0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400">
                  <a:solidFill>
                    <a:srgbClr val="000000"/>
                  </a:solidFill>
                  <a:latin typeface="Palatino Linotype" panose="02040502050505030304" charset="0"/>
                  <a:cs typeface="Palatino Linotype" panose="02040502050505030304" charset="0"/>
                </a:rPr>
                <a:t> Docking poses of catechin–tyrosinase (A), epicatechin–tyrosinase (B), gallocatechin–tyrosinase (C), and epigallocatechin-tyrosinase (D). The dotted lines were hydrogen bond formed between ligand and tyrosinase</a:t>
              </a:r>
            </a:p>
          </p:txBody>
        </p: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12BD8A59-2E9E-4FC5-AE95-893863FBC1FE}"/>
                </a:ext>
              </a:extLst>
            </p:cNvPr>
            <p:cNvGrpSpPr/>
            <p:nvPr/>
          </p:nvGrpSpPr>
          <p:grpSpPr>
            <a:xfrm>
              <a:off x="1462" y="2550"/>
              <a:ext cx="12124" cy="7776"/>
              <a:chOff x="1446" y="2550"/>
              <a:chExt cx="12124" cy="7776"/>
            </a:xfrm>
          </p:grpSpPr>
          <p:sp>
            <p:nvSpPr>
              <p:cNvPr id="71" name="Shape 435">
                <a:extLst>
                  <a:ext uri="{FF2B5EF4-FFF2-40B4-BE49-F238E27FC236}">
                    <a16:creationId xmlns:a16="http://schemas.microsoft.com/office/drawing/2014/main" id="{F329B533-7ABA-42FA-956C-305AD18AC54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46" y="2550"/>
                <a:ext cx="12124" cy="7776"/>
              </a:xfrm>
              <a:prstGeom prst="rect">
                <a:avLst/>
              </a:prstGeom>
              <a:ln w="25400">
                <a:solidFill>
                  <a:schemeClr val="tx1">
                    <a:lumMod val="60000"/>
                    <a:lumOff val="40000"/>
                  </a:schemeClr>
                </a:solidFill>
                <a:miter/>
              </a:ln>
            </p:spPr>
            <p:txBody>
              <a:bodyPr lIns="45718" tIns="45718" rIns="45718" bIns="45718" anchor="ctr"/>
              <a:lstStyle/>
              <a:p>
                <a:pPr algn="ctr">
                  <a:lnSpc>
                    <a:spcPct val="150000"/>
                  </a:lnSpc>
                  <a:defRPr>
                    <a:solidFill>
                      <a:srgbClr val="FFFFFF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  <a:sym typeface="微软雅黑" panose="020B0503020204020204" charset="-122"/>
                  </a:defRPr>
                </a:pPr>
                <a:endParaRPr>
                  <a:solidFill>
                    <a:schemeClr val="tx1"/>
                  </a:solidFill>
                </a:endParaRPr>
              </a:p>
            </p:txBody>
          </p:sp>
          <p:pic>
            <p:nvPicPr>
              <p:cNvPr id="72" name="图片 13">
                <a:extLst>
                  <a:ext uri="{FF2B5EF4-FFF2-40B4-BE49-F238E27FC236}">
                    <a16:creationId xmlns:a16="http://schemas.microsoft.com/office/drawing/2014/main" id="{1C0EB61A-E37E-47C2-93D0-858632F5CC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629" y="2582"/>
                <a:ext cx="11757" cy="6266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sp>
        <p:nvSpPr>
          <p:cNvPr id="73" name="文本框 72">
            <a:extLst>
              <a:ext uri="{FF2B5EF4-FFF2-40B4-BE49-F238E27FC236}">
                <a16:creationId xmlns:a16="http://schemas.microsoft.com/office/drawing/2014/main" id="{210CD145-D8D1-4BA6-B698-E879E9BDB7A7}"/>
              </a:ext>
            </a:extLst>
          </p:cNvPr>
          <p:cNvSpPr txBox="1"/>
          <p:nvPr/>
        </p:nvSpPr>
        <p:spPr>
          <a:xfrm>
            <a:off x="8418195" y="3093085"/>
            <a:ext cx="3937635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Times New Roman" panose="02020603050405020304" charset="0"/>
                <a:sym typeface="+mn-ea"/>
              </a:rPr>
              <a:t>Embedded into the </a:t>
            </a:r>
            <a:r>
              <a:rPr lang="en-US">
                <a:solidFill>
                  <a:srgbClr val="FF0000"/>
                </a:solidFill>
                <a:latin typeface="Palatino Linotype" panose="02040502050505030304" charset="0"/>
                <a:cs typeface="Times New Roman" panose="02020603050405020304" charset="0"/>
                <a:sym typeface="+mn-ea"/>
              </a:rPr>
              <a:t>target active cavity</a:t>
            </a: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Times New Roman" panose="02020603050405020304" charset="0"/>
                <a:sym typeface="+mn-ea"/>
              </a:rPr>
              <a:t>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Times New Roman" panose="02020603050405020304" charset="0"/>
                <a:sym typeface="+mn-ea"/>
              </a:rPr>
              <a:t>Interacted with the surrounding </a:t>
            </a:r>
            <a:r>
              <a:rPr lang="en-US">
                <a:solidFill>
                  <a:srgbClr val="FF0000"/>
                </a:solidFill>
                <a:latin typeface="Palatino Linotype" panose="02040502050505030304" charset="0"/>
                <a:cs typeface="Times New Roman" panose="02020603050405020304" charset="0"/>
                <a:sym typeface="+mn-ea"/>
              </a:rPr>
              <a:t>amino acid residue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0"/>
                </a:solidFill>
                <a:latin typeface="Palatino Linotype" panose="02040502050505030304" charset="0"/>
                <a:cs typeface="Times New Roman" panose="02020603050405020304" charset="0"/>
                <a:sym typeface="+mn-ea"/>
              </a:rPr>
              <a:t>Non-covalent interactions  were  </a:t>
            </a:r>
            <a:r>
              <a:rPr lang="en-US">
                <a:solidFill>
                  <a:srgbClr val="FF0000"/>
                </a:solidFill>
                <a:latin typeface="Palatino Linotype" panose="02040502050505030304" charset="0"/>
                <a:cs typeface="Times New Roman" panose="02020603050405020304" charset="0"/>
                <a:sym typeface="+mn-ea"/>
              </a:rPr>
              <a:t>hydrogen bond</a:t>
            </a:r>
            <a:endParaRPr lang="zh-CN" altLang="en-US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zh-CN" altLang="en-US"/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BEB430AC-827C-4D68-B8A4-DE15CF873627}"/>
              </a:ext>
            </a:extLst>
          </p:cNvPr>
          <p:cNvSpPr txBox="1"/>
          <p:nvPr/>
        </p:nvSpPr>
        <p:spPr>
          <a:xfrm>
            <a:off x="3384550" y="835712"/>
            <a:ext cx="61762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.6. Molecular docking analysis</a:t>
            </a:r>
          </a:p>
        </p:txBody>
      </p:sp>
    </p:spTree>
    <p:extLst>
      <p:ext uri="{BB962C8B-B14F-4D97-AF65-F5344CB8AC3E}">
        <p14:creationId xmlns:p14="http://schemas.microsoft.com/office/powerpoint/2010/main" val="1659567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6966B51-C39C-4215-9EE3-95058AC8DD6C}"/>
              </a:ext>
            </a:extLst>
          </p:cNvPr>
          <p:cNvGrpSpPr/>
          <p:nvPr/>
        </p:nvGrpSpPr>
        <p:grpSpPr>
          <a:xfrm>
            <a:off x="608027" y="455387"/>
            <a:ext cx="467833" cy="467833"/>
            <a:chOff x="1996991" y="4706509"/>
            <a:chExt cx="467833" cy="467833"/>
          </a:xfrm>
          <a:effectLst>
            <a:outerShdw blurRad="762000" dist="3810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753F57DA-6485-40AE-9619-E6D351D5C500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8FD8C1B6-163D-4020-BA58-8F8D702B2A9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14A5BC5-BF52-4C56-B296-667C536211A1}"/>
              </a:ext>
            </a:extLst>
          </p:cNvPr>
          <p:cNvSpPr txBox="1"/>
          <p:nvPr/>
        </p:nvSpPr>
        <p:spPr>
          <a:xfrm>
            <a:off x="1205077" y="504637"/>
            <a:ext cx="2997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 Methods and Results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CC07AED1-D90E-4987-AA8D-3687E1F085D0}"/>
              </a:ext>
            </a:extLst>
          </p:cNvPr>
          <p:cNvSpPr/>
          <p:nvPr/>
        </p:nvSpPr>
        <p:spPr>
          <a:xfrm>
            <a:off x="1277620" y="740410"/>
            <a:ext cx="3775075" cy="397510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lt"/>
              </a:rPr>
              <a:t>葡萄籽单宁的化学结构分析</a:t>
            </a:r>
          </a:p>
        </p:txBody>
      </p:sp>
      <p:sp>
        <p:nvSpPr>
          <p:cNvPr id="42" name="AutoShape 5">
            <a:extLst>
              <a:ext uri="{FF2B5EF4-FFF2-40B4-BE49-F238E27FC236}">
                <a16:creationId xmlns:a16="http://schemas.microsoft.com/office/drawing/2014/main" id="{3B7E5539-DDD4-4C9D-B9E1-7307219D0ABC}"/>
              </a:ext>
            </a:extLst>
          </p:cNvPr>
          <p:cNvSpPr/>
          <p:nvPr/>
        </p:nvSpPr>
        <p:spPr bwMode="auto">
          <a:xfrm>
            <a:off x="10228580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3" name="AutoShape 5">
            <a:extLst>
              <a:ext uri="{FF2B5EF4-FFF2-40B4-BE49-F238E27FC236}">
                <a16:creationId xmlns:a16="http://schemas.microsoft.com/office/drawing/2014/main" id="{BA6F580D-A60F-4B8E-90A8-C4321D082932}"/>
              </a:ext>
            </a:extLst>
          </p:cNvPr>
          <p:cNvSpPr/>
          <p:nvPr/>
        </p:nvSpPr>
        <p:spPr bwMode="auto">
          <a:xfrm>
            <a:off x="3964940" y="1321435"/>
            <a:ext cx="6275070" cy="15430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4" name="AutoShape 9">
            <a:extLst>
              <a:ext uri="{FF2B5EF4-FFF2-40B4-BE49-F238E27FC236}">
                <a16:creationId xmlns:a16="http://schemas.microsoft.com/office/drawing/2014/main" id="{82FC9FE5-975C-4E18-8C7B-BD4C9582B5FA}"/>
              </a:ext>
            </a:extLst>
          </p:cNvPr>
          <p:cNvSpPr/>
          <p:nvPr/>
        </p:nvSpPr>
        <p:spPr bwMode="auto">
          <a:xfrm>
            <a:off x="285750" y="1317308"/>
            <a:ext cx="4284000" cy="16256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5" name="AutoShape 4">
            <a:extLst>
              <a:ext uri="{FF2B5EF4-FFF2-40B4-BE49-F238E27FC236}">
                <a16:creationId xmlns:a16="http://schemas.microsoft.com/office/drawing/2014/main" id="{8CBA70D4-170C-417C-AA8C-A38F44149A2E}"/>
              </a:ext>
            </a:extLst>
          </p:cNvPr>
          <p:cNvSpPr/>
          <p:nvPr/>
        </p:nvSpPr>
        <p:spPr bwMode="auto">
          <a:xfrm>
            <a:off x="10328275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46" name="Group 10">
            <a:extLst>
              <a:ext uri="{FF2B5EF4-FFF2-40B4-BE49-F238E27FC236}">
                <a16:creationId xmlns:a16="http://schemas.microsoft.com/office/drawing/2014/main" id="{8FD359ED-B016-47D9-99B0-C90B9AABF1CE}"/>
              </a:ext>
            </a:extLst>
          </p:cNvPr>
          <p:cNvGrpSpPr/>
          <p:nvPr/>
        </p:nvGrpSpPr>
        <p:grpSpPr bwMode="auto">
          <a:xfrm>
            <a:off x="1612265" y="1223010"/>
            <a:ext cx="351155" cy="351155"/>
            <a:chOff x="-1" y="-1"/>
            <a:chExt cx="700898" cy="701783"/>
          </a:xfrm>
        </p:grpSpPr>
        <p:sp>
          <p:nvSpPr>
            <p:cNvPr id="47" name="AutoShape 11">
              <a:extLst>
                <a:ext uri="{FF2B5EF4-FFF2-40B4-BE49-F238E27FC236}">
                  <a16:creationId xmlns:a16="http://schemas.microsoft.com/office/drawing/2014/main" id="{BDA0118A-CAF2-43BA-B4C9-12A1A8474F69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48" name="AutoShape 12">
              <a:extLst>
                <a:ext uri="{FF2B5EF4-FFF2-40B4-BE49-F238E27FC236}">
                  <a16:creationId xmlns:a16="http://schemas.microsoft.com/office/drawing/2014/main" id="{CFDBF36D-DA40-499D-90FC-F541F3A8A83E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49" name="Group 13">
            <a:extLst>
              <a:ext uri="{FF2B5EF4-FFF2-40B4-BE49-F238E27FC236}">
                <a16:creationId xmlns:a16="http://schemas.microsoft.com/office/drawing/2014/main" id="{77933469-42AF-4C51-BA95-DB41F44DDC85}"/>
              </a:ext>
            </a:extLst>
          </p:cNvPr>
          <p:cNvGrpSpPr/>
          <p:nvPr/>
        </p:nvGrpSpPr>
        <p:grpSpPr bwMode="auto">
          <a:xfrm>
            <a:off x="5878195" y="1223010"/>
            <a:ext cx="349885" cy="351155"/>
            <a:chOff x="-1" y="-1"/>
            <a:chExt cx="700898" cy="701783"/>
          </a:xfrm>
        </p:grpSpPr>
        <p:sp>
          <p:nvSpPr>
            <p:cNvPr id="50" name="AutoShape 14">
              <a:extLst>
                <a:ext uri="{FF2B5EF4-FFF2-40B4-BE49-F238E27FC236}">
                  <a16:creationId xmlns:a16="http://schemas.microsoft.com/office/drawing/2014/main" id="{3D858A62-AF1D-44FF-936C-1320293063E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1" name="AutoShape 15">
              <a:extLst>
                <a:ext uri="{FF2B5EF4-FFF2-40B4-BE49-F238E27FC236}">
                  <a16:creationId xmlns:a16="http://schemas.microsoft.com/office/drawing/2014/main" id="{9AB04BE1-F7EE-4A0B-81A1-366031F55AF4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2" name="Group 16">
            <a:extLst>
              <a:ext uri="{FF2B5EF4-FFF2-40B4-BE49-F238E27FC236}">
                <a16:creationId xmlns:a16="http://schemas.microsoft.com/office/drawing/2014/main" id="{8620DA0B-185E-4BCE-8E23-DCBA54F8C505}"/>
              </a:ext>
            </a:extLst>
          </p:cNvPr>
          <p:cNvGrpSpPr/>
          <p:nvPr/>
        </p:nvGrpSpPr>
        <p:grpSpPr bwMode="auto">
          <a:xfrm>
            <a:off x="3034665" y="1223010"/>
            <a:ext cx="349885" cy="351155"/>
            <a:chOff x="-1" y="-1"/>
            <a:chExt cx="700898" cy="701783"/>
          </a:xfrm>
        </p:grpSpPr>
        <p:sp>
          <p:nvSpPr>
            <p:cNvPr id="53" name="AutoShape 17">
              <a:extLst>
                <a:ext uri="{FF2B5EF4-FFF2-40B4-BE49-F238E27FC236}">
                  <a16:creationId xmlns:a16="http://schemas.microsoft.com/office/drawing/2014/main" id="{BC5ADF41-424E-41BF-A6A4-3D875D7D9B4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4" name="AutoShape 18">
              <a:extLst>
                <a:ext uri="{FF2B5EF4-FFF2-40B4-BE49-F238E27FC236}">
                  <a16:creationId xmlns:a16="http://schemas.microsoft.com/office/drawing/2014/main" id="{CA509297-8745-496D-9942-656492C965ED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5" name="Group 22">
            <a:extLst>
              <a:ext uri="{FF2B5EF4-FFF2-40B4-BE49-F238E27FC236}">
                <a16:creationId xmlns:a16="http://schemas.microsoft.com/office/drawing/2014/main" id="{960C6322-EDA3-45C9-A0C0-0F4A17775EFC}"/>
              </a:ext>
            </a:extLst>
          </p:cNvPr>
          <p:cNvGrpSpPr/>
          <p:nvPr/>
        </p:nvGrpSpPr>
        <p:grpSpPr bwMode="auto">
          <a:xfrm>
            <a:off x="10142855" y="1223010"/>
            <a:ext cx="349885" cy="351155"/>
            <a:chOff x="-1" y="-1"/>
            <a:chExt cx="700898" cy="701783"/>
          </a:xfrm>
        </p:grpSpPr>
        <p:sp>
          <p:nvSpPr>
            <p:cNvPr id="56" name="AutoShape 23">
              <a:extLst>
                <a:ext uri="{FF2B5EF4-FFF2-40B4-BE49-F238E27FC236}">
                  <a16:creationId xmlns:a16="http://schemas.microsoft.com/office/drawing/2014/main" id="{A702891C-4277-4D92-B818-070E8EE98DC7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7" name="AutoShape 24">
              <a:extLst>
                <a:ext uri="{FF2B5EF4-FFF2-40B4-BE49-F238E27FC236}">
                  <a16:creationId xmlns:a16="http://schemas.microsoft.com/office/drawing/2014/main" id="{41904211-C195-4871-BE06-6D2045EC687E}"/>
                </a:ext>
              </a:extLst>
            </p:cNvPr>
            <p:cNvSpPr/>
            <p:nvPr/>
          </p:nvSpPr>
          <p:spPr bwMode="auto">
            <a:xfrm>
              <a:off x="198666" y="198468"/>
              <a:ext cx="303564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FEF80D25-42E2-4D83-B007-4FCAFF9CFC7C}"/>
              </a:ext>
            </a:extLst>
          </p:cNvPr>
          <p:cNvGrpSpPr/>
          <p:nvPr/>
        </p:nvGrpSpPr>
        <p:grpSpPr bwMode="auto">
          <a:xfrm>
            <a:off x="4455795" y="1223010"/>
            <a:ext cx="351155" cy="351155"/>
            <a:chOff x="-1" y="-1"/>
            <a:chExt cx="700898" cy="701783"/>
          </a:xfrm>
        </p:grpSpPr>
        <p:sp>
          <p:nvSpPr>
            <p:cNvPr id="59" name="AutoShape 26">
              <a:extLst>
                <a:ext uri="{FF2B5EF4-FFF2-40B4-BE49-F238E27FC236}">
                  <a16:creationId xmlns:a16="http://schemas.microsoft.com/office/drawing/2014/main" id="{113A48BC-B133-4907-9B56-38698AD5DDC4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0" name="AutoShape 27">
              <a:extLst>
                <a:ext uri="{FF2B5EF4-FFF2-40B4-BE49-F238E27FC236}">
                  <a16:creationId xmlns:a16="http://schemas.microsoft.com/office/drawing/2014/main" id="{01593DB7-1282-4BC2-80C4-A282345F4DD5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1" name="Group 28">
            <a:extLst>
              <a:ext uri="{FF2B5EF4-FFF2-40B4-BE49-F238E27FC236}">
                <a16:creationId xmlns:a16="http://schemas.microsoft.com/office/drawing/2014/main" id="{0FE45A28-0899-4273-BD37-43B8253D10EA}"/>
              </a:ext>
            </a:extLst>
          </p:cNvPr>
          <p:cNvGrpSpPr/>
          <p:nvPr/>
        </p:nvGrpSpPr>
        <p:grpSpPr bwMode="auto">
          <a:xfrm>
            <a:off x="7299325" y="1223010"/>
            <a:ext cx="351155" cy="351155"/>
            <a:chOff x="-1" y="-1"/>
            <a:chExt cx="700898" cy="701783"/>
          </a:xfrm>
        </p:grpSpPr>
        <p:sp>
          <p:nvSpPr>
            <p:cNvPr id="62" name="AutoShape 29">
              <a:extLst>
                <a:ext uri="{FF2B5EF4-FFF2-40B4-BE49-F238E27FC236}">
                  <a16:creationId xmlns:a16="http://schemas.microsoft.com/office/drawing/2014/main" id="{AC3E612C-4643-48FE-A185-CEF7888D1E40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3" name="AutoShape 30">
              <a:extLst>
                <a:ext uri="{FF2B5EF4-FFF2-40B4-BE49-F238E27FC236}">
                  <a16:creationId xmlns:a16="http://schemas.microsoft.com/office/drawing/2014/main" id="{F777B822-D178-46F7-B95B-5F1129228012}"/>
                </a:ext>
              </a:extLst>
            </p:cNvPr>
            <p:cNvSpPr/>
            <p:nvPr/>
          </p:nvSpPr>
          <p:spPr bwMode="auto">
            <a:xfrm>
              <a:off x="198217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4" name="Group 16">
            <a:extLst>
              <a:ext uri="{FF2B5EF4-FFF2-40B4-BE49-F238E27FC236}">
                <a16:creationId xmlns:a16="http://schemas.microsoft.com/office/drawing/2014/main" id="{D4E8E525-5873-4DC7-A354-7B3841D0D1FF}"/>
              </a:ext>
            </a:extLst>
          </p:cNvPr>
          <p:cNvGrpSpPr/>
          <p:nvPr/>
        </p:nvGrpSpPr>
        <p:grpSpPr bwMode="auto">
          <a:xfrm>
            <a:off x="8721725" y="1223010"/>
            <a:ext cx="349885" cy="351155"/>
            <a:chOff x="-1" y="-1"/>
            <a:chExt cx="700898" cy="701783"/>
          </a:xfrm>
        </p:grpSpPr>
        <p:sp>
          <p:nvSpPr>
            <p:cNvPr id="65" name="AutoShape 17">
              <a:extLst>
                <a:ext uri="{FF2B5EF4-FFF2-40B4-BE49-F238E27FC236}">
                  <a16:creationId xmlns:a16="http://schemas.microsoft.com/office/drawing/2014/main" id="{F8B87B41-C404-47B5-8DB0-6AF08596C2B6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6" name="AutoShape 18">
              <a:extLst>
                <a:ext uri="{FF2B5EF4-FFF2-40B4-BE49-F238E27FC236}">
                  <a16:creationId xmlns:a16="http://schemas.microsoft.com/office/drawing/2014/main" id="{A70B561D-B645-4F64-802B-7FEDC902EA3B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74" name="文本框 73">
            <a:extLst>
              <a:ext uri="{FF2B5EF4-FFF2-40B4-BE49-F238E27FC236}">
                <a16:creationId xmlns:a16="http://schemas.microsoft.com/office/drawing/2014/main" id="{BEB430AC-827C-4D68-B8A4-DE15CF873627}"/>
              </a:ext>
            </a:extLst>
          </p:cNvPr>
          <p:cNvSpPr txBox="1"/>
          <p:nvPr/>
        </p:nvSpPr>
        <p:spPr>
          <a:xfrm>
            <a:off x="3384550" y="835712"/>
            <a:ext cx="61762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.7. Effect on B16F10 Mouse Melanoma Cells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DB6FAC5-D71F-403C-85D9-1BA9D5221BD2}"/>
              </a:ext>
            </a:extLst>
          </p:cNvPr>
          <p:cNvSpPr txBox="1"/>
          <p:nvPr/>
        </p:nvSpPr>
        <p:spPr>
          <a:xfrm>
            <a:off x="1104265" y="5055870"/>
            <a:ext cx="1026096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>
                <a:latin typeface="Palatino Linotype" panose="02040502050505030304" charset="0"/>
                <a:cs typeface="Times New Roman" panose="02020603050405020304" charset="0"/>
                <a:sym typeface="+mn-ea"/>
              </a:rPr>
              <a:t>Melanin production were found reduced </a:t>
            </a:r>
            <a:r>
              <a:rPr lang="en-US">
                <a:solidFill>
                  <a:srgbClr val="FF0000"/>
                </a:solidFill>
                <a:latin typeface="Palatino Linotype" panose="02040502050505030304" charset="0"/>
                <a:cs typeface="Times New Roman" panose="02020603050405020304" charset="0"/>
                <a:sym typeface="+mn-ea"/>
              </a:rPr>
              <a:t>by 34.50 %</a:t>
            </a:r>
            <a:r>
              <a:rPr lang="en-US">
                <a:latin typeface="Palatino Linotype" panose="02040502050505030304" charset="0"/>
                <a:cs typeface="Times New Roman" panose="02020603050405020304" charset="0"/>
                <a:sym typeface="+mn-ea"/>
              </a:rPr>
              <a:t>  and activity of tyrosinase was reduced </a:t>
            </a:r>
            <a:r>
              <a:rPr lang="en-US">
                <a:solidFill>
                  <a:srgbClr val="FF0000"/>
                </a:solidFill>
                <a:latin typeface="Palatino Linotype" panose="02040502050505030304" charset="0"/>
                <a:cs typeface="Times New Roman" panose="02020603050405020304" charset="0"/>
                <a:sym typeface="+mn-ea"/>
              </a:rPr>
              <a:t>by 66.67%</a:t>
            </a:r>
            <a:r>
              <a:rPr lang="en-US">
                <a:latin typeface="Palatino Linotype" panose="02040502050505030304" charset="0"/>
                <a:cs typeface="Times New Roman" panose="02020603050405020304" charset="0"/>
                <a:sym typeface="+mn-ea"/>
              </a:rPr>
              <a:t>  while 10 uM hop tannins were applied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>
                <a:latin typeface="Palatino Linotype" panose="02040502050505030304" charset="0"/>
                <a:cs typeface="Times New Roman" panose="02020603050405020304" charset="0"/>
                <a:sym typeface="+mn-ea"/>
              </a:rPr>
              <a:t>Hop tannins regulated tyrosinase and subsequently suppressed melanin synthesis in B16F10 mouse melanoma cells </a:t>
            </a:r>
            <a:r>
              <a:rPr lang="en-US">
                <a:solidFill>
                  <a:srgbClr val="FF0000"/>
                </a:solidFill>
                <a:latin typeface="Palatino Linotype" panose="02040502050505030304" charset="0"/>
                <a:cs typeface="Times New Roman" panose="02020603050405020304" charset="0"/>
                <a:sym typeface="+mn-ea"/>
              </a:rPr>
              <a:t>at nontoxic doses.</a:t>
            </a:r>
          </a:p>
        </p:txBody>
      </p:sp>
      <p:pic>
        <p:nvPicPr>
          <p:cNvPr id="81" name="图片 80">
            <a:extLst>
              <a:ext uri="{FF2B5EF4-FFF2-40B4-BE49-F238E27FC236}">
                <a16:creationId xmlns:a16="http://schemas.microsoft.com/office/drawing/2014/main" id="{20F0562B-A5ED-4846-877F-5E75C671F33B}"/>
              </a:ext>
            </a:extLst>
          </p:cNvPr>
          <p:cNvPicPr/>
          <p:nvPr/>
        </p:nvPicPr>
        <p:blipFill rotWithShape="1">
          <a:blip r:embed="rId2"/>
          <a:srcRect t="24757" b="28331"/>
          <a:stretch/>
        </p:blipFill>
        <p:spPr bwMode="auto">
          <a:xfrm>
            <a:off x="419000" y="2029142"/>
            <a:ext cx="11388190" cy="27519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936887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 descr="e7d195523061f1c03a90ee8e42cb24248e56383cd534985688F9F494128731F165EE95AB4B0C0A38076AAEA07667B1565C446FC45FF01DFB0E885BCDBDF3A284F3DB14DA61DD97F0BAB2E6C668FB4931CCA1232F21BFBFC3DE5B5028DBB0124DFB5E7AD3BD69448A441B432B7BAD1B97402D0A8D7D416C0A4E8132619B1C0A86C5146A202B5C4242F78B2D3C1D833CAE">
            <a:extLst>
              <a:ext uri="{FF2B5EF4-FFF2-40B4-BE49-F238E27FC236}">
                <a16:creationId xmlns:a16="http://schemas.microsoft.com/office/drawing/2014/main" id="{E7377D28-8B05-4C52-B266-6BD4E3291566}"/>
              </a:ext>
            </a:extLst>
          </p:cNvPr>
          <p:cNvSpPr txBox="1"/>
          <p:nvPr/>
        </p:nvSpPr>
        <p:spPr>
          <a:xfrm>
            <a:off x="4478215" y="1687006"/>
            <a:ext cx="32355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dirty="0">
                <a:solidFill>
                  <a:srgbClr val="75A8C5"/>
                </a:solidFill>
                <a:latin typeface="方正细谭黑简体" panose="02000000000000000000" pitchFamily="2" charset="-122"/>
                <a:ea typeface="方正细谭黑简体" panose="02000000000000000000" pitchFamily="2" charset="-122"/>
                <a:cs typeface="+mn-ea"/>
                <a:sym typeface="+mn-lt"/>
              </a:rPr>
              <a:t>03</a:t>
            </a:r>
          </a:p>
        </p:txBody>
      </p:sp>
      <p:sp>
        <p:nvSpPr>
          <p:cNvPr id="9" name="TextBox 21">
            <a:extLst>
              <a:ext uri="{FF2B5EF4-FFF2-40B4-BE49-F238E27FC236}">
                <a16:creationId xmlns:a16="http://schemas.microsoft.com/office/drawing/2014/main" id="{F54DA43B-CEBC-433F-ADBF-51ADD2281EED}"/>
              </a:ext>
            </a:extLst>
          </p:cNvPr>
          <p:cNvSpPr txBox="1"/>
          <p:nvPr/>
        </p:nvSpPr>
        <p:spPr>
          <a:xfrm>
            <a:off x="4028484" y="3381605"/>
            <a:ext cx="5834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Font typeface="Wingdings" panose="05000000000000000000" pitchFamily="2" charset="2"/>
              <a:buNone/>
            </a:pPr>
            <a:r>
              <a:rPr lang="en-US" altLang="zh-CN" sz="4800" b="1" spc="6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Conclusions</a:t>
            </a:r>
            <a:endParaRPr lang="en-US" altLang="zh-CN" sz="4800" b="1" spc="600" dirty="0">
              <a:solidFill>
                <a:schemeClr val="tx1">
                  <a:lumMod val="50000"/>
                </a:schemeClr>
              </a:solidFill>
              <a:cs typeface="+mn-ea"/>
              <a:sym typeface="+mn-lt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390BA73-5DB4-4AA0-A50F-328EC9981B49}"/>
              </a:ext>
            </a:extLst>
          </p:cNvPr>
          <p:cNvGrpSpPr/>
          <p:nvPr/>
        </p:nvGrpSpPr>
        <p:grpSpPr>
          <a:xfrm>
            <a:off x="5118679" y="4893810"/>
            <a:ext cx="409561" cy="409561"/>
            <a:chOff x="1405173" y="3362244"/>
            <a:chExt cx="1279758" cy="1279758"/>
          </a:xfrm>
        </p:grpSpPr>
        <p:sp>
          <p:nvSpPr>
            <p:cNvPr id="10" name="Polygon">
              <a:extLst>
                <a:ext uri="{FF2B5EF4-FFF2-40B4-BE49-F238E27FC236}">
                  <a16:creationId xmlns:a16="http://schemas.microsoft.com/office/drawing/2014/main" id="{55AEF26B-9B16-4143-9AF6-01FAB5CFA899}"/>
                </a:ext>
              </a:extLst>
            </p:cNvPr>
            <p:cNvSpPr/>
            <p:nvPr/>
          </p:nvSpPr>
          <p:spPr>
            <a:xfrm>
              <a:off x="1405173" y="3362244"/>
              <a:ext cx="1279758" cy="12797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0"/>
                  </a:moveTo>
                  <a:lnTo>
                    <a:pt x="18437" y="3163"/>
                  </a:lnTo>
                  <a:lnTo>
                    <a:pt x="21600" y="10800"/>
                  </a:lnTo>
                  <a:lnTo>
                    <a:pt x="18437" y="18437"/>
                  </a:lnTo>
                  <a:lnTo>
                    <a:pt x="10800" y="21600"/>
                  </a:lnTo>
                  <a:lnTo>
                    <a:pt x="3163" y="18437"/>
                  </a:lnTo>
                  <a:lnTo>
                    <a:pt x="0" y="10800"/>
                  </a:lnTo>
                  <a:lnTo>
                    <a:pt x="3163" y="3163"/>
                  </a:lnTo>
                  <a:close/>
                </a:path>
              </a:pathLst>
            </a:custGeom>
            <a:ln w="12700">
              <a:solidFill>
                <a:srgbClr val="8CC8D6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>
                <a:lnSpc>
                  <a:spcPct val="100000"/>
                </a:lnSpc>
                <a:defRPr sz="3200">
                  <a:solidFill>
                    <a:srgbClr val="FFFFFF"/>
                  </a:solidFill>
                  <a:latin typeface="Open Sans Light"/>
                  <a:ea typeface="Open Sans Light"/>
                  <a:cs typeface="Open Sans Light"/>
                  <a:sym typeface="Open Sans Light"/>
                </a:defRPr>
              </a:pPr>
              <a:endParaRPr sz="1600">
                <a:cs typeface="+mn-ea"/>
                <a:sym typeface="+mn-lt"/>
              </a:endParaRPr>
            </a:p>
          </p:txBody>
        </p:sp>
        <p:sp>
          <p:nvSpPr>
            <p:cNvPr id="11" name="Shape">
              <a:extLst>
                <a:ext uri="{FF2B5EF4-FFF2-40B4-BE49-F238E27FC236}">
                  <a16:creationId xmlns:a16="http://schemas.microsoft.com/office/drawing/2014/main" id="{1FF7ACFE-1EF0-4E43-829E-F7CEF9A5CB47}"/>
                </a:ext>
              </a:extLst>
            </p:cNvPr>
            <p:cNvSpPr/>
            <p:nvPr/>
          </p:nvSpPr>
          <p:spPr>
            <a:xfrm>
              <a:off x="1796143" y="3813498"/>
              <a:ext cx="497818" cy="4024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18345"/>
                  </a:lnTo>
                  <a:lnTo>
                    <a:pt x="8827" y="18345"/>
                  </a:lnTo>
                  <a:lnTo>
                    <a:pt x="8827" y="16688"/>
                  </a:lnTo>
                  <a:lnTo>
                    <a:pt x="1340" y="16688"/>
                  </a:lnTo>
                  <a:lnTo>
                    <a:pt x="1340" y="1687"/>
                  </a:lnTo>
                  <a:lnTo>
                    <a:pt x="20260" y="1687"/>
                  </a:lnTo>
                  <a:lnTo>
                    <a:pt x="20260" y="16688"/>
                  </a:lnTo>
                  <a:lnTo>
                    <a:pt x="12821" y="16688"/>
                  </a:lnTo>
                  <a:lnTo>
                    <a:pt x="12821" y="18345"/>
                  </a:lnTo>
                  <a:lnTo>
                    <a:pt x="21600" y="18345"/>
                  </a:lnTo>
                  <a:lnTo>
                    <a:pt x="21600" y="0"/>
                  </a:lnTo>
                  <a:lnTo>
                    <a:pt x="0" y="0"/>
                  </a:lnTo>
                  <a:close/>
                  <a:moveTo>
                    <a:pt x="2631" y="3403"/>
                  </a:moveTo>
                  <a:lnTo>
                    <a:pt x="2631" y="15120"/>
                  </a:lnTo>
                  <a:lnTo>
                    <a:pt x="18849" y="15120"/>
                  </a:lnTo>
                  <a:lnTo>
                    <a:pt x="18849" y="3403"/>
                  </a:lnTo>
                  <a:lnTo>
                    <a:pt x="2631" y="3403"/>
                  </a:lnTo>
                  <a:close/>
                  <a:moveTo>
                    <a:pt x="3995" y="5060"/>
                  </a:moveTo>
                  <a:lnTo>
                    <a:pt x="17510" y="5060"/>
                  </a:lnTo>
                  <a:lnTo>
                    <a:pt x="17510" y="13433"/>
                  </a:lnTo>
                  <a:lnTo>
                    <a:pt x="3995" y="13433"/>
                  </a:lnTo>
                  <a:lnTo>
                    <a:pt x="3995" y="5060"/>
                  </a:lnTo>
                  <a:close/>
                  <a:moveTo>
                    <a:pt x="10070" y="16688"/>
                  </a:moveTo>
                  <a:lnTo>
                    <a:pt x="10070" y="18345"/>
                  </a:lnTo>
                  <a:lnTo>
                    <a:pt x="10740" y="18345"/>
                  </a:lnTo>
                  <a:lnTo>
                    <a:pt x="11410" y="18345"/>
                  </a:lnTo>
                  <a:lnTo>
                    <a:pt x="11410" y="16688"/>
                  </a:lnTo>
                  <a:lnTo>
                    <a:pt x="10070" y="16688"/>
                  </a:lnTo>
                  <a:close/>
                  <a:moveTo>
                    <a:pt x="6746" y="19943"/>
                  </a:moveTo>
                  <a:lnTo>
                    <a:pt x="6746" y="21600"/>
                  </a:lnTo>
                  <a:lnTo>
                    <a:pt x="10884" y="21600"/>
                  </a:lnTo>
                  <a:lnTo>
                    <a:pt x="14998" y="21600"/>
                  </a:lnTo>
                  <a:lnTo>
                    <a:pt x="14998" y="19943"/>
                  </a:lnTo>
                  <a:lnTo>
                    <a:pt x="6746" y="19943"/>
                  </a:lnTo>
                  <a:close/>
                </a:path>
              </a:pathLst>
            </a:custGeom>
            <a:solidFill>
              <a:srgbClr val="8CC8D6"/>
            </a:solidFill>
            <a:ln w="12700">
              <a:miter lim="400000"/>
            </a:ln>
          </p:spPr>
          <p:txBody>
            <a:bodyPr lIns="22860" rIns="22860" anchor="ctr"/>
            <a:lstStyle/>
            <a:p>
              <a:pPr defTabSz="228600">
                <a:lnSpc>
                  <a:spcPct val="93000"/>
                </a:lnSpc>
                <a:defRPr sz="1800">
                  <a:solidFill>
                    <a:srgbClr val="000000"/>
                  </a:solidFill>
                  <a:latin typeface="Open Sans"/>
                  <a:ea typeface="Open Sans"/>
                  <a:cs typeface="Open Sans"/>
                  <a:sym typeface="Open Sans"/>
                </a:defRPr>
              </a:pPr>
              <a:endParaRPr sz="900">
                <a:cs typeface="+mn-ea"/>
                <a:sym typeface="+mn-lt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1A3D742C-ADAB-4E91-864E-9921910C1C9F}"/>
              </a:ext>
            </a:extLst>
          </p:cNvPr>
          <p:cNvSpPr txBox="1"/>
          <p:nvPr/>
        </p:nvSpPr>
        <p:spPr>
          <a:xfrm>
            <a:off x="5609012" y="4935396"/>
            <a:ext cx="163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pc="300" dirty="0">
                <a:solidFill>
                  <a:srgbClr val="B2CFDF"/>
                </a:solidFill>
                <a:cs typeface="+mn-ea"/>
                <a:sym typeface="+mn-lt"/>
              </a:rPr>
              <a:t>The part three</a:t>
            </a:r>
          </a:p>
        </p:txBody>
      </p:sp>
      <p:grpSp>
        <p:nvGrpSpPr>
          <p:cNvPr id="14" name="Group 40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BA1BC6C8-DA10-4276-BE55-A9FCB19776AB}"/>
              </a:ext>
            </a:extLst>
          </p:cNvPr>
          <p:cNvGrpSpPr>
            <a:grpSpLocks noChangeAspect="1"/>
          </p:cNvGrpSpPr>
          <p:nvPr/>
        </p:nvGrpSpPr>
        <p:grpSpPr bwMode="auto">
          <a:xfrm rot="20715039">
            <a:off x="9582514" y="866725"/>
            <a:ext cx="1859182" cy="1640561"/>
            <a:chOff x="1275" y="-205"/>
            <a:chExt cx="5128" cy="4525"/>
          </a:xfrm>
        </p:grpSpPr>
        <p:sp>
          <p:nvSpPr>
            <p:cNvPr id="15" name="AutoShape 39">
              <a:extLst>
                <a:ext uri="{FF2B5EF4-FFF2-40B4-BE49-F238E27FC236}">
                  <a16:creationId xmlns:a16="http://schemas.microsoft.com/office/drawing/2014/main" id="{9CC73B80-1FA8-4AF7-8983-6422388C02E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77" y="0"/>
              <a:ext cx="5126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Freeform 41">
              <a:extLst>
                <a:ext uri="{FF2B5EF4-FFF2-40B4-BE49-F238E27FC236}">
                  <a16:creationId xmlns:a16="http://schemas.microsoft.com/office/drawing/2014/main" id="{23F7A8DC-40BD-4720-80A7-0E4D5C424D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8" y="911"/>
              <a:ext cx="1499" cy="1680"/>
            </a:xfrm>
            <a:custGeom>
              <a:avLst/>
              <a:gdLst>
                <a:gd name="T0" fmla="*/ 402 w 1109"/>
                <a:gd name="T1" fmla="*/ 46 h 1243"/>
                <a:gd name="T2" fmla="*/ 339 w 1109"/>
                <a:gd name="T3" fmla="*/ 62 h 1243"/>
                <a:gd name="T4" fmla="*/ 290 w 1109"/>
                <a:gd name="T5" fmla="*/ 113 h 1243"/>
                <a:gd name="T6" fmla="*/ 203 w 1109"/>
                <a:gd name="T7" fmla="*/ 181 h 1243"/>
                <a:gd name="T8" fmla="*/ 97 w 1109"/>
                <a:gd name="T9" fmla="*/ 240 h 1243"/>
                <a:gd name="T10" fmla="*/ 9 w 1109"/>
                <a:gd name="T11" fmla="*/ 353 h 1243"/>
                <a:gd name="T12" fmla="*/ 9 w 1109"/>
                <a:gd name="T13" fmla="*/ 414 h 1243"/>
                <a:gd name="T14" fmla="*/ 41 w 1109"/>
                <a:gd name="T15" fmla="*/ 473 h 1243"/>
                <a:gd name="T16" fmla="*/ 92 w 1109"/>
                <a:gd name="T17" fmla="*/ 526 h 1243"/>
                <a:gd name="T18" fmla="*/ 206 w 1109"/>
                <a:gd name="T19" fmla="*/ 659 h 1243"/>
                <a:gd name="T20" fmla="*/ 306 w 1109"/>
                <a:gd name="T21" fmla="*/ 856 h 1243"/>
                <a:gd name="T22" fmla="*/ 341 w 1109"/>
                <a:gd name="T23" fmla="*/ 924 h 1243"/>
                <a:gd name="T24" fmla="*/ 467 w 1109"/>
                <a:gd name="T25" fmla="*/ 972 h 1243"/>
                <a:gd name="T26" fmla="*/ 487 w 1109"/>
                <a:gd name="T27" fmla="*/ 968 h 1243"/>
                <a:gd name="T28" fmla="*/ 516 w 1109"/>
                <a:gd name="T29" fmla="*/ 1021 h 1243"/>
                <a:gd name="T30" fmla="*/ 706 w 1109"/>
                <a:gd name="T31" fmla="*/ 1202 h 1243"/>
                <a:gd name="T32" fmla="*/ 852 w 1109"/>
                <a:gd name="T33" fmla="*/ 1241 h 1243"/>
                <a:gd name="T34" fmla="*/ 994 w 1109"/>
                <a:gd name="T35" fmla="*/ 1182 h 1243"/>
                <a:gd name="T36" fmla="*/ 1094 w 1109"/>
                <a:gd name="T37" fmla="*/ 1036 h 1243"/>
                <a:gd name="T38" fmla="*/ 1096 w 1109"/>
                <a:gd name="T39" fmla="*/ 930 h 1243"/>
                <a:gd name="T40" fmla="*/ 1055 w 1109"/>
                <a:gd name="T41" fmla="*/ 827 h 1243"/>
                <a:gd name="T42" fmla="*/ 959 w 1109"/>
                <a:gd name="T43" fmla="*/ 594 h 1243"/>
                <a:gd name="T44" fmla="*/ 916 w 1109"/>
                <a:gd name="T45" fmla="*/ 383 h 1243"/>
                <a:gd name="T46" fmla="*/ 853 w 1109"/>
                <a:gd name="T47" fmla="*/ 125 h 1243"/>
                <a:gd name="T48" fmla="*/ 798 w 1109"/>
                <a:gd name="T49" fmla="*/ 63 h 1243"/>
                <a:gd name="T50" fmla="*/ 754 w 1109"/>
                <a:gd name="T51" fmla="*/ 43 h 1243"/>
                <a:gd name="T52" fmla="*/ 432 w 1109"/>
                <a:gd name="T53" fmla="*/ 42 h 1243"/>
                <a:gd name="T54" fmla="*/ 402 w 1109"/>
                <a:gd name="T55" fmla="*/ 46 h 1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09" h="1243">
                  <a:moveTo>
                    <a:pt x="402" y="46"/>
                  </a:moveTo>
                  <a:cubicBezTo>
                    <a:pt x="377" y="39"/>
                    <a:pt x="357" y="46"/>
                    <a:pt x="339" y="62"/>
                  </a:cubicBezTo>
                  <a:cubicBezTo>
                    <a:pt x="321" y="78"/>
                    <a:pt x="304" y="95"/>
                    <a:pt x="290" y="113"/>
                  </a:cubicBezTo>
                  <a:cubicBezTo>
                    <a:pt x="266" y="143"/>
                    <a:pt x="237" y="164"/>
                    <a:pt x="203" y="181"/>
                  </a:cubicBezTo>
                  <a:cubicBezTo>
                    <a:pt x="167" y="199"/>
                    <a:pt x="131" y="219"/>
                    <a:pt x="97" y="240"/>
                  </a:cubicBezTo>
                  <a:cubicBezTo>
                    <a:pt x="55" y="267"/>
                    <a:pt x="27" y="306"/>
                    <a:pt x="9" y="353"/>
                  </a:cubicBezTo>
                  <a:cubicBezTo>
                    <a:pt x="2" y="373"/>
                    <a:pt x="0" y="394"/>
                    <a:pt x="9" y="414"/>
                  </a:cubicBezTo>
                  <a:cubicBezTo>
                    <a:pt x="18" y="434"/>
                    <a:pt x="27" y="455"/>
                    <a:pt x="41" y="473"/>
                  </a:cubicBezTo>
                  <a:cubicBezTo>
                    <a:pt x="55" y="493"/>
                    <a:pt x="74" y="509"/>
                    <a:pt x="92" y="526"/>
                  </a:cubicBezTo>
                  <a:cubicBezTo>
                    <a:pt x="136" y="565"/>
                    <a:pt x="179" y="606"/>
                    <a:pt x="206" y="659"/>
                  </a:cubicBezTo>
                  <a:cubicBezTo>
                    <a:pt x="241" y="724"/>
                    <a:pt x="273" y="790"/>
                    <a:pt x="306" y="856"/>
                  </a:cubicBezTo>
                  <a:cubicBezTo>
                    <a:pt x="317" y="879"/>
                    <a:pt x="328" y="903"/>
                    <a:pt x="341" y="924"/>
                  </a:cubicBezTo>
                  <a:cubicBezTo>
                    <a:pt x="370" y="969"/>
                    <a:pt x="415" y="985"/>
                    <a:pt x="467" y="972"/>
                  </a:cubicBezTo>
                  <a:cubicBezTo>
                    <a:pt x="473" y="971"/>
                    <a:pt x="480" y="970"/>
                    <a:pt x="487" y="968"/>
                  </a:cubicBezTo>
                  <a:cubicBezTo>
                    <a:pt x="498" y="988"/>
                    <a:pt x="504" y="1006"/>
                    <a:pt x="516" y="1021"/>
                  </a:cubicBezTo>
                  <a:cubicBezTo>
                    <a:pt x="569" y="1092"/>
                    <a:pt x="632" y="1153"/>
                    <a:pt x="706" y="1202"/>
                  </a:cubicBezTo>
                  <a:cubicBezTo>
                    <a:pt x="750" y="1231"/>
                    <a:pt x="801" y="1243"/>
                    <a:pt x="852" y="1241"/>
                  </a:cubicBezTo>
                  <a:cubicBezTo>
                    <a:pt x="906" y="1239"/>
                    <a:pt x="954" y="1217"/>
                    <a:pt x="994" y="1182"/>
                  </a:cubicBezTo>
                  <a:cubicBezTo>
                    <a:pt x="1040" y="1142"/>
                    <a:pt x="1073" y="1093"/>
                    <a:pt x="1094" y="1036"/>
                  </a:cubicBezTo>
                  <a:cubicBezTo>
                    <a:pt x="1106" y="1001"/>
                    <a:pt x="1109" y="965"/>
                    <a:pt x="1096" y="930"/>
                  </a:cubicBezTo>
                  <a:cubicBezTo>
                    <a:pt x="1083" y="895"/>
                    <a:pt x="1069" y="861"/>
                    <a:pt x="1055" y="827"/>
                  </a:cubicBezTo>
                  <a:cubicBezTo>
                    <a:pt x="1023" y="749"/>
                    <a:pt x="989" y="672"/>
                    <a:pt x="959" y="594"/>
                  </a:cubicBezTo>
                  <a:cubicBezTo>
                    <a:pt x="933" y="526"/>
                    <a:pt x="917" y="456"/>
                    <a:pt x="916" y="383"/>
                  </a:cubicBezTo>
                  <a:cubicBezTo>
                    <a:pt x="914" y="292"/>
                    <a:pt x="884" y="208"/>
                    <a:pt x="853" y="125"/>
                  </a:cubicBezTo>
                  <a:cubicBezTo>
                    <a:pt x="843" y="97"/>
                    <a:pt x="824" y="77"/>
                    <a:pt x="798" y="63"/>
                  </a:cubicBezTo>
                  <a:cubicBezTo>
                    <a:pt x="784" y="55"/>
                    <a:pt x="769" y="48"/>
                    <a:pt x="754" y="43"/>
                  </a:cubicBezTo>
                  <a:cubicBezTo>
                    <a:pt x="647" y="7"/>
                    <a:pt x="539" y="0"/>
                    <a:pt x="432" y="42"/>
                  </a:cubicBezTo>
                  <a:cubicBezTo>
                    <a:pt x="422" y="46"/>
                    <a:pt x="411" y="49"/>
                    <a:pt x="402" y="46"/>
                  </a:cubicBez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Freeform 42">
              <a:extLst>
                <a:ext uri="{FF2B5EF4-FFF2-40B4-BE49-F238E27FC236}">
                  <a16:creationId xmlns:a16="http://schemas.microsoft.com/office/drawing/2014/main" id="{59B8339E-B9DF-440C-99AC-8C1082C1CF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5" y="-205"/>
              <a:ext cx="5128" cy="4321"/>
            </a:xfrm>
            <a:custGeom>
              <a:avLst/>
              <a:gdLst>
                <a:gd name="T0" fmla="*/ 2161 w 3794"/>
                <a:gd name="T1" fmla="*/ 2773 h 3196"/>
                <a:gd name="T2" fmla="*/ 2080 w 3794"/>
                <a:gd name="T3" fmla="*/ 3054 h 3196"/>
                <a:gd name="T4" fmla="*/ 1694 w 3794"/>
                <a:gd name="T5" fmla="*/ 2153 h 3196"/>
                <a:gd name="T6" fmla="*/ 1001 w 3794"/>
                <a:gd name="T7" fmla="*/ 504 h 3196"/>
                <a:gd name="T8" fmla="*/ 18 w 3794"/>
                <a:gd name="T9" fmla="*/ 122 h 3196"/>
                <a:gd name="T10" fmla="*/ 817 w 3794"/>
                <a:gd name="T11" fmla="*/ 126 h 3196"/>
                <a:gd name="T12" fmla="*/ 1541 w 3794"/>
                <a:gd name="T13" fmla="*/ 565 h 3196"/>
                <a:gd name="T14" fmla="*/ 3765 w 3794"/>
                <a:gd name="T15" fmla="*/ 376 h 3196"/>
                <a:gd name="T16" fmla="*/ 2661 w 3794"/>
                <a:gd name="T17" fmla="*/ 978 h 3196"/>
                <a:gd name="T18" fmla="*/ 2189 w 3794"/>
                <a:gd name="T19" fmla="*/ 1167 h 3196"/>
                <a:gd name="T20" fmla="*/ 2066 w 3794"/>
                <a:gd name="T21" fmla="*/ 1297 h 3196"/>
                <a:gd name="T22" fmla="*/ 2206 w 3794"/>
                <a:gd name="T23" fmla="*/ 1770 h 3196"/>
                <a:gd name="T24" fmla="*/ 1919 w 3794"/>
                <a:gd name="T25" fmla="*/ 1710 h 3196"/>
                <a:gd name="T26" fmla="*/ 1357 w 3794"/>
                <a:gd name="T27" fmla="*/ 717 h 3196"/>
                <a:gd name="T28" fmla="*/ 1433 w 3794"/>
                <a:gd name="T29" fmla="*/ 1061 h 3196"/>
                <a:gd name="T30" fmla="*/ 1303 w 3794"/>
                <a:gd name="T31" fmla="*/ 936 h 3196"/>
                <a:gd name="T32" fmla="*/ 1660 w 3794"/>
                <a:gd name="T33" fmla="*/ 1946 h 3196"/>
                <a:gd name="T34" fmla="*/ 2052 w 3794"/>
                <a:gd name="T35" fmla="*/ 2771 h 3196"/>
                <a:gd name="T36" fmla="*/ 2056 w 3794"/>
                <a:gd name="T37" fmla="*/ 2420 h 3196"/>
                <a:gd name="T38" fmla="*/ 2717 w 3794"/>
                <a:gd name="T39" fmla="*/ 413 h 3196"/>
                <a:gd name="T40" fmla="*/ 3246 w 3794"/>
                <a:gd name="T41" fmla="*/ 563 h 3196"/>
                <a:gd name="T42" fmla="*/ 2781 w 3794"/>
                <a:gd name="T43" fmla="*/ 865 h 3196"/>
                <a:gd name="T44" fmla="*/ 2130 w 3794"/>
                <a:gd name="T45" fmla="*/ 725 h 3196"/>
                <a:gd name="T46" fmla="*/ 1602 w 3794"/>
                <a:gd name="T47" fmla="*/ 750 h 3196"/>
                <a:gd name="T48" fmla="*/ 1076 w 3794"/>
                <a:gd name="T49" fmla="*/ 849 h 3196"/>
                <a:gd name="T50" fmla="*/ 1370 w 3794"/>
                <a:gd name="T51" fmla="*/ 1731 h 3196"/>
                <a:gd name="T52" fmla="*/ 2356 w 3794"/>
                <a:gd name="T53" fmla="*/ 1058 h 3196"/>
                <a:gd name="T54" fmla="*/ 1823 w 3794"/>
                <a:gd name="T55" fmla="*/ 1252 h 3196"/>
                <a:gd name="T56" fmla="*/ 2072 w 3794"/>
                <a:gd name="T57" fmla="*/ 1115 h 3196"/>
                <a:gd name="T58" fmla="*/ 1388 w 3794"/>
                <a:gd name="T59" fmla="*/ 432 h 3196"/>
                <a:gd name="T60" fmla="*/ 1080 w 3794"/>
                <a:gd name="T61" fmla="*/ 303 h 3196"/>
                <a:gd name="T62" fmla="*/ 1307 w 3794"/>
                <a:gd name="T63" fmla="*/ 653 h 3196"/>
                <a:gd name="T64" fmla="*/ 2141 w 3794"/>
                <a:gd name="T65" fmla="*/ 962 h 3196"/>
                <a:gd name="T66" fmla="*/ 1684 w 3794"/>
                <a:gd name="T67" fmla="*/ 889 h 3196"/>
                <a:gd name="T68" fmla="*/ 1463 w 3794"/>
                <a:gd name="T69" fmla="*/ 787 h 3196"/>
                <a:gd name="T70" fmla="*/ 1911 w 3794"/>
                <a:gd name="T71" fmla="*/ 1687 h 3196"/>
                <a:gd name="T72" fmla="*/ 1528 w 3794"/>
                <a:gd name="T73" fmla="*/ 944 h 3196"/>
                <a:gd name="T74" fmla="*/ 1542 w 3794"/>
                <a:gd name="T75" fmla="*/ 1888 h 3196"/>
                <a:gd name="T76" fmla="*/ 1031 w 3794"/>
                <a:gd name="T77" fmla="*/ 694 h 3196"/>
                <a:gd name="T78" fmla="*/ 1587 w 3794"/>
                <a:gd name="T79" fmla="*/ 1983 h 3196"/>
                <a:gd name="T80" fmla="*/ 1754 w 3794"/>
                <a:gd name="T81" fmla="*/ 1947 h 3196"/>
                <a:gd name="T82" fmla="*/ 2052 w 3794"/>
                <a:gd name="T83" fmla="*/ 2956 h 3196"/>
                <a:gd name="T84" fmla="*/ 2216 w 3794"/>
                <a:gd name="T85" fmla="*/ 525 h 3196"/>
                <a:gd name="T86" fmla="*/ 1643 w 3794"/>
                <a:gd name="T87" fmla="*/ 682 h 3196"/>
                <a:gd name="T88" fmla="*/ 3384 w 3794"/>
                <a:gd name="T89" fmla="*/ 642 h 3196"/>
                <a:gd name="T90" fmla="*/ 2706 w 3794"/>
                <a:gd name="T91" fmla="*/ 954 h 3196"/>
                <a:gd name="T92" fmla="*/ 649 w 3794"/>
                <a:gd name="T93" fmla="*/ 103 h 3196"/>
                <a:gd name="T94" fmla="*/ 892 w 3794"/>
                <a:gd name="T95" fmla="*/ 309 h 3196"/>
                <a:gd name="T96" fmla="*/ 2108 w 3794"/>
                <a:gd name="T97" fmla="*/ 3049 h 3196"/>
                <a:gd name="T98" fmla="*/ 973 w 3794"/>
                <a:gd name="T99" fmla="*/ 345 h 3196"/>
                <a:gd name="T100" fmla="*/ 2424 w 3794"/>
                <a:gd name="T101" fmla="*/ 1086 h 3196"/>
                <a:gd name="T102" fmla="*/ 2050 w 3794"/>
                <a:gd name="T103" fmla="*/ 1222 h 3196"/>
                <a:gd name="T104" fmla="*/ 1521 w 3794"/>
                <a:gd name="T105" fmla="*/ 1238 h 3196"/>
                <a:gd name="T106" fmla="*/ 1623 w 3794"/>
                <a:gd name="T107" fmla="*/ 775 h 3196"/>
                <a:gd name="T108" fmla="*/ 803 w 3794"/>
                <a:gd name="T109" fmla="*/ 146 h 3196"/>
                <a:gd name="T110" fmla="*/ 1745 w 3794"/>
                <a:gd name="T111" fmla="*/ 2252 h 3196"/>
                <a:gd name="T112" fmla="*/ 1148 w 3794"/>
                <a:gd name="T113" fmla="*/ 361 h 3196"/>
                <a:gd name="T114" fmla="*/ 1915 w 3794"/>
                <a:gd name="T115" fmla="*/ 1285 h 3196"/>
                <a:gd name="T116" fmla="*/ 348 w 3794"/>
                <a:gd name="T117" fmla="*/ 31 h 3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794" h="3196">
                  <a:moveTo>
                    <a:pt x="1880" y="1303"/>
                  </a:moveTo>
                  <a:cubicBezTo>
                    <a:pt x="1872" y="1301"/>
                    <a:pt x="1864" y="1299"/>
                    <a:pt x="1855" y="1296"/>
                  </a:cubicBezTo>
                  <a:cubicBezTo>
                    <a:pt x="1855" y="1299"/>
                    <a:pt x="1855" y="1302"/>
                    <a:pt x="1856" y="1303"/>
                  </a:cubicBezTo>
                  <a:cubicBezTo>
                    <a:pt x="1884" y="1352"/>
                    <a:pt x="1899" y="1406"/>
                    <a:pt x="1910" y="1461"/>
                  </a:cubicBezTo>
                  <a:cubicBezTo>
                    <a:pt x="1920" y="1506"/>
                    <a:pt x="1932" y="1551"/>
                    <a:pt x="1942" y="1597"/>
                  </a:cubicBezTo>
                  <a:cubicBezTo>
                    <a:pt x="1952" y="1647"/>
                    <a:pt x="1961" y="1697"/>
                    <a:pt x="1968" y="1747"/>
                  </a:cubicBezTo>
                  <a:cubicBezTo>
                    <a:pt x="1978" y="1824"/>
                    <a:pt x="1993" y="1900"/>
                    <a:pt x="2010" y="1976"/>
                  </a:cubicBezTo>
                  <a:cubicBezTo>
                    <a:pt x="2021" y="2032"/>
                    <a:pt x="2030" y="2089"/>
                    <a:pt x="2029" y="2145"/>
                  </a:cubicBezTo>
                  <a:cubicBezTo>
                    <a:pt x="2027" y="2240"/>
                    <a:pt x="2040" y="2332"/>
                    <a:pt x="2070" y="2422"/>
                  </a:cubicBezTo>
                  <a:cubicBezTo>
                    <a:pt x="2094" y="2496"/>
                    <a:pt x="2112" y="2571"/>
                    <a:pt x="2124" y="2648"/>
                  </a:cubicBezTo>
                  <a:cubicBezTo>
                    <a:pt x="2131" y="2691"/>
                    <a:pt x="2144" y="2733"/>
                    <a:pt x="2161" y="2773"/>
                  </a:cubicBezTo>
                  <a:cubicBezTo>
                    <a:pt x="2189" y="2839"/>
                    <a:pt x="2217" y="2906"/>
                    <a:pt x="2254" y="2968"/>
                  </a:cubicBezTo>
                  <a:cubicBezTo>
                    <a:pt x="2288" y="3026"/>
                    <a:pt x="2328" y="3080"/>
                    <a:pt x="2377" y="3125"/>
                  </a:cubicBezTo>
                  <a:cubicBezTo>
                    <a:pt x="2389" y="3136"/>
                    <a:pt x="2400" y="3148"/>
                    <a:pt x="2410" y="3160"/>
                  </a:cubicBezTo>
                  <a:cubicBezTo>
                    <a:pt x="2415" y="3165"/>
                    <a:pt x="2420" y="3171"/>
                    <a:pt x="2423" y="3178"/>
                  </a:cubicBezTo>
                  <a:cubicBezTo>
                    <a:pt x="2430" y="3190"/>
                    <a:pt x="2426" y="3196"/>
                    <a:pt x="2413" y="3196"/>
                  </a:cubicBezTo>
                  <a:cubicBezTo>
                    <a:pt x="2402" y="3196"/>
                    <a:pt x="2391" y="3194"/>
                    <a:pt x="2381" y="3191"/>
                  </a:cubicBezTo>
                  <a:cubicBezTo>
                    <a:pt x="2368" y="3187"/>
                    <a:pt x="2355" y="3181"/>
                    <a:pt x="2342" y="3177"/>
                  </a:cubicBezTo>
                  <a:cubicBezTo>
                    <a:pt x="2334" y="3174"/>
                    <a:pt x="2325" y="3172"/>
                    <a:pt x="2317" y="3171"/>
                  </a:cubicBezTo>
                  <a:cubicBezTo>
                    <a:pt x="2274" y="3167"/>
                    <a:pt x="2234" y="3154"/>
                    <a:pt x="2199" y="3130"/>
                  </a:cubicBezTo>
                  <a:cubicBezTo>
                    <a:pt x="2184" y="3121"/>
                    <a:pt x="2171" y="3110"/>
                    <a:pt x="2156" y="3100"/>
                  </a:cubicBezTo>
                  <a:cubicBezTo>
                    <a:pt x="2131" y="3084"/>
                    <a:pt x="2105" y="3069"/>
                    <a:pt x="2080" y="3054"/>
                  </a:cubicBezTo>
                  <a:cubicBezTo>
                    <a:pt x="2072" y="3049"/>
                    <a:pt x="2063" y="3045"/>
                    <a:pt x="2056" y="3039"/>
                  </a:cubicBezTo>
                  <a:cubicBezTo>
                    <a:pt x="2002" y="2990"/>
                    <a:pt x="1945" y="2945"/>
                    <a:pt x="1917" y="2874"/>
                  </a:cubicBezTo>
                  <a:cubicBezTo>
                    <a:pt x="1908" y="2851"/>
                    <a:pt x="1894" y="2830"/>
                    <a:pt x="1884" y="2807"/>
                  </a:cubicBezTo>
                  <a:cubicBezTo>
                    <a:pt x="1870" y="2780"/>
                    <a:pt x="1858" y="2752"/>
                    <a:pt x="1845" y="2725"/>
                  </a:cubicBezTo>
                  <a:cubicBezTo>
                    <a:pt x="1836" y="2706"/>
                    <a:pt x="1828" y="2687"/>
                    <a:pt x="1819" y="2669"/>
                  </a:cubicBezTo>
                  <a:cubicBezTo>
                    <a:pt x="1809" y="2648"/>
                    <a:pt x="1801" y="2627"/>
                    <a:pt x="1797" y="2603"/>
                  </a:cubicBezTo>
                  <a:cubicBezTo>
                    <a:pt x="1788" y="2542"/>
                    <a:pt x="1777" y="2482"/>
                    <a:pt x="1780" y="2419"/>
                  </a:cubicBezTo>
                  <a:cubicBezTo>
                    <a:pt x="1780" y="2408"/>
                    <a:pt x="1777" y="2396"/>
                    <a:pt x="1774" y="2385"/>
                  </a:cubicBezTo>
                  <a:cubicBezTo>
                    <a:pt x="1766" y="2362"/>
                    <a:pt x="1756" y="2339"/>
                    <a:pt x="1749" y="2316"/>
                  </a:cubicBezTo>
                  <a:cubicBezTo>
                    <a:pt x="1736" y="2279"/>
                    <a:pt x="1725" y="2242"/>
                    <a:pt x="1713" y="2206"/>
                  </a:cubicBezTo>
                  <a:cubicBezTo>
                    <a:pt x="1707" y="2188"/>
                    <a:pt x="1702" y="2169"/>
                    <a:pt x="1694" y="2153"/>
                  </a:cubicBezTo>
                  <a:cubicBezTo>
                    <a:pt x="1672" y="2112"/>
                    <a:pt x="1648" y="2072"/>
                    <a:pt x="1624" y="2032"/>
                  </a:cubicBezTo>
                  <a:cubicBezTo>
                    <a:pt x="1619" y="2023"/>
                    <a:pt x="1610" y="2015"/>
                    <a:pt x="1601" y="2010"/>
                  </a:cubicBezTo>
                  <a:cubicBezTo>
                    <a:pt x="1528" y="1968"/>
                    <a:pt x="1461" y="1917"/>
                    <a:pt x="1396" y="1862"/>
                  </a:cubicBezTo>
                  <a:cubicBezTo>
                    <a:pt x="1365" y="1836"/>
                    <a:pt x="1339" y="1805"/>
                    <a:pt x="1316" y="1770"/>
                  </a:cubicBezTo>
                  <a:cubicBezTo>
                    <a:pt x="1256" y="1678"/>
                    <a:pt x="1197" y="1585"/>
                    <a:pt x="1137" y="1491"/>
                  </a:cubicBezTo>
                  <a:cubicBezTo>
                    <a:pt x="1090" y="1418"/>
                    <a:pt x="1065" y="1336"/>
                    <a:pt x="1045" y="1253"/>
                  </a:cubicBezTo>
                  <a:cubicBezTo>
                    <a:pt x="1033" y="1205"/>
                    <a:pt x="1025" y="1157"/>
                    <a:pt x="1017" y="1109"/>
                  </a:cubicBezTo>
                  <a:cubicBezTo>
                    <a:pt x="1004" y="1036"/>
                    <a:pt x="991" y="963"/>
                    <a:pt x="979" y="890"/>
                  </a:cubicBezTo>
                  <a:cubicBezTo>
                    <a:pt x="969" y="827"/>
                    <a:pt x="971" y="764"/>
                    <a:pt x="981" y="701"/>
                  </a:cubicBezTo>
                  <a:cubicBezTo>
                    <a:pt x="985" y="676"/>
                    <a:pt x="989" y="651"/>
                    <a:pt x="994" y="626"/>
                  </a:cubicBezTo>
                  <a:cubicBezTo>
                    <a:pt x="1002" y="586"/>
                    <a:pt x="1005" y="545"/>
                    <a:pt x="1001" y="504"/>
                  </a:cubicBezTo>
                  <a:cubicBezTo>
                    <a:pt x="997" y="468"/>
                    <a:pt x="988" y="434"/>
                    <a:pt x="959" y="407"/>
                  </a:cubicBezTo>
                  <a:cubicBezTo>
                    <a:pt x="942" y="391"/>
                    <a:pt x="930" y="369"/>
                    <a:pt x="918" y="348"/>
                  </a:cubicBezTo>
                  <a:cubicBezTo>
                    <a:pt x="912" y="337"/>
                    <a:pt x="905" y="330"/>
                    <a:pt x="893" y="326"/>
                  </a:cubicBezTo>
                  <a:cubicBezTo>
                    <a:pt x="884" y="322"/>
                    <a:pt x="876" y="318"/>
                    <a:pt x="867" y="314"/>
                  </a:cubicBezTo>
                  <a:cubicBezTo>
                    <a:pt x="812" y="293"/>
                    <a:pt x="768" y="255"/>
                    <a:pt x="726" y="214"/>
                  </a:cubicBezTo>
                  <a:cubicBezTo>
                    <a:pt x="709" y="197"/>
                    <a:pt x="688" y="182"/>
                    <a:pt x="667" y="169"/>
                  </a:cubicBezTo>
                  <a:cubicBezTo>
                    <a:pt x="619" y="140"/>
                    <a:pt x="565" y="120"/>
                    <a:pt x="511" y="104"/>
                  </a:cubicBezTo>
                  <a:cubicBezTo>
                    <a:pt x="480" y="95"/>
                    <a:pt x="449" y="93"/>
                    <a:pt x="418" y="96"/>
                  </a:cubicBezTo>
                  <a:cubicBezTo>
                    <a:pt x="346" y="103"/>
                    <a:pt x="274" y="98"/>
                    <a:pt x="203" y="83"/>
                  </a:cubicBezTo>
                  <a:cubicBezTo>
                    <a:pt x="163" y="74"/>
                    <a:pt x="124" y="78"/>
                    <a:pt x="85" y="87"/>
                  </a:cubicBezTo>
                  <a:cubicBezTo>
                    <a:pt x="60" y="93"/>
                    <a:pt x="36" y="103"/>
                    <a:pt x="18" y="122"/>
                  </a:cubicBezTo>
                  <a:cubicBezTo>
                    <a:pt x="15" y="126"/>
                    <a:pt x="9" y="128"/>
                    <a:pt x="0" y="133"/>
                  </a:cubicBezTo>
                  <a:cubicBezTo>
                    <a:pt x="2" y="123"/>
                    <a:pt x="1" y="118"/>
                    <a:pt x="4" y="115"/>
                  </a:cubicBezTo>
                  <a:cubicBezTo>
                    <a:pt x="12" y="106"/>
                    <a:pt x="20" y="97"/>
                    <a:pt x="29" y="91"/>
                  </a:cubicBezTo>
                  <a:cubicBezTo>
                    <a:pt x="63" y="67"/>
                    <a:pt x="101" y="50"/>
                    <a:pt x="142" y="42"/>
                  </a:cubicBezTo>
                  <a:cubicBezTo>
                    <a:pt x="161" y="39"/>
                    <a:pt x="179" y="34"/>
                    <a:pt x="197" y="29"/>
                  </a:cubicBezTo>
                  <a:cubicBezTo>
                    <a:pt x="226" y="20"/>
                    <a:pt x="255" y="16"/>
                    <a:pt x="285" y="15"/>
                  </a:cubicBezTo>
                  <a:cubicBezTo>
                    <a:pt x="310" y="14"/>
                    <a:pt x="335" y="9"/>
                    <a:pt x="361" y="6"/>
                  </a:cubicBezTo>
                  <a:cubicBezTo>
                    <a:pt x="411" y="0"/>
                    <a:pt x="461" y="0"/>
                    <a:pt x="510" y="10"/>
                  </a:cubicBezTo>
                  <a:cubicBezTo>
                    <a:pt x="588" y="27"/>
                    <a:pt x="664" y="49"/>
                    <a:pt x="735" y="86"/>
                  </a:cubicBezTo>
                  <a:cubicBezTo>
                    <a:pt x="750" y="95"/>
                    <a:pt x="766" y="101"/>
                    <a:pt x="782" y="108"/>
                  </a:cubicBezTo>
                  <a:cubicBezTo>
                    <a:pt x="794" y="114"/>
                    <a:pt x="807" y="118"/>
                    <a:pt x="817" y="126"/>
                  </a:cubicBezTo>
                  <a:cubicBezTo>
                    <a:pt x="860" y="159"/>
                    <a:pt x="911" y="167"/>
                    <a:pt x="962" y="173"/>
                  </a:cubicBezTo>
                  <a:cubicBezTo>
                    <a:pt x="990" y="176"/>
                    <a:pt x="1018" y="177"/>
                    <a:pt x="1045" y="178"/>
                  </a:cubicBezTo>
                  <a:cubicBezTo>
                    <a:pt x="1091" y="180"/>
                    <a:pt x="1134" y="193"/>
                    <a:pt x="1175" y="212"/>
                  </a:cubicBezTo>
                  <a:cubicBezTo>
                    <a:pt x="1222" y="233"/>
                    <a:pt x="1265" y="258"/>
                    <a:pt x="1301" y="297"/>
                  </a:cubicBezTo>
                  <a:cubicBezTo>
                    <a:pt x="1320" y="318"/>
                    <a:pt x="1343" y="337"/>
                    <a:pt x="1364" y="357"/>
                  </a:cubicBezTo>
                  <a:cubicBezTo>
                    <a:pt x="1385" y="376"/>
                    <a:pt x="1398" y="399"/>
                    <a:pt x="1403" y="428"/>
                  </a:cubicBezTo>
                  <a:cubicBezTo>
                    <a:pt x="1415" y="497"/>
                    <a:pt x="1428" y="565"/>
                    <a:pt x="1440" y="634"/>
                  </a:cubicBezTo>
                  <a:cubicBezTo>
                    <a:pt x="1443" y="652"/>
                    <a:pt x="1443" y="670"/>
                    <a:pt x="1447" y="689"/>
                  </a:cubicBezTo>
                  <a:cubicBezTo>
                    <a:pt x="1449" y="684"/>
                    <a:pt x="1452" y="680"/>
                    <a:pt x="1454" y="675"/>
                  </a:cubicBezTo>
                  <a:cubicBezTo>
                    <a:pt x="1460" y="659"/>
                    <a:pt x="1465" y="642"/>
                    <a:pt x="1473" y="626"/>
                  </a:cubicBezTo>
                  <a:cubicBezTo>
                    <a:pt x="1487" y="597"/>
                    <a:pt x="1509" y="576"/>
                    <a:pt x="1541" y="565"/>
                  </a:cubicBezTo>
                  <a:cubicBezTo>
                    <a:pt x="1556" y="560"/>
                    <a:pt x="1572" y="555"/>
                    <a:pt x="1589" y="551"/>
                  </a:cubicBezTo>
                  <a:cubicBezTo>
                    <a:pt x="1667" y="531"/>
                    <a:pt x="1746" y="510"/>
                    <a:pt x="1825" y="491"/>
                  </a:cubicBezTo>
                  <a:cubicBezTo>
                    <a:pt x="1902" y="472"/>
                    <a:pt x="1975" y="444"/>
                    <a:pt x="2047" y="414"/>
                  </a:cubicBezTo>
                  <a:cubicBezTo>
                    <a:pt x="2149" y="373"/>
                    <a:pt x="2253" y="341"/>
                    <a:pt x="2361" y="323"/>
                  </a:cubicBezTo>
                  <a:cubicBezTo>
                    <a:pt x="2432" y="312"/>
                    <a:pt x="2504" y="311"/>
                    <a:pt x="2576" y="314"/>
                  </a:cubicBezTo>
                  <a:cubicBezTo>
                    <a:pt x="2677" y="317"/>
                    <a:pt x="2778" y="330"/>
                    <a:pt x="2876" y="356"/>
                  </a:cubicBezTo>
                  <a:cubicBezTo>
                    <a:pt x="2918" y="368"/>
                    <a:pt x="2960" y="384"/>
                    <a:pt x="3002" y="397"/>
                  </a:cubicBezTo>
                  <a:cubicBezTo>
                    <a:pt x="3015" y="401"/>
                    <a:pt x="3029" y="405"/>
                    <a:pt x="3042" y="405"/>
                  </a:cubicBezTo>
                  <a:cubicBezTo>
                    <a:pt x="3178" y="407"/>
                    <a:pt x="3314" y="400"/>
                    <a:pt x="3450" y="394"/>
                  </a:cubicBezTo>
                  <a:cubicBezTo>
                    <a:pt x="3506" y="392"/>
                    <a:pt x="3562" y="392"/>
                    <a:pt x="3617" y="389"/>
                  </a:cubicBezTo>
                  <a:cubicBezTo>
                    <a:pt x="3667" y="386"/>
                    <a:pt x="3716" y="380"/>
                    <a:pt x="3765" y="376"/>
                  </a:cubicBezTo>
                  <a:cubicBezTo>
                    <a:pt x="3775" y="375"/>
                    <a:pt x="3785" y="371"/>
                    <a:pt x="3794" y="379"/>
                  </a:cubicBezTo>
                  <a:cubicBezTo>
                    <a:pt x="3793" y="392"/>
                    <a:pt x="3782" y="392"/>
                    <a:pt x="3775" y="395"/>
                  </a:cubicBezTo>
                  <a:cubicBezTo>
                    <a:pt x="3710" y="415"/>
                    <a:pt x="3654" y="452"/>
                    <a:pt x="3600" y="492"/>
                  </a:cubicBezTo>
                  <a:cubicBezTo>
                    <a:pt x="3533" y="542"/>
                    <a:pt x="3469" y="598"/>
                    <a:pt x="3402" y="653"/>
                  </a:cubicBezTo>
                  <a:cubicBezTo>
                    <a:pt x="3425" y="673"/>
                    <a:pt x="3454" y="687"/>
                    <a:pt x="3481" y="708"/>
                  </a:cubicBezTo>
                  <a:cubicBezTo>
                    <a:pt x="3474" y="713"/>
                    <a:pt x="3471" y="717"/>
                    <a:pt x="3466" y="720"/>
                  </a:cubicBezTo>
                  <a:cubicBezTo>
                    <a:pt x="3453" y="726"/>
                    <a:pt x="3440" y="732"/>
                    <a:pt x="3426" y="738"/>
                  </a:cubicBezTo>
                  <a:cubicBezTo>
                    <a:pt x="3371" y="759"/>
                    <a:pt x="3319" y="786"/>
                    <a:pt x="3269" y="817"/>
                  </a:cubicBezTo>
                  <a:cubicBezTo>
                    <a:pt x="3148" y="893"/>
                    <a:pt x="3017" y="940"/>
                    <a:pt x="2878" y="964"/>
                  </a:cubicBezTo>
                  <a:cubicBezTo>
                    <a:pt x="2817" y="975"/>
                    <a:pt x="2756" y="976"/>
                    <a:pt x="2695" y="967"/>
                  </a:cubicBezTo>
                  <a:cubicBezTo>
                    <a:pt x="2681" y="965"/>
                    <a:pt x="2671" y="967"/>
                    <a:pt x="2661" y="978"/>
                  </a:cubicBezTo>
                  <a:cubicBezTo>
                    <a:pt x="2626" y="1016"/>
                    <a:pt x="2581" y="1037"/>
                    <a:pt x="2531" y="1049"/>
                  </a:cubicBezTo>
                  <a:cubicBezTo>
                    <a:pt x="2506" y="1056"/>
                    <a:pt x="2480" y="1061"/>
                    <a:pt x="2455" y="1067"/>
                  </a:cubicBezTo>
                  <a:cubicBezTo>
                    <a:pt x="2449" y="1068"/>
                    <a:pt x="2444" y="1070"/>
                    <a:pt x="2435" y="1073"/>
                  </a:cubicBezTo>
                  <a:cubicBezTo>
                    <a:pt x="2453" y="1081"/>
                    <a:pt x="2467" y="1087"/>
                    <a:pt x="2481" y="1093"/>
                  </a:cubicBezTo>
                  <a:cubicBezTo>
                    <a:pt x="2495" y="1099"/>
                    <a:pt x="2509" y="1105"/>
                    <a:pt x="2523" y="1111"/>
                  </a:cubicBezTo>
                  <a:cubicBezTo>
                    <a:pt x="2537" y="1116"/>
                    <a:pt x="2550" y="1121"/>
                    <a:pt x="2564" y="1126"/>
                  </a:cubicBezTo>
                  <a:cubicBezTo>
                    <a:pt x="2577" y="1132"/>
                    <a:pt x="2593" y="1132"/>
                    <a:pt x="2607" y="1147"/>
                  </a:cubicBezTo>
                  <a:cubicBezTo>
                    <a:pt x="2598" y="1149"/>
                    <a:pt x="2594" y="1151"/>
                    <a:pt x="2589" y="1151"/>
                  </a:cubicBezTo>
                  <a:cubicBezTo>
                    <a:pt x="2560" y="1147"/>
                    <a:pt x="2533" y="1154"/>
                    <a:pt x="2506" y="1162"/>
                  </a:cubicBezTo>
                  <a:cubicBezTo>
                    <a:pt x="2443" y="1180"/>
                    <a:pt x="2380" y="1190"/>
                    <a:pt x="2314" y="1190"/>
                  </a:cubicBezTo>
                  <a:cubicBezTo>
                    <a:pt x="2271" y="1190"/>
                    <a:pt x="2229" y="1182"/>
                    <a:pt x="2189" y="1167"/>
                  </a:cubicBezTo>
                  <a:cubicBezTo>
                    <a:pt x="2183" y="1165"/>
                    <a:pt x="2177" y="1163"/>
                    <a:pt x="2169" y="1164"/>
                  </a:cubicBezTo>
                  <a:cubicBezTo>
                    <a:pt x="2182" y="1173"/>
                    <a:pt x="2194" y="1182"/>
                    <a:pt x="2206" y="1191"/>
                  </a:cubicBezTo>
                  <a:cubicBezTo>
                    <a:pt x="2219" y="1200"/>
                    <a:pt x="2232" y="1209"/>
                    <a:pt x="2245" y="1219"/>
                  </a:cubicBezTo>
                  <a:cubicBezTo>
                    <a:pt x="2250" y="1223"/>
                    <a:pt x="2255" y="1228"/>
                    <a:pt x="2259" y="1233"/>
                  </a:cubicBezTo>
                  <a:cubicBezTo>
                    <a:pt x="2269" y="1245"/>
                    <a:pt x="2266" y="1255"/>
                    <a:pt x="2249" y="1256"/>
                  </a:cubicBezTo>
                  <a:cubicBezTo>
                    <a:pt x="2209" y="1258"/>
                    <a:pt x="2169" y="1257"/>
                    <a:pt x="2130" y="1248"/>
                  </a:cubicBezTo>
                  <a:cubicBezTo>
                    <a:pt x="2127" y="1248"/>
                    <a:pt x="2124" y="1247"/>
                    <a:pt x="2119" y="1246"/>
                  </a:cubicBezTo>
                  <a:cubicBezTo>
                    <a:pt x="2132" y="1269"/>
                    <a:pt x="2159" y="1279"/>
                    <a:pt x="2168" y="1303"/>
                  </a:cubicBezTo>
                  <a:cubicBezTo>
                    <a:pt x="2156" y="1311"/>
                    <a:pt x="2146" y="1309"/>
                    <a:pt x="2136" y="1306"/>
                  </a:cubicBezTo>
                  <a:cubicBezTo>
                    <a:pt x="2129" y="1304"/>
                    <a:pt x="2123" y="1301"/>
                    <a:pt x="2116" y="1298"/>
                  </a:cubicBezTo>
                  <a:cubicBezTo>
                    <a:pt x="2100" y="1290"/>
                    <a:pt x="2083" y="1288"/>
                    <a:pt x="2066" y="1297"/>
                  </a:cubicBezTo>
                  <a:cubicBezTo>
                    <a:pt x="2059" y="1301"/>
                    <a:pt x="2051" y="1302"/>
                    <a:pt x="2042" y="1305"/>
                  </a:cubicBezTo>
                  <a:cubicBezTo>
                    <a:pt x="2043" y="1311"/>
                    <a:pt x="2043" y="1316"/>
                    <a:pt x="2043" y="1322"/>
                  </a:cubicBezTo>
                  <a:cubicBezTo>
                    <a:pt x="2044" y="1338"/>
                    <a:pt x="2037" y="1343"/>
                    <a:pt x="2022" y="1339"/>
                  </a:cubicBezTo>
                  <a:cubicBezTo>
                    <a:pt x="2015" y="1337"/>
                    <a:pt x="2010" y="1333"/>
                    <a:pt x="2004" y="1330"/>
                  </a:cubicBezTo>
                  <a:cubicBezTo>
                    <a:pt x="1986" y="1320"/>
                    <a:pt x="1967" y="1310"/>
                    <a:pt x="1949" y="1300"/>
                  </a:cubicBezTo>
                  <a:cubicBezTo>
                    <a:pt x="1942" y="1296"/>
                    <a:pt x="1936" y="1296"/>
                    <a:pt x="1928" y="1299"/>
                  </a:cubicBezTo>
                  <a:cubicBezTo>
                    <a:pt x="1920" y="1303"/>
                    <a:pt x="1910" y="1304"/>
                    <a:pt x="1899" y="1307"/>
                  </a:cubicBezTo>
                  <a:cubicBezTo>
                    <a:pt x="1904" y="1318"/>
                    <a:pt x="1907" y="1329"/>
                    <a:pt x="1914" y="1338"/>
                  </a:cubicBezTo>
                  <a:cubicBezTo>
                    <a:pt x="1931" y="1362"/>
                    <a:pt x="1950" y="1386"/>
                    <a:pt x="1969" y="1409"/>
                  </a:cubicBezTo>
                  <a:cubicBezTo>
                    <a:pt x="2009" y="1457"/>
                    <a:pt x="2051" y="1504"/>
                    <a:pt x="2091" y="1554"/>
                  </a:cubicBezTo>
                  <a:cubicBezTo>
                    <a:pt x="2142" y="1619"/>
                    <a:pt x="2180" y="1692"/>
                    <a:pt x="2206" y="1770"/>
                  </a:cubicBezTo>
                  <a:cubicBezTo>
                    <a:pt x="2207" y="1774"/>
                    <a:pt x="2208" y="1777"/>
                    <a:pt x="2209" y="1780"/>
                  </a:cubicBezTo>
                  <a:cubicBezTo>
                    <a:pt x="2209" y="1781"/>
                    <a:pt x="2209" y="1782"/>
                    <a:pt x="2208" y="1784"/>
                  </a:cubicBezTo>
                  <a:cubicBezTo>
                    <a:pt x="2206" y="1782"/>
                    <a:pt x="2205" y="1780"/>
                    <a:pt x="2204" y="1778"/>
                  </a:cubicBezTo>
                  <a:cubicBezTo>
                    <a:pt x="2165" y="1684"/>
                    <a:pt x="2109" y="1602"/>
                    <a:pt x="2045" y="1524"/>
                  </a:cubicBezTo>
                  <a:cubicBezTo>
                    <a:pt x="2020" y="1493"/>
                    <a:pt x="1993" y="1464"/>
                    <a:pt x="1968" y="1435"/>
                  </a:cubicBezTo>
                  <a:cubicBezTo>
                    <a:pt x="1953" y="1417"/>
                    <a:pt x="1937" y="1399"/>
                    <a:pt x="1923" y="1381"/>
                  </a:cubicBezTo>
                  <a:cubicBezTo>
                    <a:pt x="1904" y="1359"/>
                    <a:pt x="1889" y="1334"/>
                    <a:pt x="1880" y="1303"/>
                  </a:cubicBezTo>
                  <a:close/>
                  <a:moveTo>
                    <a:pt x="1914" y="1554"/>
                  </a:moveTo>
                  <a:cubicBezTo>
                    <a:pt x="1913" y="1594"/>
                    <a:pt x="1908" y="1635"/>
                    <a:pt x="1921" y="1674"/>
                  </a:cubicBezTo>
                  <a:cubicBezTo>
                    <a:pt x="1923" y="1681"/>
                    <a:pt x="1925" y="1688"/>
                    <a:pt x="1925" y="1696"/>
                  </a:cubicBezTo>
                  <a:cubicBezTo>
                    <a:pt x="1925" y="1701"/>
                    <a:pt x="1923" y="1707"/>
                    <a:pt x="1919" y="1710"/>
                  </a:cubicBezTo>
                  <a:cubicBezTo>
                    <a:pt x="1918" y="1712"/>
                    <a:pt x="1909" y="1710"/>
                    <a:pt x="1906" y="1707"/>
                  </a:cubicBezTo>
                  <a:cubicBezTo>
                    <a:pt x="1895" y="1697"/>
                    <a:pt x="1885" y="1687"/>
                    <a:pt x="1875" y="1676"/>
                  </a:cubicBezTo>
                  <a:cubicBezTo>
                    <a:pt x="1839" y="1635"/>
                    <a:pt x="1802" y="1593"/>
                    <a:pt x="1768" y="1550"/>
                  </a:cubicBezTo>
                  <a:cubicBezTo>
                    <a:pt x="1743" y="1521"/>
                    <a:pt x="1719" y="1490"/>
                    <a:pt x="1699" y="1457"/>
                  </a:cubicBezTo>
                  <a:cubicBezTo>
                    <a:pt x="1659" y="1390"/>
                    <a:pt x="1633" y="1317"/>
                    <a:pt x="1637" y="1236"/>
                  </a:cubicBezTo>
                  <a:cubicBezTo>
                    <a:pt x="1638" y="1216"/>
                    <a:pt x="1634" y="1196"/>
                    <a:pt x="1628" y="1176"/>
                  </a:cubicBezTo>
                  <a:cubicBezTo>
                    <a:pt x="1618" y="1141"/>
                    <a:pt x="1606" y="1107"/>
                    <a:pt x="1594" y="1073"/>
                  </a:cubicBezTo>
                  <a:cubicBezTo>
                    <a:pt x="1577" y="1028"/>
                    <a:pt x="1553" y="988"/>
                    <a:pt x="1518" y="955"/>
                  </a:cubicBezTo>
                  <a:cubicBezTo>
                    <a:pt x="1494" y="932"/>
                    <a:pt x="1474" y="906"/>
                    <a:pt x="1458" y="877"/>
                  </a:cubicBezTo>
                  <a:cubicBezTo>
                    <a:pt x="1438" y="841"/>
                    <a:pt x="1419" y="804"/>
                    <a:pt x="1397" y="769"/>
                  </a:cubicBezTo>
                  <a:cubicBezTo>
                    <a:pt x="1386" y="750"/>
                    <a:pt x="1373" y="732"/>
                    <a:pt x="1357" y="717"/>
                  </a:cubicBezTo>
                  <a:cubicBezTo>
                    <a:pt x="1325" y="688"/>
                    <a:pt x="1290" y="660"/>
                    <a:pt x="1255" y="632"/>
                  </a:cubicBezTo>
                  <a:cubicBezTo>
                    <a:pt x="1236" y="617"/>
                    <a:pt x="1214" y="604"/>
                    <a:pt x="1197" y="587"/>
                  </a:cubicBezTo>
                  <a:cubicBezTo>
                    <a:pt x="1153" y="544"/>
                    <a:pt x="1110" y="500"/>
                    <a:pt x="1104" y="434"/>
                  </a:cubicBezTo>
                  <a:cubicBezTo>
                    <a:pt x="1104" y="428"/>
                    <a:pt x="1097" y="420"/>
                    <a:pt x="1092" y="418"/>
                  </a:cubicBezTo>
                  <a:cubicBezTo>
                    <a:pt x="1066" y="406"/>
                    <a:pt x="1039" y="395"/>
                    <a:pt x="1008" y="382"/>
                  </a:cubicBezTo>
                  <a:cubicBezTo>
                    <a:pt x="1011" y="391"/>
                    <a:pt x="1013" y="399"/>
                    <a:pt x="1016" y="405"/>
                  </a:cubicBezTo>
                  <a:cubicBezTo>
                    <a:pt x="1023" y="423"/>
                    <a:pt x="1034" y="439"/>
                    <a:pt x="1039" y="457"/>
                  </a:cubicBezTo>
                  <a:cubicBezTo>
                    <a:pt x="1053" y="503"/>
                    <a:pt x="1079" y="542"/>
                    <a:pt x="1109" y="579"/>
                  </a:cubicBezTo>
                  <a:cubicBezTo>
                    <a:pt x="1142" y="619"/>
                    <a:pt x="1175" y="658"/>
                    <a:pt x="1207" y="699"/>
                  </a:cubicBezTo>
                  <a:cubicBezTo>
                    <a:pt x="1251" y="756"/>
                    <a:pt x="1292" y="815"/>
                    <a:pt x="1325" y="879"/>
                  </a:cubicBezTo>
                  <a:cubicBezTo>
                    <a:pt x="1357" y="942"/>
                    <a:pt x="1391" y="1004"/>
                    <a:pt x="1433" y="1061"/>
                  </a:cubicBezTo>
                  <a:cubicBezTo>
                    <a:pt x="1499" y="1149"/>
                    <a:pt x="1546" y="1247"/>
                    <a:pt x="1590" y="1347"/>
                  </a:cubicBezTo>
                  <a:cubicBezTo>
                    <a:pt x="1597" y="1364"/>
                    <a:pt x="1603" y="1381"/>
                    <a:pt x="1608" y="1399"/>
                  </a:cubicBezTo>
                  <a:cubicBezTo>
                    <a:pt x="1614" y="1423"/>
                    <a:pt x="1619" y="1448"/>
                    <a:pt x="1623" y="1473"/>
                  </a:cubicBezTo>
                  <a:cubicBezTo>
                    <a:pt x="1630" y="1518"/>
                    <a:pt x="1636" y="1564"/>
                    <a:pt x="1641" y="1609"/>
                  </a:cubicBezTo>
                  <a:cubicBezTo>
                    <a:pt x="1642" y="1618"/>
                    <a:pt x="1646" y="1630"/>
                    <a:pt x="1634" y="1639"/>
                  </a:cubicBezTo>
                  <a:cubicBezTo>
                    <a:pt x="1632" y="1633"/>
                    <a:pt x="1630" y="1629"/>
                    <a:pt x="1629" y="1625"/>
                  </a:cubicBezTo>
                  <a:cubicBezTo>
                    <a:pt x="1626" y="1601"/>
                    <a:pt x="1623" y="1577"/>
                    <a:pt x="1621" y="1553"/>
                  </a:cubicBezTo>
                  <a:cubicBezTo>
                    <a:pt x="1614" y="1484"/>
                    <a:pt x="1598" y="1417"/>
                    <a:pt x="1574" y="1352"/>
                  </a:cubicBezTo>
                  <a:cubicBezTo>
                    <a:pt x="1561" y="1321"/>
                    <a:pt x="1545" y="1292"/>
                    <a:pt x="1525" y="1265"/>
                  </a:cubicBezTo>
                  <a:cubicBezTo>
                    <a:pt x="1498" y="1231"/>
                    <a:pt x="1472" y="1196"/>
                    <a:pt x="1448" y="1159"/>
                  </a:cubicBezTo>
                  <a:cubicBezTo>
                    <a:pt x="1399" y="1086"/>
                    <a:pt x="1350" y="1012"/>
                    <a:pt x="1303" y="936"/>
                  </a:cubicBezTo>
                  <a:cubicBezTo>
                    <a:pt x="1229" y="818"/>
                    <a:pt x="1157" y="698"/>
                    <a:pt x="1085" y="579"/>
                  </a:cubicBezTo>
                  <a:cubicBezTo>
                    <a:pt x="1081" y="573"/>
                    <a:pt x="1077" y="568"/>
                    <a:pt x="1071" y="558"/>
                  </a:cubicBezTo>
                  <a:cubicBezTo>
                    <a:pt x="1071" y="565"/>
                    <a:pt x="1071" y="567"/>
                    <a:pt x="1072" y="569"/>
                  </a:cubicBezTo>
                  <a:cubicBezTo>
                    <a:pt x="1087" y="627"/>
                    <a:pt x="1087" y="686"/>
                    <a:pt x="1084" y="745"/>
                  </a:cubicBezTo>
                  <a:cubicBezTo>
                    <a:pt x="1083" y="781"/>
                    <a:pt x="1082" y="817"/>
                    <a:pt x="1090" y="853"/>
                  </a:cubicBezTo>
                  <a:cubicBezTo>
                    <a:pt x="1101" y="901"/>
                    <a:pt x="1124" y="943"/>
                    <a:pt x="1152" y="982"/>
                  </a:cubicBezTo>
                  <a:cubicBezTo>
                    <a:pt x="1205" y="1057"/>
                    <a:pt x="1265" y="1125"/>
                    <a:pt x="1328" y="1190"/>
                  </a:cubicBezTo>
                  <a:cubicBezTo>
                    <a:pt x="1366" y="1228"/>
                    <a:pt x="1397" y="1271"/>
                    <a:pt x="1421" y="1319"/>
                  </a:cubicBezTo>
                  <a:cubicBezTo>
                    <a:pt x="1448" y="1375"/>
                    <a:pt x="1475" y="1431"/>
                    <a:pt x="1504" y="1487"/>
                  </a:cubicBezTo>
                  <a:cubicBezTo>
                    <a:pt x="1531" y="1540"/>
                    <a:pt x="1552" y="1595"/>
                    <a:pt x="1565" y="1654"/>
                  </a:cubicBezTo>
                  <a:cubicBezTo>
                    <a:pt x="1586" y="1754"/>
                    <a:pt x="1616" y="1853"/>
                    <a:pt x="1660" y="1946"/>
                  </a:cubicBezTo>
                  <a:cubicBezTo>
                    <a:pt x="1670" y="1967"/>
                    <a:pt x="1684" y="1987"/>
                    <a:pt x="1697" y="2007"/>
                  </a:cubicBezTo>
                  <a:cubicBezTo>
                    <a:pt x="1699" y="2011"/>
                    <a:pt x="1704" y="2013"/>
                    <a:pt x="1709" y="2017"/>
                  </a:cubicBezTo>
                  <a:cubicBezTo>
                    <a:pt x="1710" y="2012"/>
                    <a:pt x="1711" y="2009"/>
                    <a:pt x="1710" y="2007"/>
                  </a:cubicBezTo>
                  <a:cubicBezTo>
                    <a:pt x="1708" y="1948"/>
                    <a:pt x="1723" y="1891"/>
                    <a:pt x="1727" y="1833"/>
                  </a:cubicBezTo>
                  <a:cubicBezTo>
                    <a:pt x="1727" y="1826"/>
                    <a:pt x="1726" y="1813"/>
                    <a:pt x="1738" y="1813"/>
                  </a:cubicBezTo>
                  <a:cubicBezTo>
                    <a:pt x="1749" y="1814"/>
                    <a:pt x="1747" y="1825"/>
                    <a:pt x="1748" y="1833"/>
                  </a:cubicBezTo>
                  <a:cubicBezTo>
                    <a:pt x="1761" y="1906"/>
                    <a:pt x="1772" y="1979"/>
                    <a:pt x="1786" y="2052"/>
                  </a:cubicBezTo>
                  <a:cubicBezTo>
                    <a:pt x="1804" y="2145"/>
                    <a:pt x="1820" y="2238"/>
                    <a:pt x="1823" y="2333"/>
                  </a:cubicBezTo>
                  <a:cubicBezTo>
                    <a:pt x="1824" y="2375"/>
                    <a:pt x="1837" y="2414"/>
                    <a:pt x="1858" y="2451"/>
                  </a:cubicBezTo>
                  <a:cubicBezTo>
                    <a:pt x="1872" y="2475"/>
                    <a:pt x="1886" y="2500"/>
                    <a:pt x="1901" y="2524"/>
                  </a:cubicBezTo>
                  <a:cubicBezTo>
                    <a:pt x="1954" y="2605"/>
                    <a:pt x="2006" y="2686"/>
                    <a:pt x="2052" y="2771"/>
                  </a:cubicBezTo>
                  <a:cubicBezTo>
                    <a:pt x="2060" y="2784"/>
                    <a:pt x="2068" y="2797"/>
                    <a:pt x="2077" y="2810"/>
                  </a:cubicBezTo>
                  <a:cubicBezTo>
                    <a:pt x="2139" y="2899"/>
                    <a:pt x="2207" y="2983"/>
                    <a:pt x="2279" y="3064"/>
                  </a:cubicBezTo>
                  <a:cubicBezTo>
                    <a:pt x="2300" y="3088"/>
                    <a:pt x="2325" y="3108"/>
                    <a:pt x="2348" y="3131"/>
                  </a:cubicBezTo>
                  <a:cubicBezTo>
                    <a:pt x="2359" y="3141"/>
                    <a:pt x="2368" y="3152"/>
                    <a:pt x="2356" y="3170"/>
                  </a:cubicBezTo>
                  <a:cubicBezTo>
                    <a:pt x="2374" y="3175"/>
                    <a:pt x="2390" y="3180"/>
                    <a:pt x="2406" y="3185"/>
                  </a:cubicBezTo>
                  <a:cubicBezTo>
                    <a:pt x="2407" y="3183"/>
                    <a:pt x="2408" y="3181"/>
                    <a:pt x="2409" y="3180"/>
                  </a:cubicBezTo>
                  <a:cubicBezTo>
                    <a:pt x="2396" y="3165"/>
                    <a:pt x="2383" y="3149"/>
                    <a:pt x="2368" y="3136"/>
                  </a:cubicBezTo>
                  <a:cubicBezTo>
                    <a:pt x="2317" y="3089"/>
                    <a:pt x="2274" y="3034"/>
                    <a:pt x="2241" y="2973"/>
                  </a:cubicBezTo>
                  <a:cubicBezTo>
                    <a:pt x="2208" y="2910"/>
                    <a:pt x="2179" y="2845"/>
                    <a:pt x="2149" y="2781"/>
                  </a:cubicBezTo>
                  <a:cubicBezTo>
                    <a:pt x="2130" y="2739"/>
                    <a:pt x="2118" y="2696"/>
                    <a:pt x="2111" y="2651"/>
                  </a:cubicBezTo>
                  <a:cubicBezTo>
                    <a:pt x="2099" y="2573"/>
                    <a:pt x="2079" y="2496"/>
                    <a:pt x="2056" y="2420"/>
                  </a:cubicBezTo>
                  <a:cubicBezTo>
                    <a:pt x="2045" y="2383"/>
                    <a:pt x="2037" y="2346"/>
                    <a:pt x="2027" y="2309"/>
                  </a:cubicBezTo>
                  <a:cubicBezTo>
                    <a:pt x="2016" y="2267"/>
                    <a:pt x="2017" y="2225"/>
                    <a:pt x="2018" y="2183"/>
                  </a:cubicBezTo>
                  <a:cubicBezTo>
                    <a:pt x="2019" y="2111"/>
                    <a:pt x="2013" y="2039"/>
                    <a:pt x="1995" y="1969"/>
                  </a:cubicBezTo>
                  <a:cubicBezTo>
                    <a:pt x="1975" y="1885"/>
                    <a:pt x="1963" y="1800"/>
                    <a:pt x="1951" y="1715"/>
                  </a:cubicBezTo>
                  <a:cubicBezTo>
                    <a:pt x="1944" y="1661"/>
                    <a:pt x="1933" y="1607"/>
                    <a:pt x="1914" y="1554"/>
                  </a:cubicBezTo>
                  <a:close/>
                  <a:moveTo>
                    <a:pt x="3246" y="563"/>
                  </a:moveTo>
                  <a:cubicBezTo>
                    <a:pt x="3244" y="560"/>
                    <a:pt x="3244" y="559"/>
                    <a:pt x="3243" y="558"/>
                  </a:cubicBezTo>
                  <a:cubicBezTo>
                    <a:pt x="3188" y="514"/>
                    <a:pt x="3129" y="474"/>
                    <a:pt x="3065" y="444"/>
                  </a:cubicBezTo>
                  <a:cubicBezTo>
                    <a:pt x="3031" y="429"/>
                    <a:pt x="2995" y="420"/>
                    <a:pt x="2957" y="421"/>
                  </a:cubicBezTo>
                  <a:cubicBezTo>
                    <a:pt x="2927" y="421"/>
                    <a:pt x="2897" y="421"/>
                    <a:pt x="2868" y="420"/>
                  </a:cubicBezTo>
                  <a:cubicBezTo>
                    <a:pt x="2818" y="418"/>
                    <a:pt x="2767" y="414"/>
                    <a:pt x="2717" y="413"/>
                  </a:cubicBezTo>
                  <a:cubicBezTo>
                    <a:pt x="2622" y="411"/>
                    <a:pt x="2530" y="430"/>
                    <a:pt x="2441" y="466"/>
                  </a:cubicBezTo>
                  <a:cubicBezTo>
                    <a:pt x="2378" y="492"/>
                    <a:pt x="2315" y="515"/>
                    <a:pt x="2249" y="531"/>
                  </a:cubicBezTo>
                  <a:cubicBezTo>
                    <a:pt x="2174" y="550"/>
                    <a:pt x="2105" y="581"/>
                    <a:pt x="2040" y="622"/>
                  </a:cubicBezTo>
                  <a:cubicBezTo>
                    <a:pt x="2018" y="636"/>
                    <a:pt x="1994" y="647"/>
                    <a:pt x="1972" y="660"/>
                  </a:cubicBezTo>
                  <a:cubicBezTo>
                    <a:pt x="1968" y="662"/>
                    <a:pt x="1964" y="665"/>
                    <a:pt x="1957" y="669"/>
                  </a:cubicBezTo>
                  <a:cubicBezTo>
                    <a:pt x="2017" y="684"/>
                    <a:pt x="2073" y="699"/>
                    <a:pt x="2130" y="712"/>
                  </a:cubicBezTo>
                  <a:cubicBezTo>
                    <a:pt x="2258" y="743"/>
                    <a:pt x="2388" y="766"/>
                    <a:pt x="2520" y="757"/>
                  </a:cubicBezTo>
                  <a:cubicBezTo>
                    <a:pt x="2568" y="754"/>
                    <a:pt x="2616" y="750"/>
                    <a:pt x="2663" y="741"/>
                  </a:cubicBezTo>
                  <a:cubicBezTo>
                    <a:pt x="2784" y="719"/>
                    <a:pt x="2899" y="680"/>
                    <a:pt x="3011" y="629"/>
                  </a:cubicBezTo>
                  <a:cubicBezTo>
                    <a:pt x="3054" y="609"/>
                    <a:pt x="3099" y="591"/>
                    <a:pt x="3146" y="581"/>
                  </a:cubicBezTo>
                  <a:cubicBezTo>
                    <a:pt x="3179" y="574"/>
                    <a:pt x="3212" y="569"/>
                    <a:pt x="3246" y="563"/>
                  </a:cubicBezTo>
                  <a:close/>
                  <a:moveTo>
                    <a:pt x="1563" y="906"/>
                  </a:moveTo>
                  <a:cubicBezTo>
                    <a:pt x="1564" y="884"/>
                    <a:pt x="1577" y="879"/>
                    <a:pt x="1593" y="879"/>
                  </a:cubicBezTo>
                  <a:cubicBezTo>
                    <a:pt x="1610" y="879"/>
                    <a:pt x="1626" y="880"/>
                    <a:pt x="1643" y="882"/>
                  </a:cubicBezTo>
                  <a:cubicBezTo>
                    <a:pt x="1655" y="884"/>
                    <a:pt x="1665" y="884"/>
                    <a:pt x="1677" y="879"/>
                  </a:cubicBezTo>
                  <a:cubicBezTo>
                    <a:pt x="1719" y="862"/>
                    <a:pt x="1763" y="849"/>
                    <a:pt x="1808" y="841"/>
                  </a:cubicBezTo>
                  <a:cubicBezTo>
                    <a:pt x="1838" y="835"/>
                    <a:pt x="1868" y="830"/>
                    <a:pt x="1898" y="825"/>
                  </a:cubicBezTo>
                  <a:cubicBezTo>
                    <a:pt x="1982" y="810"/>
                    <a:pt x="2066" y="809"/>
                    <a:pt x="2150" y="822"/>
                  </a:cubicBezTo>
                  <a:cubicBezTo>
                    <a:pt x="2212" y="832"/>
                    <a:pt x="2273" y="846"/>
                    <a:pt x="2333" y="861"/>
                  </a:cubicBezTo>
                  <a:cubicBezTo>
                    <a:pt x="2438" y="887"/>
                    <a:pt x="2542" y="915"/>
                    <a:pt x="2645" y="943"/>
                  </a:cubicBezTo>
                  <a:cubicBezTo>
                    <a:pt x="2661" y="947"/>
                    <a:pt x="2671" y="945"/>
                    <a:pt x="2681" y="932"/>
                  </a:cubicBezTo>
                  <a:cubicBezTo>
                    <a:pt x="2707" y="899"/>
                    <a:pt x="2740" y="875"/>
                    <a:pt x="2781" y="865"/>
                  </a:cubicBezTo>
                  <a:cubicBezTo>
                    <a:pt x="2812" y="858"/>
                    <a:pt x="2844" y="852"/>
                    <a:pt x="2875" y="850"/>
                  </a:cubicBezTo>
                  <a:cubicBezTo>
                    <a:pt x="2914" y="846"/>
                    <a:pt x="2954" y="847"/>
                    <a:pt x="2993" y="845"/>
                  </a:cubicBezTo>
                  <a:cubicBezTo>
                    <a:pt x="3052" y="842"/>
                    <a:pt x="3107" y="826"/>
                    <a:pt x="3157" y="793"/>
                  </a:cubicBezTo>
                  <a:cubicBezTo>
                    <a:pt x="3224" y="749"/>
                    <a:pt x="3291" y="705"/>
                    <a:pt x="3357" y="661"/>
                  </a:cubicBezTo>
                  <a:cubicBezTo>
                    <a:pt x="3361" y="658"/>
                    <a:pt x="3364" y="654"/>
                    <a:pt x="3368" y="651"/>
                  </a:cubicBezTo>
                  <a:cubicBezTo>
                    <a:pt x="3337" y="628"/>
                    <a:pt x="3308" y="607"/>
                    <a:pt x="3279" y="585"/>
                  </a:cubicBezTo>
                  <a:cubicBezTo>
                    <a:pt x="3271" y="580"/>
                    <a:pt x="3263" y="579"/>
                    <a:pt x="3254" y="580"/>
                  </a:cubicBezTo>
                  <a:cubicBezTo>
                    <a:pt x="3169" y="586"/>
                    <a:pt x="3089" y="610"/>
                    <a:pt x="3012" y="645"/>
                  </a:cubicBezTo>
                  <a:cubicBezTo>
                    <a:pt x="2871" y="709"/>
                    <a:pt x="2725" y="756"/>
                    <a:pt x="2571" y="768"/>
                  </a:cubicBezTo>
                  <a:cubicBezTo>
                    <a:pt x="2506" y="772"/>
                    <a:pt x="2441" y="772"/>
                    <a:pt x="2377" y="768"/>
                  </a:cubicBezTo>
                  <a:cubicBezTo>
                    <a:pt x="2293" y="763"/>
                    <a:pt x="2212" y="744"/>
                    <a:pt x="2130" y="725"/>
                  </a:cubicBezTo>
                  <a:cubicBezTo>
                    <a:pt x="2072" y="711"/>
                    <a:pt x="2015" y="695"/>
                    <a:pt x="1957" y="680"/>
                  </a:cubicBezTo>
                  <a:cubicBezTo>
                    <a:pt x="1946" y="678"/>
                    <a:pt x="1935" y="674"/>
                    <a:pt x="1923" y="680"/>
                  </a:cubicBezTo>
                  <a:cubicBezTo>
                    <a:pt x="1887" y="695"/>
                    <a:pt x="1850" y="709"/>
                    <a:pt x="1814" y="725"/>
                  </a:cubicBezTo>
                  <a:cubicBezTo>
                    <a:pt x="1777" y="741"/>
                    <a:pt x="1738" y="756"/>
                    <a:pt x="1698" y="767"/>
                  </a:cubicBezTo>
                  <a:cubicBezTo>
                    <a:pt x="1677" y="772"/>
                    <a:pt x="1657" y="782"/>
                    <a:pt x="1637" y="790"/>
                  </a:cubicBezTo>
                  <a:cubicBezTo>
                    <a:pt x="1632" y="792"/>
                    <a:pt x="1625" y="795"/>
                    <a:pt x="1623" y="800"/>
                  </a:cubicBezTo>
                  <a:cubicBezTo>
                    <a:pt x="1615" y="815"/>
                    <a:pt x="1600" y="817"/>
                    <a:pt x="1586" y="818"/>
                  </a:cubicBezTo>
                  <a:cubicBezTo>
                    <a:pt x="1579" y="819"/>
                    <a:pt x="1569" y="824"/>
                    <a:pt x="1567" y="813"/>
                  </a:cubicBezTo>
                  <a:cubicBezTo>
                    <a:pt x="1566" y="804"/>
                    <a:pt x="1576" y="804"/>
                    <a:pt x="1582" y="801"/>
                  </a:cubicBezTo>
                  <a:cubicBezTo>
                    <a:pt x="1607" y="792"/>
                    <a:pt x="1609" y="789"/>
                    <a:pt x="1606" y="763"/>
                  </a:cubicBezTo>
                  <a:cubicBezTo>
                    <a:pt x="1605" y="759"/>
                    <a:pt x="1603" y="755"/>
                    <a:pt x="1602" y="750"/>
                  </a:cubicBezTo>
                  <a:cubicBezTo>
                    <a:pt x="1555" y="760"/>
                    <a:pt x="1510" y="770"/>
                    <a:pt x="1470" y="800"/>
                  </a:cubicBezTo>
                  <a:cubicBezTo>
                    <a:pt x="1497" y="837"/>
                    <a:pt x="1525" y="873"/>
                    <a:pt x="1563" y="906"/>
                  </a:cubicBezTo>
                  <a:close/>
                  <a:moveTo>
                    <a:pt x="1688" y="2019"/>
                  </a:moveTo>
                  <a:cubicBezTo>
                    <a:pt x="1659" y="1983"/>
                    <a:pt x="1643" y="1945"/>
                    <a:pt x="1627" y="1907"/>
                  </a:cubicBezTo>
                  <a:cubicBezTo>
                    <a:pt x="1594" y="1827"/>
                    <a:pt x="1569" y="1745"/>
                    <a:pt x="1551" y="1661"/>
                  </a:cubicBezTo>
                  <a:cubicBezTo>
                    <a:pt x="1539" y="1609"/>
                    <a:pt x="1523" y="1558"/>
                    <a:pt x="1499" y="1509"/>
                  </a:cubicBezTo>
                  <a:cubicBezTo>
                    <a:pt x="1469" y="1451"/>
                    <a:pt x="1441" y="1392"/>
                    <a:pt x="1412" y="1333"/>
                  </a:cubicBezTo>
                  <a:cubicBezTo>
                    <a:pt x="1387" y="1281"/>
                    <a:pt x="1355" y="1234"/>
                    <a:pt x="1313" y="1194"/>
                  </a:cubicBezTo>
                  <a:cubicBezTo>
                    <a:pt x="1304" y="1185"/>
                    <a:pt x="1296" y="1176"/>
                    <a:pt x="1287" y="1167"/>
                  </a:cubicBezTo>
                  <a:cubicBezTo>
                    <a:pt x="1235" y="1111"/>
                    <a:pt x="1186" y="1053"/>
                    <a:pt x="1142" y="991"/>
                  </a:cubicBezTo>
                  <a:cubicBezTo>
                    <a:pt x="1111" y="947"/>
                    <a:pt x="1086" y="902"/>
                    <a:pt x="1076" y="849"/>
                  </a:cubicBezTo>
                  <a:cubicBezTo>
                    <a:pt x="1068" y="808"/>
                    <a:pt x="1069" y="767"/>
                    <a:pt x="1072" y="725"/>
                  </a:cubicBezTo>
                  <a:cubicBezTo>
                    <a:pt x="1077" y="653"/>
                    <a:pt x="1064" y="583"/>
                    <a:pt x="1044" y="515"/>
                  </a:cubicBezTo>
                  <a:cubicBezTo>
                    <a:pt x="1039" y="498"/>
                    <a:pt x="1029" y="484"/>
                    <a:pt x="1013" y="471"/>
                  </a:cubicBezTo>
                  <a:cubicBezTo>
                    <a:pt x="1014" y="480"/>
                    <a:pt x="1015" y="485"/>
                    <a:pt x="1016" y="491"/>
                  </a:cubicBezTo>
                  <a:cubicBezTo>
                    <a:pt x="1034" y="581"/>
                    <a:pt x="1047" y="671"/>
                    <a:pt x="1053" y="763"/>
                  </a:cubicBezTo>
                  <a:cubicBezTo>
                    <a:pt x="1061" y="859"/>
                    <a:pt x="1072" y="955"/>
                    <a:pt x="1092" y="1050"/>
                  </a:cubicBezTo>
                  <a:cubicBezTo>
                    <a:pt x="1107" y="1122"/>
                    <a:pt x="1130" y="1191"/>
                    <a:pt x="1166" y="1256"/>
                  </a:cubicBezTo>
                  <a:cubicBezTo>
                    <a:pt x="1189" y="1297"/>
                    <a:pt x="1209" y="1340"/>
                    <a:pt x="1232" y="1381"/>
                  </a:cubicBezTo>
                  <a:cubicBezTo>
                    <a:pt x="1265" y="1439"/>
                    <a:pt x="1284" y="1501"/>
                    <a:pt x="1289" y="1567"/>
                  </a:cubicBezTo>
                  <a:cubicBezTo>
                    <a:pt x="1292" y="1599"/>
                    <a:pt x="1302" y="1630"/>
                    <a:pt x="1320" y="1657"/>
                  </a:cubicBezTo>
                  <a:cubicBezTo>
                    <a:pt x="1336" y="1682"/>
                    <a:pt x="1353" y="1707"/>
                    <a:pt x="1370" y="1731"/>
                  </a:cubicBezTo>
                  <a:cubicBezTo>
                    <a:pt x="1393" y="1766"/>
                    <a:pt x="1422" y="1795"/>
                    <a:pt x="1453" y="1823"/>
                  </a:cubicBezTo>
                  <a:cubicBezTo>
                    <a:pt x="1469" y="1837"/>
                    <a:pt x="1487" y="1848"/>
                    <a:pt x="1508" y="1852"/>
                  </a:cubicBezTo>
                  <a:cubicBezTo>
                    <a:pt x="1517" y="1853"/>
                    <a:pt x="1525" y="1856"/>
                    <a:pt x="1534" y="1859"/>
                  </a:cubicBezTo>
                  <a:cubicBezTo>
                    <a:pt x="1547" y="1864"/>
                    <a:pt x="1557" y="1872"/>
                    <a:pt x="1560" y="1888"/>
                  </a:cubicBezTo>
                  <a:cubicBezTo>
                    <a:pt x="1562" y="1899"/>
                    <a:pt x="1567" y="1910"/>
                    <a:pt x="1573" y="1920"/>
                  </a:cubicBezTo>
                  <a:cubicBezTo>
                    <a:pt x="1588" y="1945"/>
                    <a:pt x="1605" y="1970"/>
                    <a:pt x="1621" y="1995"/>
                  </a:cubicBezTo>
                  <a:cubicBezTo>
                    <a:pt x="1624" y="2000"/>
                    <a:pt x="1628" y="2005"/>
                    <a:pt x="1633" y="2007"/>
                  </a:cubicBezTo>
                  <a:cubicBezTo>
                    <a:pt x="1649" y="2014"/>
                    <a:pt x="1666" y="2019"/>
                    <a:pt x="1688" y="2019"/>
                  </a:cubicBezTo>
                  <a:close/>
                  <a:moveTo>
                    <a:pt x="2378" y="1072"/>
                  </a:moveTo>
                  <a:cubicBezTo>
                    <a:pt x="2378" y="1070"/>
                    <a:pt x="2378" y="1069"/>
                    <a:pt x="2378" y="1068"/>
                  </a:cubicBezTo>
                  <a:cubicBezTo>
                    <a:pt x="2371" y="1064"/>
                    <a:pt x="2363" y="1061"/>
                    <a:pt x="2356" y="1058"/>
                  </a:cubicBezTo>
                  <a:cubicBezTo>
                    <a:pt x="2278" y="1031"/>
                    <a:pt x="2200" y="1004"/>
                    <a:pt x="2122" y="976"/>
                  </a:cubicBezTo>
                  <a:cubicBezTo>
                    <a:pt x="2111" y="972"/>
                    <a:pt x="2100" y="969"/>
                    <a:pt x="2090" y="962"/>
                  </a:cubicBezTo>
                  <a:cubicBezTo>
                    <a:pt x="2084" y="958"/>
                    <a:pt x="2079" y="956"/>
                    <a:pt x="2072" y="957"/>
                  </a:cubicBezTo>
                  <a:cubicBezTo>
                    <a:pt x="2065" y="958"/>
                    <a:pt x="2058" y="959"/>
                    <a:pt x="2051" y="960"/>
                  </a:cubicBezTo>
                  <a:cubicBezTo>
                    <a:pt x="1962" y="972"/>
                    <a:pt x="1875" y="965"/>
                    <a:pt x="1790" y="937"/>
                  </a:cubicBezTo>
                  <a:cubicBezTo>
                    <a:pt x="1762" y="928"/>
                    <a:pt x="1734" y="918"/>
                    <a:pt x="1705" y="911"/>
                  </a:cubicBezTo>
                  <a:cubicBezTo>
                    <a:pt x="1646" y="896"/>
                    <a:pt x="1644" y="897"/>
                    <a:pt x="1606" y="945"/>
                  </a:cubicBezTo>
                  <a:cubicBezTo>
                    <a:pt x="1605" y="945"/>
                    <a:pt x="1605" y="946"/>
                    <a:pt x="1605" y="947"/>
                  </a:cubicBezTo>
                  <a:cubicBezTo>
                    <a:pt x="1606" y="949"/>
                    <a:pt x="1608" y="952"/>
                    <a:pt x="1610" y="954"/>
                  </a:cubicBezTo>
                  <a:cubicBezTo>
                    <a:pt x="1658" y="1001"/>
                    <a:pt x="1698" y="1055"/>
                    <a:pt x="1736" y="1112"/>
                  </a:cubicBezTo>
                  <a:cubicBezTo>
                    <a:pt x="1767" y="1157"/>
                    <a:pt x="1795" y="1205"/>
                    <a:pt x="1823" y="1252"/>
                  </a:cubicBezTo>
                  <a:cubicBezTo>
                    <a:pt x="1836" y="1274"/>
                    <a:pt x="1856" y="1280"/>
                    <a:pt x="1878" y="1285"/>
                  </a:cubicBezTo>
                  <a:cubicBezTo>
                    <a:pt x="1879" y="1284"/>
                    <a:pt x="1880" y="1283"/>
                    <a:pt x="1880" y="1282"/>
                  </a:cubicBezTo>
                  <a:cubicBezTo>
                    <a:pt x="1881" y="1280"/>
                    <a:pt x="1881" y="1278"/>
                    <a:pt x="1882" y="1276"/>
                  </a:cubicBezTo>
                  <a:cubicBezTo>
                    <a:pt x="1885" y="1257"/>
                    <a:pt x="1891" y="1255"/>
                    <a:pt x="1908" y="1263"/>
                  </a:cubicBezTo>
                  <a:cubicBezTo>
                    <a:pt x="1917" y="1267"/>
                    <a:pt x="1925" y="1271"/>
                    <a:pt x="1933" y="1275"/>
                  </a:cubicBezTo>
                  <a:cubicBezTo>
                    <a:pt x="1950" y="1265"/>
                    <a:pt x="1966" y="1255"/>
                    <a:pt x="1983" y="1247"/>
                  </a:cubicBezTo>
                  <a:cubicBezTo>
                    <a:pt x="2002" y="1239"/>
                    <a:pt x="2020" y="1229"/>
                    <a:pt x="2034" y="1214"/>
                  </a:cubicBezTo>
                  <a:cubicBezTo>
                    <a:pt x="2056" y="1193"/>
                    <a:pt x="2081" y="1178"/>
                    <a:pt x="2109" y="1165"/>
                  </a:cubicBezTo>
                  <a:cubicBezTo>
                    <a:pt x="2114" y="1163"/>
                    <a:pt x="2120" y="1160"/>
                    <a:pt x="2128" y="1155"/>
                  </a:cubicBezTo>
                  <a:cubicBezTo>
                    <a:pt x="2117" y="1148"/>
                    <a:pt x="2108" y="1143"/>
                    <a:pt x="2099" y="1136"/>
                  </a:cubicBezTo>
                  <a:cubicBezTo>
                    <a:pt x="2089" y="1130"/>
                    <a:pt x="2080" y="1123"/>
                    <a:pt x="2072" y="1115"/>
                  </a:cubicBezTo>
                  <a:cubicBezTo>
                    <a:pt x="2069" y="1113"/>
                    <a:pt x="2069" y="1107"/>
                    <a:pt x="2068" y="1103"/>
                  </a:cubicBezTo>
                  <a:cubicBezTo>
                    <a:pt x="2073" y="1102"/>
                    <a:pt x="2077" y="1100"/>
                    <a:pt x="2082" y="1101"/>
                  </a:cubicBezTo>
                  <a:cubicBezTo>
                    <a:pt x="2086" y="1102"/>
                    <a:pt x="2091" y="1104"/>
                    <a:pt x="2096" y="1107"/>
                  </a:cubicBezTo>
                  <a:cubicBezTo>
                    <a:pt x="2113" y="1115"/>
                    <a:pt x="2131" y="1123"/>
                    <a:pt x="2148" y="1132"/>
                  </a:cubicBezTo>
                  <a:cubicBezTo>
                    <a:pt x="2161" y="1139"/>
                    <a:pt x="2172" y="1141"/>
                    <a:pt x="2185" y="1135"/>
                  </a:cubicBezTo>
                  <a:cubicBezTo>
                    <a:pt x="2197" y="1130"/>
                    <a:pt x="2209" y="1128"/>
                    <a:pt x="2221" y="1124"/>
                  </a:cubicBezTo>
                  <a:cubicBezTo>
                    <a:pt x="2273" y="1106"/>
                    <a:pt x="2325" y="1089"/>
                    <a:pt x="2378" y="1072"/>
                  </a:cubicBezTo>
                  <a:close/>
                  <a:moveTo>
                    <a:pt x="1425" y="778"/>
                  </a:moveTo>
                  <a:cubicBezTo>
                    <a:pt x="1428" y="762"/>
                    <a:pt x="1433" y="746"/>
                    <a:pt x="1433" y="731"/>
                  </a:cubicBezTo>
                  <a:cubicBezTo>
                    <a:pt x="1432" y="697"/>
                    <a:pt x="1430" y="664"/>
                    <a:pt x="1424" y="631"/>
                  </a:cubicBezTo>
                  <a:cubicBezTo>
                    <a:pt x="1413" y="564"/>
                    <a:pt x="1400" y="498"/>
                    <a:pt x="1388" y="432"/>
                  </a:cubicBezTo>
                  <a:cubicBezTo>
                    <a:pt x="1384" y="405"/>
                    <a:pt x="1371" y="384"/>
                    <a:pt x="1352" y="366"/>
                  </a:cubicBezTo>
                  <a:cubicBezTo>
                    <a:pt x="1332" y="347"/>
                    <a:pt x="1310" y="330"/>
                    <a:pt x="1292" y="309"/>
                  </a:cubicBezTo>
                  <a:cubicBezTo>
                    <a:pt x="1265" y="280"/>
                    <a:pt x="1233" y="258"/>
                    <a:pt x="1198" y="240"/>
                  </a:cubicBezTo>
                  <a:cubicBezTo>
                    <a:pt x="1145" y="212"/>
                    <a:pt x="1090" y="193"/>
                    <a:pt x="1029" y="193"/>
                  </a:cubicBezTo>
                  <a:cubicBezTo>
                    <a:pt x="1003" y="193"/>
                    <a:pt x="976" y="190"/>
                    <a:pt x="949" y="186"/>
                  </a:cubicBezTo>
                  <a:cubicBezTo>
                    <a:pt x="930" y="184"/>
                    <a:pt x="912" y="180"/>
                    <a:pt x="893" y="177"/>
                  </a:cubicBezTo>
                  <a:cubicBezTo>
                    <a:pt x="899" y="183"/>
                    <a:pt x="905" y="185"/>
                    <a:pt x="912" y="188"/>
                  </a:cubicBezTo>
                  <a:cubicBezTo>
                    <a:pt x="938" y="198"/>
                    <a:pt x="963" y="210"/>
                    <a:pt x="983" y="229"/>
                  </a:cubicBezTo>
                  <a:cubicBezTo>
                    <a:pt x="1000" y="246"/>
                    <a:pt x="1016" y="262"/>
                    <a:pt x="1033" y="278"/>
                  </a:cubicBezTo>
                  <a:cubicBezTo>
                    <a:pt x="1042" y="287"/>
                    <a:pt x="1052" y="294"/>
                    <a:pt x="1062" y="301"/>
                  </a:cubicBezTo>
                  <a:cubicBezTo>
                    <a:pt x="1067" y="305"/>
                    <a:pt x="1073" y="307"/>
                    <a:pt x="1080" y="303"/>
                  </a:cubicBezTo>
                  <a:cubicBezTo>
                    <a:pt x="1099" y="293"/>
                    <a:pt x="1119" y="296"/>
                    <a:pt x="1139" y="301"/>
                  </a:cubicBezTo>
                  <a:cubicBezTo>
                    <a:pt x="1163" y="307"/>
                    <a:pt x="1172" y="322"/>
                    <a:pt x="1175" y="344"/>
                  </a:cubicBezTo>
                  <a:cubicBezTo>
                    <a:pt x="1178" y="369"/>
                    <a:pt x="1166" y="385"/>
                    <a:pt x="1141" y="387"/>
                  </a:cubicBezTo>
                  <a:cubicBezTo>
                    <a:pt x="1109" y="389"/>
                    <a:pt x="1079" y="369"/>
                    <a:pt x="1069" y="339"/>
                  </a:cubicBezTo>
                  <a:cubicBezTo>
                    <a:pt x="1069" y="336"/>
                    <a:pt x="1068" y="334"/>
                    <a:pt x="1065" y="327"/>
                  </a:cubicBezTo>
                  <a:cubicBezTo>
                    <a:pt x="1051" y="343"/>
                    <a:pt x="1039" y="357"/>
                    <a:pt x="1025" y="373"/>
                  </a:cubicBezTo>
                  <a:cubicBezTo>
                    <a:pt x="1047" y="383"/>
                    <a:pt x="1068" y="392"/>
                    <a:pt x="1089" y="400"/>
                  </a:cubicBezTo>
                  <a:cubicBezTo>
                    <a:pt x="1108" y="407"/>
                    <a:pt x="1119" y="418"/>
                    <a:pt x="1120" y="440"/>
                  </a:cubicBezTo>
                  <a:cubicBezTo>
                    <a:pt x="1120" y="459"/>
                    <a:pt x="1127" y="478"/>
                    <a:pt x="1138" y="495"/>
                  </a:cubicBezTo>
                  <a:cubicBezTo>
                    <a:pt x="1162" y="531"/>
                    <a:pt x="1188" y="564"/>
                    <a:pt x="1223" y="590"/>
                  </a:cubicBezTo>
                  <a:cubicBezTo>
                    <a:pt x="1251" y="611"/>
                    <a:pt x="1279" y="632"/>
                    <a:pt x="1307" y="653"/>
                  </a:cubicBezTo>
                  <a:cubicBezTo>
                    <a:pt x="1328" y="670"/>
                    <a:pt x="1349" y="687"/>
                    <a:pt x="1367" y="707"/>
                  </a:cubicBezTo>
                  <a:cubicBezTo>
                    <a:pt x="1387" y="728"/>
                    <a:pt x="1404" y="752"/>
                    <a:pt x="1425" y="778"/>
                  </a:cubicBezTo>
                  <a:close/>
                  <a:moveTo>
                    <a:pt x="1684" y="889"/>
                  </a:moveTo>
                  <a:cubicBezTo>
                    <a:pt x="1721" y="900"/>
                    <a:pt x="1754" y="909"/>
                    <a:pt x="1785" y="919"/>
                  </a:cubicBezTo>
                  <a:cubicBezTo>
                    <a:pt x="1876" y="951"/>
                    <a:pt x="1969" y="956"/>
                    <a:pt x="2064" y="943"/>
                  </a:cubicBezTo>
                  <a:cubicBezTo>
                    <a:pt x="2106" y="937"/>
                    <a:pt x="2148" y="932"/>
                    <a:pt x="2190" y="929"/>
                  </a:cubicBezTo>
                  <a:cubicBezTo>
                    <a:pt x="2229" y="925"/>
                    <a:pt x="2256" y="950"/>
                    <a:pt x="2281" y="976"/>
                  </a:cubicBezTo>
                  <a:cubicBezTo>
                    <a:pt x="2289" y="984"/>
                    <a:pt x="2285" y="993"/>
                    <a:pt x="2273" y="993"/>
                  </a:cubicBezTo>
                  <a:cubicBezTo>
                    <a:pt x="2260" y="992"/>
                    <a:pt x="2248" y="990"/>
                    <a:pt x="2236" y="987"/>
                  </a:cubicBezTo>
                  <a:cubicBezTo>
                    <a:pt x="2210" y="980"/>
                    <a:pt x="2185" y="972"/>
                    <a:pt x="2159" y="965"/>
                  </a:cubicBezTo>
                  <a:cubicBezTo>
                    <a:pt x="2153" y="963"/>
                    <a:pt x="2147" y="963"/>
                    <a:pt x="2141" y="962"/>
                  </a:cubicBezTo>
                  <a:cubicBezTo>
                    <a:pt x="2143" y="966"/>
                    <a:pt x="2144" y="967"/>
                    <a:pt x="2146" y="968"/>
                  </a:cubicBezTo>
                  <a:cubicBezTo>
                    <a:pt x="2230" y="998"/>
                    <a:pt x="2313" y="1028"/>
                    <a:pt x="2396" y="1058"/>
                  </a:cubicBezTo>
                  <a:cubicBezTo>
                    <a:pt x="2402" y="1060"/>
                    <a:pt x="2409" y="1061"/>
                    <a:pt x="2415" y="1060"/>
                  </a:cubicBezTo>
                  <a:cubicBezTo>
                    <a:pt x="2458" y="1050"/>
                    <a:pt x="2501" y="1040"/>
                    <a:pt x="2544" y="1028"/>
                  </a:cubicBezTo>
                  <a:cubicBezTo>
                    <a:pt x="2581" y="1018"/>
                    <a:pt x="2614" y="1000"/>
                    <a:pt x="2642" y="974"/>
                  </a:cubicBezTo>
                  <a:cubicBezTo>
                    <a:pt x="2646" y="970"/>
                    <a:pt x="2649" y="965"/>
                    <a:pt x="2654" y="960"/>
                  </a:cubicBezTo>
                  <a:cubicBezTo>
                    <a:pt x="2641" y="956"/>
                    <a:pt x="2630" y="954"/>
                    <a:pt x="2620" y="951"/>
                  </a:cubicBezTo>
                  <a:cubicBezTo>
                    <a:pt x="2520" y="924"/>
                    <a:pt x="2420" y="896"/>
                    <a:pt x="2319" y="869"/>
                  </a:cubicBezTo>
                  <a:cubicBezTo>
                    <a:pt x="2250" y="850"/>
                    <a:pt x="2180" y="834"/>
                    <a:pt x="2108" y="828"/>
                  </a:cubicBezTo>
                  <a:cubicBezTo>
                    <a:pt x="1984" y="817"/>
                    <a:pt x="1864" y="838"/>
                    <a:pt x="1746" y="868"/>
                  </a:cubicBezTo>
                  <a:cubicBezTo>
                    <a:pt x="1726" y="873"/>
                    <a:pt x="1708" y="881"/>
                    <a:pt x="1684" y="889"/>
                  </a:cubicBezTo>
                  <a:close/>
                  <a:moveTo>
                    <a:pt x="2923" y="390"/>
                  </a:moveTo>
                  <a:cubicBezTo>
                    <a:pt x="2923" y="389"/>
                    <a:pt x="2923" y="388"/>
                    <a:pt x="2923" y="386"/>
                  </a:cubicBezTo>
                  <a:cubicBezTo>
                    <a:pt x="2896" y="379"/>
                    <a:pt x="2869" y="371"/>
                    <a:pt x="2842" y="365"/>
                  </a:cubicBezTo>
                  <a:cubicBezTo>
                    <a:pt x="2759" y="346"/>
                    <a:pt x="2674" y="335"/>
                    <a:pt x="2589" y="331"/>
                  </a:cubicBezTo>
                  <a:cubicBezTo>
                    <a:pt x="2512" y="328"/>
                    <a:pt x="2435" y="328"/>
                    <a:pt x="2359" y="341"/>
                  </a:cubicBezTo>
                  <a:cubicBezTo>
                    <a:pt x="2255" y="358"/>
                    <a:pt x="2155" y="389"/>
                    <a:pt x="2058" y="428"/>
                  </a:cubicBezTo>
                  <a:cubicBezTo>
                    <a:pt x="1969" y="464"/>
                    <a:pt x="1880" y="496"/>
                    <a:pt x="1787" y="517"/>
                  </a:cubicBezTo>
                  <a:cubicBezTo>
                    <a:pt x="1712" y="534"/>
                    <a:pt x="1638" y="555"/>
                    <a:pt x="1563" y="574"/>
                  </a:cubicBezTo>
                  <a:cubicBezTo>
                    <a:pt x="1519" y="585"/>
                    <a:pt x="1490" y="612"/>
                    <a:pt x="1476" y="655"/>
                  </a:cubicBezTo>
                  <a:cubicBezTo>
                    <a:pt x="1468" y="679"/>
                    <a:pt x="1460" y="703"/>
                    <a:pt x="1453" y="727"/>
                  </a:cubicBezTo>
                  <a:cubicBezTo>
                    <a:pt x="1447" y="747"/>
                    <a:pt x="1452" y="765"/>
                    <a:pt x="1463" y="787"/>
                  </a:cubicBezTo>
                  <a:cubicBezTo>
                    <a:pt x="1505" y="754"/>
                    <a:pt x="1555" y="748"/>
                    <a:pt x="1603" y="734"/>
                  </a:cubicBezTo>
                  <a:cubicBezTo>
                    <a:pt x="1601" y="693"/>
                    <a:pt x="1623" y="670"/>
                    <a:pt x="1656" y="655"/>
                  </a:cubicBezTo>
                  <a:cubicBezTo>
                    <a:pt x="1658" y="655"/>
                    <a:pt x="1659" y="654"/>
                    <a:pt x="1660" y="654"/>
                  </a:cubicBezTo>
                  <a:cubicBezTo>
                    <a:pt x="1708" y="634"/>
                    <a:pt x="1755" y="613"/>
                    <a:pt x="1804" y="597"/>
                  </a:cubicBezTo>
                  <a:cubicBezTo>
                    <a:pt x="1916" y="561"/>
                    <a:pt x="2025" y="519"/>
                    <a:pt x="2128" y="464"/>
                  </a:cubicBezTo>
                  <a:cubicBezTo>
                    <a:pt x="2225" y="413"/>
                    <a:pt x="2328" y="387"/>
                    <a:pt x="2436" y="383"/>
                  </a:cubicBezTo>
                  <a:cubicBezTo>
                    <a:pt x="2550" y="379"/>
                    <a:pt x="2664" y="377"/>
                    <a:pt x="2778" y="374"/>
                  </a:cubicBezTo>
                  <a:cubicBezTo>
                    <a:pt x="2795" y="374"/>
                    <a:pt x="2811" y="375"/>
                    <a:pt x="2828" y="377"/>
                  </a:cubicBezTo>
                  <a:cubicBezTo>
                    <a:pt x="2860" y="381"/>
                    <a:pt x="2891" y="385"/>
                    <a:pt x="2923" y="390"/>
                  </a:cubicBezTo>
                  <a:close/>
                  <a:moveTo>
                    <a:pt x="1905" y="1689"/>
                  </a:moveTo>
                  <a:cubicBezTo>
                    <a:pt x="1907" y="1688"/>
                    <a:pt x="1909" y="1688"/>
                    <a:pt x="1911" y="1687"/>
                  </a:cubicBezTo>
                  <a:cubicBezTo>
                    <a:pt x="1896" y="1650"/>
                    <a:pt x="1896" y="1611"/>
                    <a:pt x="1898" y="1573"/>
                  </a:cubicBezTo>
                  <a:cubicBezTo>
                    <a:pt x="1901" y="1521"/>
                    <a:pt x="1889" y="1472"/>
                    <a:pt x="1865" y="1426"/>
                  </a:cubicBezTo>
                  <a:cubicBezTo>
                    <a:pt x="1861" y="1420"/>
                    <a:pt x="1858" y="1413"/>
                    <a:pt x="1856" y="1407"/>
                  </a:cubicBezTo>
                  <a:cubicBezTo>
                    <a:pt x="1839" y="1368"/>
                    <a:pt x="1823" y="1330"/>
                    <a:pt x="1823" y="1288"/>
                  </a:cubicBezTo>
                  <a:cubicBezTo>
                    <a:pt x="1823" y="1282"/>
                    <a:pt x="1820" y="1275"/>
                    <a:pt x="1817" y="1270"/>
                  </a:cubicBezTo>
                  <a:cubicBezTo>
                    <a:pt x="1784" y="1217"/>
                    <a:pt x="1753" y="1164"/>
                    <a:pt x="1719" y="1113"/>
                  </a:cubicBezTo>
                  <a:cubicBezTo>
                    <a:pt x="1684" y="1061"/>
                    <a:pt x="1646" y="1011"/>
                    <a:pt x="1601" y="967"/>
                  </a:cubicBezTo>
                  <a:cubicBezTo>
                    <a:pt x="1551" y="917"/>
                    <a:pt x="1498" y="868"/>
                    <a:pt x="1458" y="809"/>
                  </a:cubicBezTo>
                  <a:cubicBezTo>
                    <a:pt x="1453" y="801"/>
                    <a:pt x="1446" y="800"/>
                    <a:pt x="1437" y="804"/>
                  </a:cubicBezTo>
                  <a:cubicBezTo>
                    <a:pt x="1447" y="824"/>
                    <a:pt x="1458" y="844"/>
                    <a:pt x="1468" y="864"/>
                  </a:cubicBezTo>
                  <a:cubicBezTo>
                    <a:pt x="1484" y="894"/>
                    <a:pt x="1504" y="920"/>
                    <a:pt x="1528" y="944"/>
                  </a:cubicBezTo>
                  <a:cubicBezTo>
                    <a:pt x="1566" y="980"/>
                    <a:pt x="1592" y="1024"/>
                    <a:pt x="1610" y="1073"/>
                  </a:cubicBezTo>
                  <a:cubicBezTo>
                    <a:pt x="1620" y="1100"/>
                    <a:pt x="1628" y="1128"/>
                    <a:pt x="1638" y="1156"/>
                  </a:cubicBezTo>
                  <a:cubicBezTo>
                    <a:pt x="1649" y="1187"/>
                    <a:pt x="1653" y="1219"/>
                    <a:pt x="1652" y="1252"/>
                  </a:cubicBezTo>
                  <a:cubicBezTo>
                    <a:pt x="1652" y="1274"/>
                    <a:pt x="1654" y="1297"/>
                    <a:pt x="1659" y="1319"/>
                  </a:cubicBezTo>
                  <a:cubicBezTo>
                    <a:pt x="1677" y="1404"/>
                    <a:pt x="1720" y="1476"/>
                    <a:pt x="1778" y="1541"/>
                  </a:cubicBezTo>
                  <a:cubicBezTo>
                    <a:pt x="1814" y="1582"/>
                    <a:pt x="1849" y="1625"/>
                    <a:pt x="1885" y="1667"/>
                  </a:cubicBezTo>
                  <a:cubicBezTo>
                    <a:pt x="1892" y="1674"/>
                    <a:pt x="1899" y="1682"/>
                    <a:pt x="1905" y="1689"/>
                  </a:cubicBezTo>
                  <a:close/>
                  <a:moveTo>
                    <a:pt x="1587" y="1983"/>
                  </a:moveTo>
                  <a:cubicBezTo>
                    <a:pt x="1588" y="1982"/>
                    <a:pt x="1589" y="1981"/>
                    <a:pt x="1590" y="1980"/>
                  </a:cubicBezTo>
                  <a:cubicBezTo>
                    <a:pt x="1588" y="1976"/>
                    <a:pt x="1586" y="1972"/>
                    <a:pt x="1584" y="1969"/>
                  </a:cubicBezTo>
                  <a:cubicBezTo>
                    <a:pt x="1568" y="1943"/>
                    <a:pt x="1550" y="1918"/>
                    <a:pt x="1542" y="1888"/>
                  </a:cubicBezTo>
                  <a:cubicBezTo>
                    <a:pt x="1540" y="1883"/>
                    <a:pt x="1534" y="1878"/>
                    <a:pt x="1529" y="1875"/>
                  </a:cubicBezTo>
                  <a:cubicBezTo>
                    <a:pt x="1520" y="1871"/>
                    <a:pt x="1511" y="1868"/>
                    <a:pt x="1502" y="1867"/>
                  </a:cubicBezTo>
                  <a:cubicBezTo>
                    <a:pt x="1482" y="1864"/>
                    <a:pt x="1466" y="1855"/>
                    <a:pt x="1451" y="1843"/>
                  </a:cubicBezTo>
                  <a:cubicBezTo>
                    <a:pt x="1439" y="1833"/>
                    <a:pt x="1428" y="1822"/>
                    <a:pt x="1417" y="1812"/>
                  </a:cubicBezTo>
                  <a:cubicBezTo>
                    <a:pt x="1377" y="1775"/>
                    <a:pt x="1349" y="1729"/>
                    <a:pt x="1318" y="1685"/>
                  </a:cubicBezTo>
                  <a:cubicBezTo>
                    <a:pt x="1292" y="1647"/>
                    <a:pt x="1276" y="1606"/>
                    <a:pt x="1272" y="1560"/>
                  </a:cubicBezTo>
                  <a:cubicBezTo>
                    <a:pt x="1268" y="1502"/>
                    <a:pt x="1250" y="1449"/>
                    <a:pt x="1223" y="1399"/>
                  </a:cubicBezTo>
                  <a:cubicBezTo>
                    <a:pt x="1192" y="1342"/>
                    <a:pt x="1162" y="1285"/>
                    <a:pt x="1133" y="1227"/>
                  </a:cubicBezTo>
                  <a:cubicBezTo>
                    <a:pt x="1118" y="1197"/>
                    <a:pt x="1105" y="1166"/>
                    <a:pt x="1096" y="1134"/>
                  </a:cubicBezTo>
                  <a:cubicBezTo>
                    <a:pt x="1074" y="1054"/>
                    <a:pt x="1058" y="972"/>
                    <a:pt x="1049" y="890"/>
                  </a:cubicBezTo>
                  <a:cubicBezTo>
                    <a:pt x="1042" y="825"/>
                    <a:pt x="1037" y="760"/>
                    <a:pt x="1031" y="694"/>
                  </a:cubicBezTo>
                  <a:cubicBezTo>
                    <a:pt x="1028" y="661"/>
                    <a:pt x="1023" y="628"/>
                    <a:pt x="1019" y="595"/>
                  </a:cubicBezTo>
                  <a:cubicBezTo>
                    <a:pt x="1018" y="595"/>
                    <a:pt x="1016" y="595"/>
                    <a:pt x="1015" y="595"/>
                  </a:cubicBezTo>
                  <a:cubicBezTo>
                    <a:pt x="1009" y="625"/>
                    <a:pt x="1004" y="655"/>
                    <a:pt x="999" y="685"/>
                  </a:cubicBezTo>
                  <a:cubicBezTo>
                    <a:pt x="986" y="761"/>
                    <a:pt x="983" y="837"/>
                    <a:pt x="998" y="913"/>
                  </a:cubicBezTo>
                  <a:cubicBezTo>
                    <a:pt x="1007" y="958"/>
                    <a:pt x="1015" y="1003"/>
                    <a:pt x="1023" y="1048"/>
                  </a:cubicBezTo>
                  <a:cubicBezTo>
                    <a:pt x="1036" y="1128"/>
                    <a:pt x="1048" y="1209"/>
                    <a:pt x="1070" y="1287"/>
                  </a:cubicBezTo>
                  <a:cubicBezTo>
                    <a:pt x="1090" y="1357"/>
                    <a:pt x="1114" y="1426"/>
                    <a:pt x="1154" y="1488"/>
                  </a:cubicBezTo>
                  <a:cubicBezTo>
                    <a:pt x="1212" y="1578"/>
                    <a:pt x="1270" y="1669"/>
                    <a:pt x="1329" y="1759"/>
                  </a:cubicBezTo>
                  <a:cubicBezTo>
                    <a:pt x="1353" y="1797"/>
                    <a:pt x="1382" y="1831"/>
                    <a:pt x="1418" y="1860"/>
                  </a:cubicBezTo>
                  <a:cubicBezTo>
                    <a:pt x="1459" y="1892"/>
                    <a:pt x="1501" y="1923"/>
                    <a:pt x="1543" y="1954"/>
                  </a:cubicBezTo>
                  <a:cubicBezTo>
                    <a:pt x="1557" y="1965"/>
                    <a:pt x="1572" y="1974"/>
                    <a:pt x="1587" y="1983"/>
                  </a:cubicBezTo>
                  <a:close/>
                  <a:moveTo>
                    <a:pt x="2343" y="3154"/>
                  </a:moveTo>
                  <a:cubicBezTo>
                    <a:pt x="2344" y="3152"/>
                    <a:pt x="2346" y="3150"/>
                    <a:pt x="2347" y="3148"/>
                  </a:cubicBezTo>
                  <a:cubicBezTo>
                    <a:pt x="2340" y="3143"/>
                    <a:pt x="2333" y="3139"/>
                    <a:pt x="2328" y="3134"/>
                  </a:cubicBezTo>
                  <a:cubicBezTo>
                    <a:pt x="2301" y="3107"/>
                    <a:pt x="2272" y="3082"/>
                    <a:pt x="2248" y="3053"/>
                  </a:cubicBezTo>
                  <a:cubicBezTo>
                    <a:pt x="2202" y="3000"/>
                    <a:pt x="2158" y="2945"/>
                    <a:pt x="2115" y="2889"/>
                  </a:cubicBezTo>
                  <a:cubicBezTo>
                    <a:pt x="2084" y="2847"/>
                    <a:pt x="2055" y="2803"/>
                    <a:pt x="2028" y="2759"/>
                  </a:cubicBezTo>
                  <a:cubicBezTo>
                    <a:pt x="1992" y="2703"/>
                    <a:pt x="1959" y="2646"/>
                    <a:pt x="1925" y="2589"/>
                  </a:cubicBezTo>
                  <a:cubicBezTo>
                    <a:pt x="1900" y="2549"/>
                    <a:pt x="1875" y="2509"/>
                    <a:pt x="1850" y="2469"/>
                  </a:cubicBezTo>
                  <a:cubicBezTo>
                    <a:pt x="1823" y="2424"/>
                    <a:pt x="1810" y="2375"/>
                    <a:pt x="1808" y="2322"/>
                  </a:cubicBezTo>
                  <a:cubicBezTo>
                    <a:pt x="1806" y="2279"/>
                    <a:pt x="1802" y="2236"/>
                    <a:pt x="1796" y="2194"/>
                  </a:cubicBezTo>
                  <a:cubicBezTo>
                    <a:pt x="1783" y="2111"/>
                    <a:pt x="1768" y="2029"/>
                    <a:pt x="1754" y="1947"/>
                  </a:cubicBezTo>
                  <a:cubicBezTo>
                    <a:pt x="1750" y="1923"/>
                    <a:pt x="1745" y="1899"/>
                    <a:pt x="1741" y="1875"/>
                  </a:cubicBezTo>
                  <a:cubicBezTo>
                    <a:pt x="1730" y="1925"/>
                    <a:pt x="1720" y="1975"/>
                    <a:pt x="1727" y="2025"/>
                  </a:cubicBezTo>
                  <a:cubicBezTo>
                    <a:pt x="1734" y="2028"/>
                    <a:pt x="1741" y="2030"/>
                    <a:pt x="1748" y="2033"/>
                  </a:cubicBezTo>
                  <a:cubicBezTo>
                    <a:pt x="1748" y="2035"/>
                    <a:pt x="1748" y="2036"/>
                    <a:pt x="1748" y="2038"/>
                  </a:cubicBezTo>
                  <a:cubicBezTo>
                    <a:pt x="1741" y="2041"/>
                    <a:pt x="1735" y="2044"/>
                    <a:pt x="1728" y="2047"/>
                  </a:cubicBezTo>
                  <a:cubicBezTo>
                    <a:pt x="1728" y="2050"/>
                    <a:pt x="1728" y="2053"/>
                    <a:pt x="1728" y="2056"/>
                  </a:cubicBezTo>
                  <a:cubicBezTo>
                    <a:pt x="1736" y="2105"/>
                    <a:pt x="1743" y="2155"/>
                    <a:pt x="1753" y="2204"/>
                  </a:cubicBezTo>
                  <a:cubicBezTo>
                    <a:pt x="1766" y="2269"/>
                    <a:pt x="1779" y="2334"/>
                    <a:pt x="1797" y="2397"/>
                  </a:cubicBezTo>
                  <a:cubicBezTo>
                    <a:pt x="1815" y="2463"/>
                    <a:pt x="1839" y="2527"/>
                    <a:pt x="1867" y="2590"/>
                  </a:cubicBezTo>
                  <a:cubicBezTo>
                    <a:pt x="1886" y="2633"/>
                    <a:pt x="1905" y="2676"/>
                    <a:pt x="1922" y="2720"/>
                  </a:cubicBezTo>
                  <a:cubicBezTo>
                    <a:pt x="1955" y="2804"/>
                    <a:pt x="2000" y="2882"/>
                    <a:pt x="2052" y="2956"/>
                  </a:cubicBezTo>
                  <a:cubicBezTo>
                    <a:pt x="2096" y="3019"/>
                    <a:pt x="2150" y="3073"/>
                    <a:pt x="2213" y="3117"/>
                  </a:cubicBezTo>
                  <a:cubicBezTo>
                    <a:pt x="2247" y="3140"/>
                    <a:pt x="2284" y="3150"/>
                    <a:pt x="2323" y="3156"/>
                  </a:cubicBezTo>
                  <a:cubicBezTo>
                    <a:pt x="2330" y="3157"/>
                    <a:pt x="2337" y="3155"/>
                    <a:pt x="2343" y="3154"/>
                  </a:cubicBezTo>
                  <a:close/>
                  <a:moveTo>
                    <a:pt x="1621" y="729"/>
                  </a:moveTo>
                  <a:cubicBezTo>
                    <a:pt x="1632" y="726"/>
                    <a:pt x="1641" y="724"/>
                    <a:pt x="1648" y="720"/>
                  </a:cubicBezTo>
                  <a:cubicBezTo>
                    <a:pt x="1680" y="705"/>
                    <a:pt x="1711" y="690"/>
                    <a:pt x="1742" y="675"/>
                  </a:cubicBezTo>
                  <a:cubicBezTo>
                    <a:pt x="1764" y="664"/>
                    <a:pt x="1785" y="652"/>
                    <a:pt x="1810" y="653"/>
                  </a:cubicBezTo>
                  <a:cubicBezTo>
                    <a:pt x="1843" y="654"/>
                    <a:pt x="1877" y="655"/>
                    <a:pt x="1910" y="659"/>
                  </a:cubicBezTo>
                  <a:cubicBezTo>
                    <a:pt x="1922" y="660"/>
                    <a:pt x="1933" y="660"/>
                    <a:pt x="1943" y="654"/>
                  </a:cubicBezTo>
                  <a:cubicBezTo>
                    <a:pt x="1975" y="638"/>
                    <a:pt x="2007" y="623"/>
                    <a:pt x="2038" y="605"/>
                  </a:cubicBezTo>
                  <a:cubicBezTo>
                    <a:pt x="2094" y="571"/>
                    <a:pt x="2152" y="541"/>
                    <a:pt x="2216" y="525"/>
                  </a:cubicBezTo>
                  <a:cubicBezTo>
                    <a:pt x="2297" y="504"/>
                    <a:pt x="2375" y="475"/>
                    <a:pt x="2453" y="445"/>
                  </a:cubicBezTo>
                  <a:cubicBezTo>
                    <a:pt x="2536" y="412"/>
                    <a:pt x="2622" y="396"/>
                    <a:pt x="2711" y="397"/>
                  </a:cubicBezTo>
                  <a:cubicBezTo>
                    <a:pt x="2756" y="397"/>
                    <a:pt x="2801" y="401"/>
                    <a:pt x="2846" y="403"/>
                  </a:cubicBezTo>
                  <a:cubicBezTo>
                    <a:pt x="2857" y="403"/>
                    <a:pt x="2867" y="403"/>
                    <a:pt x="2878" y="403"/>
                  </a:cubicBezTo>
                  <a:cubicBezTo>
                    <a:pt x="2878" y="402"/>
                    <a:pt x="2878" y="400"/>
                    <a:pt x="2878" y="399"/>
                  </a:cubicBezTo>
                  <a:cubicBezTo>
                    <a:pt x="2847" y="396"/>
                    <a:pt x="2815" y="391"/>
                    <a:pt x="2783" y="391"/>
                  </a:cubicBezTo>
                  <a:cubicBezTo>
                    <a:pt x="2668" y="393"/>
                    <a:pt x="2552" y="396"/>
                    <a:pt x="2437" y="400"/>
                  </a:cubicBezTo>
                  <a:cubicBezTo>
                    <a:pt x="2330" y="403"/>
                    <a:pt x="2229" y="430"/>
                    <a:pt x="2134" y="480"/>
                  </a:cubicBezTo>
                  <a:cubicBezTo>
                    <a:pt x="2051" y="523"/>
                    <a:pt x="1965" y="562"/>
                    <a:pt x="1876" y="590"/>
                  </a:cubicBezTo>
                  <a:cubicBezTo>
                    <a:pt x="1808" y="612"/>
                    <a:pt x="1741" y="637"/>
                    <a:pt x="1676" y="665"/>
                  </a:cubicBezTo>
                  <a:cubicBezTo>
                    <a:pt x="1664" y="670"/>
                    <a:pt x="1653" y="675"/>
                    <a:pt x="1643" y="682"/>
                  </a:cubicBezTo>
                  <a:cubicBezTo>
                    <a:pt x="1628" y="692"/>
                    <a:pt x="1618" y="706"/>
                    <a:pt x="1621" y="729"/>
                  </a:cubicBezTo>
                  <a:close/>
                  <a:moveTo>
                    <a:pt x="3726" y="397"/>
                  </a:moveTo>
                  <a:cubicBezTo>
                    <a:pt x="3507" y="410"/>
                    <a:pt x="3289" y="414"/>
                    <a:pt x="3071" y="424"/>
                  </a:cubicBezTo>
                  <a:cubicBezTo>
                    <a:pt x="3080" y="428"/>
                    <a:pt x="3089" y="431"/>
                    <a:pt x="3099" y="434"/>
                  </a:cubicBezTo>
                  <a:cubicBezTo>
                    <a:pt x="3213" y="465"/>
                    <a:pt x="3323" y="507"/>
                    <a:pt x="3432" y="555"/>
                  </a:cubicBezTo>
                  <a:cubicBezTo>
                    <a:pt x="3438" y="558"/>
                    <a:pt x="3443" y="562"/>
                    <a:pt x="3448" y="566"/>
                  </a:cubicBezTo>
                  <a:cubicBezTo>
                    <a:pt x="3443" y="578"/>
                    <a:pt x="3435" y="575"/>
                    <a:pt x="3428" y="575"/>
                  </a:cubicBezTo>
                  <a:cubicBezTo>
                    <a:pt x="3394" y="575"/>
                    <a:pt x="3360" y="575"/>
                    <a:pt x="3326" y="575"/>
                  </a:cubicBezTo>
                  <a:cubicBezTo>
                    <a:pt x="3318" y="576"/>
                    <a:pt x="3310" y="577"/>
                    <a:pt x="3302" y="578"/>
                  </a:cubicBezTo>
                  <a:cubicBezTo>
                    <a:pt x="3302" y="580"/>
                    <a:pt x="3302" y="581"/>
                    <a:pt x="3302" y="583"/>
                  </a:cubicBezTo>
                  <a:cubicBezTo>
                    <a:pt x="3329" y="603"/>
                    <a:pt x="3357" y="622"/>
                    <a:pt x="3384" y="642"/>
                  </a:cubicBezTo>
                  <a:cubicBezTo>
                    <a:pt x="3391" y="637"/>
                    <a:pt x="3396" y="634"/>
                    <a:pt x="3400" y="631"/>
                  </a:cubicBezTo>
                  <a:cubicBezTo>
                    <a:pt x="3446" y="595"/>
                    <a:pt x="3492" y="559"/>
                    <a:pt x="3537" y="523"/>
                  </a:cubicBezTo>
                  <a:cubicBezTo>
                    <a:pt x="3571" y="496"/>
                    <a:pt x="3602" y="467"/>
                    <a:pt x="3641" y="447"/>
                  </a:cubicBezTo>
                  <a:cubicBezTo>
                    <a:pt x="3670" y="432"/>
                    <a:pt x="3697" y="414"/>
                    <a:pt x="3726" y="397"/>
                  </a:cubicBezTo>
                  <a:close/>
                  <a:moveTo>
                    <a:pt x="3385" y="661"/>
                  </a:moveTo>
                  <a:cubicBezTo>
                    <a:pt x="3320" y="705"/>
                    <a:pt x="3255" y="745"/>
                    <a:pt x="3193" y="789"/>
                  </a:cubicBezTo>
                  <a:cubicBezTo>
                    <a:pt x="3126" y="838"/>
                    <a:pt x="3052" y="862"/>
                    <a:pt x="2969" y="863"/>
                  </a:cubicBezTo>
                  <a:cubicBezTo>
                    <a:pt x="2935" y="863"/>
                    <a:pt x="2900" y="865"/>
                    <a:pt x="2865" y="867"/>
                  </a:cubicBezTo>
                  <a:cubicBezTo>
                    <a:pt x="2831" y="869"/>
                    <a:pt x="2797" y="875"/>
                    <a:pt x="2765" y="888"/>
                  </a:cubicBezTo>
                  <a:cubicBezTo>
                    <a:pt x="2734" y="901"/>
                    <a:pt x="2710" y="922"/>
                    <a:pt x="2687" y="950"/>
                  </a:cubicBezTo>
                  <a:cubicBezTo>
                    <a:pt x="2696" y="952"/>
                    <a:pt x="2701" y="953"/>
                    <a:pt x="2706" y="954"/>
                  </a:cubicBezTo>
                  <a:cubicBezTo>
                    <a:pt x="2756" y="962"/>
                    <a:pt x="2807" y="960"/>
                    <a:pt x="2856" y="952"/>
                  </a:cubicBezTo>
                  <a:cubicBezTo>
                    <a:pt x="2992" y="931"/>
                    <a:pt x="3120" y="888"/>
                    <a:pt x="3238" y="818"/>
                  </a:cubicBezTo>
                  <a:cubicBezTo>
                    <a:pt x="3301" y="780"/>
                    <a:pt x="3365" y="744"/>
                    <a:pt x="3434" y="718"/>
                  </a:cubicBezTo>
                  <a:cubicBezTo>
                    <a:pt x="3440" y="716"/>
                    <a:pt x="3446" y="713"/>
                    <a:pt x="3455" y="709"/>
                  </a:cubicBezTo>
                  <a:cubicBezTo>
                    <a:pt x="3430" y="692"/>
                    <a:pt x="3408" y="677"/>
                    <a:pt x="3385" y="661"/>
                  </a:cubicBezTo>
                  <a:close/>
                  <a:moveTo>
                    <a:pt x="892" y="309"/>
                  </a:moveTo>
                  <a:cubicBezTo>
                    <a:pt x="893" y="308"/>
                    <a:pt x="894" y="306"/>
                    <a:pt x="896" y="305"/>
                  </a:cubicBezTo>
                  <a:cubicBezTo>
                    <a:pt x="890" y="298"/>
                    <a:pt x="886" y="289"/>
                    <a:pt x="880" y="282"/>
                  </a:cubicBezTo>
                  <a:cubicBezTo>
                    <a:pt x="845" y="247"/>
                    <a:pt x="810" y="212"/>
                    <a:pt x="775" y="177"/>
                  </a:cubicBezTo>
                  <a:cubicBezTo>
                    <a:pt x="770" y="171"/>
                    <a:pt x="763" y="167"/>
                    <a:pt x="756" y="163"/>
                  </a:cubicBezTo>
                  <a:cubicBezTo>
                    <a:pt x="721" y="143"/>
                    <a:pt x="685" y="123"/>
                    <a:pt x="649" y="103"/>
                  </a:cubicBezTo>
                  <a:cubicBezTo>
                    <a:pt x="641" y="99"/>
                    <a:pt x="631" y="95"/>
                    <a:pt x="621" y="92"/>
                  </a:cubicBezTo>
                  <a:cubicBezTo>
                    <a:pt x="581" y="80"/>
                    <a:pt x="540" y="69"/>
                    <a:pt x="500" y="58"/>
                  </a:cubicBezTo>
                  <a:cubicBezTo>
                    <a:pt x="431" y="39"/>
                    <a:pt x="362" y="40"/>
                    <a:pt x="292" y="41"/>
                  </a:cubicBezTo>
                  <a:cubicBezTo>
                    <a:pt x="287" y="41"/>
                    <a:pt x="281" y="42"/>
                    <a:pt x="277" y="44"/>
                  </a:cubicBezTo>
                  <a:cubicBezTo>
                    <a:pt x="260" y="53"/>
                    <a:pt x="243" y="62"/>
                    <a:pt x="226" y="71"/>
                  </a:cubicBezTo>
                  <a:cubicBezTo>
                    <a:pt x="280" y="83"/>
                    <a:pt x="334" y="84"/>
                    <a:pt x="389" y="82"/>
                  </a:cubicBezTo>
                  <a:cubicBezTo>
                    <a:pt x="422" y="81"/>
                    <a:pt x="456" y="79"/>
                    <a:pt x="488" y="85"/>
                  </a:cubicBezTo>
                  <a:cubicBezTo>
                    <a:pt x="558" y="97"/>
                    <a:pt x="623" y="125"/>
                    <a:pt x="684" y="162"/>
                  </a:cubicBezTo>
                  <a:cubicBezTo>
                    <a:pt x="703" y="173"/>
                    <a:pt x="719" y="188"/>
                    <a:pt x="735" y="202"/>
                  </a:cubicBezTo>
                  <a:cubicBezTo>
                    <a:pt x="759" y="222"/>
                    <a:pt x="781" y="244"/>
                    <a:pt x="806" y="264"/>
                  </a:cubicBezTo>
                  <a:cubicBezTo>
                    <a:pt x="831" y="284"/>
                    <a:pt x="862" y="295"/>
                    <a:pt x="892" y="309"/>
                  </a:cubicBezTo>
                  <a:close/>
                  <a:moveTo>
                    <a:pt x="1800" y="2465"/>
                  </a:moveTo>
                  <a:cubicBezTo>
                    <a:pt x="1799" y="2465"/>
                    <a:pt x="1797" y="2465"/>
                    <a:pt x="1795" y="2466"/>
                  </a:cubicBezTo>
                  <a:cubicBezTo>
                    <a:pt x="1796" y="2479"/>
                    <a:pt x="1796" y="2493"/>
                    <a:pt x="1798" y="2507"/>
                  </a:cubicBezTo>
                  <a:cubicBezTo>
                    <a:pt x="1802" y="2535"/>
                    <a:pt x="1808" y="2563"/>
                    <a:pt x="1811" y="2591"/>
                  </a:cubicBezTo>
                  <a:cubicBezTo>
                    <a:pt x="1814" y="2618"/>
                    <a:pt x="1822" y="2643"/>
                    <a:pt x="1835" y="2667"/>
                  </a:cubicBezTo>
                  <a:cubicBezTo>
                    <a:pt x="1843" y="2683"/>
                    <a:pt x="1850" y="2700"/>
                    <a:pt x="1858" y="2717"/>
                  </a:cubicBezTo>
                  <a:cubicBezTo>
                    <a:pt x="1871" y="2746"/>
                    <a:pt x="1885" y="2776"/>
                    <a:pt x="1899" y="2805"/>
                  </a:cubicBezTo>
                  <a:cubicBezTo>
                    <a:pt x="1912" y="2832"/>
                    <a:pt x="1925" y="2858"/>
                    <a:pt x="1938" y="2883"/>
                  </a:cubicBezTo>
                  <a:cubicBezTo>
                    <a:pt x="1947" y="2901"/>
                    <a:pt x="1955" y="2920"/>
                    <a:pt x="1968" y="2934"/>
                  </a:cubicBezTo>
                  <a:cubicBezTo>
                    <a:pt x="1998" y="2966"/>
                    <a:pt x="2029" y="2996"/>
                    <a:pt x="2061" y="3025"/>
                  </a:cubicBezTo>
                  <a:cubicBezTo>
                    <a:pt x="2074" y="3037"/>
                    <a:pt x="2089" y="3044"/>
                    <a:pt x="2108" y="3049"/>
                  </a:cubicBezTo>
                  <a:cubicBezTo>
                    <a:pt x="2089" y="3026"/>
                    <a:pt x="2071" y="3006"/>
                    <a:pt x="2055" y="2985"/>
                  </a:cubicBezTo>
                  <a:cubicBezTo>
                    <a:pt x="1996" y="2906"/>
                    <a:pt x="1946" y="2822"/>
                    <a:pt x="1909" y="2730"/>
                  </a:cubicBezTo>
                  <a:cubicBezTo>
                    <a:pt x="1892" y="2688"/>
                    <a:pt x="1873" y="2646"/>
                    <a:pt x="1856" y="2604"/>
                  </a:cubicBezTo>
                  <a:cubicBezTo>
                    <a:pt x="1839" y="2563"/>
                    <a:pt x="1823" y="2521"/>
                    <a:pt x="1807" y="2480"/>
                  </a:cubicBezTo>
                  <a:cubicBezTo>
                    <a:pt x="1805" y="2475"/>
                    <a:pt x="1802" y="2470"/>
                    <a:pt x="1800" y="2465"/>
                  </a:cubicBezTo>
                  <a:close/>
                  <a:moveTo>
                    <a:pt x="710" y="120"/>
                  </a:moveTo>
                  <a:cubicBezTo>
                    <a:pt x="709" y="121"/>
                    <a:pt x="708" y="122"/>
                    <a:pt x="708" y="123"/>
                  </a:cubicBezTo>
                  <a:cubicBezTo>
                    <a:pt x="709" y="124"/>
                    <a:pt x="711" y="126"/>
                    <a:pt x="713" y="127"/>
                  </a:cubicBezTo>
                  <a:cubicBezTo>
                    <a:pt x="718" y="130"/>
                    <a:pt x="723" y="132"/>
                    <a:pt x="728" y="135"/>
                  </a:cubicBezTo>
                  <a:cubicBezTo>
                    <a:pt x="798" y="167"/>
                    <a:pt x="846" y="224"/>
                    <a:pt x="895" y="279"/>
                  </a:cubicBezTo>
                  <a:cubicBezTo>
                    <a:pt x="908" y="316"/>
                    <a:pt x="939" y="333"/>
                    <a:pt x="973" y="345"/>
                  </a:cubicBezTo>
                  <a:cubicBezTo>
                    <a:pt x="980" y="348"/>
                    <a:pt x="987" y="353"/>
                    <a:pt x="994" y="356"/>
                  </a:cubicBezTo>
                  <a:cubicBezTo>
                    <a:pt x="1009" y="363"/>
                    <a:pt x="1015" y="362"/>
                    <a:pt x="1025" y="351"/>
                  </a:cubicBezTo>
                  <a:cubicBezTo>
                    <a:pt x="1035" y="339"/>
                    <a:pt x="1044" y="327"/>
                    <a:pt x="1053" y="316"/>
                  </a:cubicBezTo>
                  <a:cubicBezTo>
                    <a:pt x="1034" y="299"/>
                    <a:pt x="1014" y="282"/>
                    <a:pt x="998" y="264"/>
                  </a:cubicBezTo>
                  <a:cubicBezTo>
                    <a:pt x="964" y="227"/>
                    <a:pt x="923" y="205"/>
                    <a:pt x="876" y="190"/>
                  </a:cubicBezTo>
                  <a:cubicBezTo>
                    <a:pt x="847" y="181"/>
                    <a:pt x="819" y="168"/>
                    <a:pt x="791" y="156"/>
                  </a:cubicBezTo>
                  <a:cubicBezTo>
                    <a:pt x="764" y="144"/>
                    <a:pt x="737" y="132"/>
                    <a:pt x="710" y="120"/>
                  </a:cubicBezTo>
                  <a:close/>
                  <a:moveTo>
                    <a:pt x="2193" y="1151"/>
                  </a:moveTo>
                  <a:cubicBezTo>
                    <a:pt x="2252" y="1177"/>
                    <a:pt x="2310" y="1176"/>
                    <a:pt x="2369" y="1173"/>
                  </a:cubicBezTo>
                  <a:cubicBezTo>
                    <a:pt x="2427" y="1169"/>
                    <a:pt x="2483" y="1154"/>
                    <a:pt x="2543" y="1136"/>
                  </a:cubicBezTo>
                  <a:cubicBezTo>
                    <a:pt x="2500" y="1118"/>
                    <a:pt x="2462" y="1102"/>
                    <a:pt x="2424" y="1086"/>
                  </a:cubicBezTo>
                  <a:cubicBezTo>
                    <a:pt x="2413" y="1081"/>
                    <a:pt x="2403" y="1080"/>
                    <a:pt x="2391" y="1084"/>
                  </a:cubicBezTo>
                  <a:cubicBezTo>
                    <a:pt x="2330" y="1105"/>
                    <a:pt x="2268" y="1125"/>
                    <a:pt x="2207" y="1145"/>
                  </a:cubicBezTo>
                  <a:cubicBezTo>
                    <a:pt x="2203" y="1146"/>
                    <a:pt x="2199" y="1148"/>
                    <a:pt x="2193" y="1151"/>
                  </a:cubicBezTo>
                  <a:close/>
                  <a:moveTo>
                    <a:pt x="2066" y="1221"/>
                  </a:moveTo>
                  <a:cubicBezTo>
                    <a:pt x="2075" y="1212"/>
                    <a:pt x="2082" y="1217"/>
                    <a:pt x="2089" y="1219"/>
                  </a:cubicBezTo>
                  <a:cubicBezTo>
                    <a:pt x="2119" y="1231"/>
                    <a:pt x="2149" y="1238"/>
                    <a:pt x="2180" y="1240"/>
                  </a:cubicBezTo>
                  <a:cubicBezTo>
                    <a:pt x="2200" y="1242"/>
                    <a:pt x="2220" y="1242"/>
                    <a:pt x="2241" y="1241"/>
                  </a:cubicBezTo>
                  <a:cubicBezTo>
                    <a:pt x="2239" y="1237"/>
                    <a:pt x="2239" y="1235"/>
                    <a:pt x="2238" y="1235"/>
                  </a:cubicBezTo>
                  <a:cubicBezTo>
                    <a:pt x="2209" y="1214"/>
                    <a:pt x="2181" y="1192"/>
                    <a:pt x="2152" y="1172"/>
                  </a:cubicBezTo>
                  <a:cubicBezTo>
                    <a:pt x="2148" y="1169"/>
                    <a:pt x="2140" y="1169"/>
                    <a:pt x="2136" y="1171"/>
                  </a:cubicBezTo>
                  <a:cubicBezTo>
                    <a:pt x="2104" y="1183"/>
                    <a:pt x="2074" y="1198"/>
                    <a:pt x="2050" y="1222"/>
                  </a:cubicBezTo>
                  <a:cubicBezTo>
                    <a:pt x="2031" y="1240"/>
                    <a:pt x="2009" y="1254"/>
                    <a:pt x="1984" y="1264"/>
                  </a:cubicBezTo>
                  <a:cubicBezTo>
                    <a:pt x="1973" y="1268"/>
                    <a:pt x="1963" y="1275"/>
                    <a:pt x="1950" y="1283"/>
                  </a:cubicBezTo>
                  <a:cubicBezTo>
                    <a:pt x="1966" y="1290"/>
                    <a:pt x="1978" y="1296"/>
                    <a:pt x="1989" y="1302"/>
                  </a:cubicBezTo>
                  <a:cubicBezTo>
                    <a:pt x="2001" y="1308"/>
                    <a:pt x="2012" y="1316"/>
                    <a:pt x="2024" y="1323"/>
                  </a:cubicBezTo>
                  <a:cubicBezTo>
                    <a:pt x="2025" y="1319"/>
                    <a:pt x="2026" y="1318"/>
                    <a:pt x="2026" y="1316"/>
                  </a:cubicBezTo>
                  <a:cubicBezTo>
                    <a:pt x="2022" y="1290"/>
                    <a:pt x="2029" y="1286"/>
                    <a:pt x="2050" y="1286"/>
                  </a:cubicBezTo>
                  <a:cubicBezTo>
                    <a:pt x="2054" y="1286"/>
                    <a:pt x="2058" y="1284"/>
                    <a:pt x="2062" y="1282"/>
                  </a:cubicBezTo>
                  <a:cubicBezTo>
                    <a:pt x="2080" y="1274"/>
                    <a:pt x="2097" y="1275"/>
                    <a:pt x="2115" y="1282"/>
                  </a:cubicBezTo>
                  <a:cubicBezTo>
                    <a:pt x="2120" y="1283"/>
                    <a:pt x="2124" y="1284"/>
                    <a:pt x="2133" y="1287"/>
                  </a:cubicBezTo>
                  <a:cubicBezTo>
                    <a:pt x="2112" y="1260"/>
                    <a:pt x="2084" y="1246"/>
                    <a:pt x="2066" y="1221"/>
                  </a:cubicBezTo>
                  <a:close/>
                  <a:moveTo>
                    <a:pt x="1521" y="1238"/>
                  </a:moveTo>
                  <a:cubicBezTo>
                    <a:pt x="1504" y="1194"/>
                    <a:pt x="1480" y="1154"/>
                    <a:pt x="1454" y="1116"/>
                  </a:cubicBezTo>
                  <a:cubicBezTo>
                    <a:pt x="1412" y="1054"/>
                    <a:pt x="1368" y="993"/>
                    <a:pt x="1335" y="926"/>
                  </a:cubicBezTo>
                  <a:cubicBezTo>
                    <a:pt x="1286" y="828"/>
                    <a:pt x="1223" y="739"/>
                    <a:pt x="1154" y="654"/>
                  </a:cubicBezTo>
                  <a:cubicBezTo>
                    <a:pt x="1151" y="650"/>
                    <a:pt x="1147" y="647"/>
                    <a:pt x="1144" y="643"/>
                  </a:cubicBezTo>
                  <a:cubicBezTo>
                    <a:pt x="1261" y="847"/>
                    <a:pt x="1386" y="1046"/>
                    <a:pt x="1521" y="1238"/>
                  </a:cubicBezTo>
                  <a:close/>
                  <a:moveTo>
                    <a:pt x="1623" y="775"/>
                  </a:moveTo>
                  <a:cubicBezTo>
                    <a:pt x="1718" y="746"/>
                    <a:pt x="1809" y="714"/>
                    <a:pt x="1895" y="670"/>
                  </a:cubicBezTo>
                  <a:cubicBezTo>
                    <a:pt x="1845" y="664"/>
                    <a:pt x="1795" y="655"/>
                    <a:pt x="1749" y="686"/>
                  </a:cubicBezTo>
                  <a:cubicBezTo>
                    <a:pt x="1712" y="710"/>
                    <a:pt x="1672" y="728"/>
                    <a:pt x="1631" y="741"/>
                  </a:cubicBezTo>
                  <a:cubicBezTo>
                    <a:pt x="1627" y="742"/>
                    <a:pt x="1624" y="744"/>
                    <a:pt x="1620" y="746"/>
                  </a:cubicBezTo>
                  <a:cubicBezTo>
                    <a:pt x="1621" y="756"/>
                    <a:pt x="1622" y="766"/>
                    <a:pt x="1623" y="775"/>
                  </a:cubicBezTo>
                  <a:close/>
                  <a:moveTo>
                    <a:pt x="3390" y="562"/>
                  </a:moveTo>
                  <a:cubicBezTo>
                    <a:pt x="3390" y="560"/>
                    <a:pt x="3391" y="557"/>
                    <a:pt x="3391" y="555"/>
                  </a:cubicBezTo>
                  <a:cubicBezTo>
                    <a:pt x="3311" y="521"/>
                    <a:pt x="3231" y="490"/>
                    <a:pt x="3145" y="465"/>
                  </a:cubicBezTo>
                  <a:cubicBezTo>
                    <a:pt x="3147" y="468"/>
                    <a:pt x="3148" y="470"/>
                    <a:pt x="3149" y="471"/>
                  </a:cubicBezTo>
                  <a:cubicBezTo>
                    <a:pt x="3188" y="499"/>
                    <a:pt x="3228" y="528"/>
                    <a:pt x="3267" y="556"/>
                  </a:cubicBezTo>
                  <a:cubicBezTo>
                    <a:pt x="3272" y="559"/>
                    <a:pt x="3278" y="562"/>
                    <a:pt x="3283" y="562"/>
                  </a:cubicBezTo>
                  <a:cubicBezTo>
                    <a:pt x="3319" y="562"/>
                    <a:pt x="3354" y="562"/>
                    <a:pt x="3390" y="562"/>
                  </a:cubicBezTo>
                  <a:close/>
                  <a:moveTo>
                    <a:pt x="435" y="22"/>
                  </a:moveTo>
                  <a:cubicBezTo>
                    <a:pt x="503" y="33"/>
                    <a:pt x="563" y="70"/>
                    <a:pt x="632" y="77"/>
                  </a:cubicBezTo>
                  <a:cubicBezTo>
                    <a:pt x="640" y="78"/>
                    <a:pt x="647" y="81"/>
                    <a:pt x="655" y="84"/>
                  </a:cubicBezTo>
                  <a:cubicBezTo>
                    <a:pt x="704" y="105"/>
                    <a:pt x="754" y="126"/>
                    <a:pt x="803" y="146"/>
                  </a:cubicBezTo>
                  <a:cubicBezTo>
                    <a:pt x="814" y="151"/>
                    <a:pt x="824" y="155"/>
                    <a:pt x="834" y="160"/>
                  </a:cubicBezTo>
                  <a:cubicBezTo>
                    <a:pt x="835" y="158"/>
                    <a:pt x="836" y="157"/>
                    <a:pt x="837" y="155"/>
                  </a:cubicBezTo>
                  <a:cubicBezTo>
                    <a:pt x="819" y="145"/>
                    <a:pt x="801" y="134"/>
                    <a:pt x="782" y="125"/>
                  </a:cubicBezTo>
                  <a:cubicBezTo>
                    <a:pt x="765" y="116"/>
                    <a:pt x="746" y="110"/>
                    <a:pt x="729" y="101"/>
                  </a:cubicBezTo>
                  <a:cubicBezTo>
                    <a:pt x="665" y="67"/>
                    <a:pt x="598" y="45"/>
                    <a:pt x="528" y="30"/>
                  </a:cubicBezTo>
                  <a:cubicBezTo>
                    <a:pt x="498" y="24"/>
                    <a:pt x="467" y="16"/>
                    <a:pt x="435" y="22"/>
                  </a:cubicBezTo>
                  <a:close/>
                  <a:moveTo>
                    <a:pt x="1745" y="2252"/>
                  </a:moveTo>
                  <a:cubicBezTo>
                    <a:pt x="1733" y="2184"/>
                    <a:pt x="1721" y="2113"/>
                    <a:pt x="1709" y="2041"/>
                  </a:cubicBezTo>
                  <a:cubicBezTo>
                    <a:pt x="1689" y="2037"/>
                    <a:pt x="1668" y="2033"/>
                    <a:pt x="1644" y="2029"/>
                  </a:cubicBezTo>
                  <a:cubicBezTo>
                    <a:pt x="1665" y="2067"/>
                    <a:pt x="1687" y="2101"/>
                    <a:pt x="1703" y="2138"/>
                  </a:cubicBezTo>
                  <a:cubicBezTo>
                    <a:pt x="1720" y="2175"/>
                    <a:pt x="1732" y="2215"/>
                    <a:pt x="1745" y="2252"/>
                  </a:cubicBezTo>
                  <a:close/>
                  <a:moveTo>
                    <a:pt x="1629" y="895"/>
                  </a:moveTo>
                  <a:cubicBezTo>
                    <a:pt x="1626" y="894"/>
                    <a:pt x="1624" y="893"/>
                    <a:pt x="1621" y="893"/>
                  </a:cubicBezTo>
                  <a:cubicBezTo>
                    <a:pt x="1614" y="893"/>
                    <a:pt x="1607" y="892"/>
                    <a:pt x="1599" y="893"/>
                  </a:cubicBezTo>
                  <a:cubicBezTo>
                    <a:pt x="1576" y="893"/>
                    <a:pt x="1571" y="902"/>
                    <a:pt x="1582" y="923"/>
                  </a:cubicBezTo>
                  <a:cubicBezTo>
                    <a:pt x="1585" y="927"/>
                    <a:pt x="1589" y="930"/>
                    <a:pt x="1594" y="936"/>
                  </a:cubicBezTo>
                  <a:cubicBezTo>
                    <a:pt x="1606" y="922"/>
                    <a:pt x="1617" y="909"/>
                    <a:pt x="1629" y="895"/>
                  </a:cubicBezTo>
                  <a:close/>
                  <a:moveTo>
                    <a:pt x="1842" y="1316"/>
                  </a:moveTo>
                  <a:cubicBezTo>
                    <a:pt x="1850" y="1360"/>
                    <a:pt x="1867" y="1400"/>
                    <a:pt x="1889" y="1439"/>
                  </a:cubicBezTo>
                  <a:cubicBezTo>
                    <a:pt x="1881" y="1395"/>
                    <a:pt x="1867" y="1353"/>
                    <a:pt x="1842" y="1316"/>
                  </a:cubicBezTo>
                  <a:close/>
                  <a:moveTo>
                    <a:pt x="1104" y="343"/>
                  </a:moveTo>
                  <a:cubicBezTo>
                    <a:pt x="1109" y="367"/>
                    <a:pt x="1123" y="373"/>
                    <a:pt x="1148" y="361"/>
                  </a:cubicBezTo>
                  <a:cubicBezTo>
                    <a:pt x="1147" y="339"/>
                    <a:pt x="1145" y="337"/>
                    <a:pt x="1132" y="328"/>
                  </a:cubicBezTo>
                  <a:cubicBezTo>
                    <a:pt x="1122" y="333"/>
                    <a:pt x="1114" y="337"/>
                    <a:pt x="1104" y="343"/>
                  </a:cubicBezTo>
                  <a:close/>
                  <a:moveTo>
                    <a:pt x="2160" y="948"/>
                  </a:moveTo>
                  <a:cubicBezTo>
                    <a:pt x="2192" y="957"/>
                    <a:pt x="2223" y="970"/>
                    <a:pt x="2259" y="977"/>
                  </a:cubicBezTo>
                  <a:cubicBezTo>
                    <a:pt x="2230" y="943"/>
                    <a:pt x="2197" y="940"/>
                    <a:pt x="2160" y="948"/>
                  </a:cubicBezTo>
                  <a:close/>
                  <a:moveTo>
                    <a:pt x="170" y="58"/>
                  </a:moveTo>
                  <a:cubicBezTo>
                    <a:pt x="199" y="56"/>
                    <a:pt x="228" y="58"/>
                    <a:pt x="254" y="42"/>
                  </a:cubicBezTo>
                  <a:cubicBezTo>
                    <a:pt x="225" y="42"/>
                    <a:pt x="197" y="46"/>
                    <a:pt x="170" y="58"/>
                  </a:cubicBezTo>
                  <a:close/>
                  <a:moveTo>
                    <a:pt x="1899" y="1276"/>
                  </a:moveTo>
                  <a:cubicBezTo>
                    <a:pt x="1896" y="1288"/>
                    <a:pt x="1902" y="1290"/>
                    <a:pt x="1910" y="1289"/>
                  </a:cubicBezTo>
                  <a:cubicBezTo>
                    <a:pt x="1911" y="1288"/>
                    <a:pt x="1913" y="1286"/>
                    <a:pt x="1915" y="1285"/>
                  </a:cubicBezTo>
                  <a:cubicBezTo>
                    <a:pt x="1912" y="1283"/>
                    <a:pt x="1911" y="1281"/>
                    <a:pt x="1909" y="1280"/>
                  </a:cubicBezTo>
                  <a:cubicBezTo>
                    <a:pt x="1907" y="1279"/>
                    <a:pt x="1904" y="1278"/>
                    <a:pt x="1899" y="1276"/>
                  </a:cubicBezTo>
                  <a:close/>
                  <a:moveTo>
                    <a:pt x="998" y="424"/>
                  </a:moveTo>
                  <a:cubicBezTo>
                    <a:pt x="998" y="406"/>
                    <a:pt x="998" y="406"/>
                    <a:pt x="986" y="396"/>
                  </a:cubicBezTo>
                  <a:cubicBezTo>
                    <a:pt x="991" y="407"/>
                    <a:pt x="994" y="415"/>
                    <a:pt x="998" y="424"/>
                  </a:cubicBezTo>
                  <a:close/>
                  <a:moveTo>
                    <a:pt x="957" y="383"/>
                  </a:moveTo>
                  <a:cubicBezTo>
                    <a:pt x="955" y="372"/>
                    <a:pt x="955" y="372"/>
                    <a:pt x="944" y="362"/>
                  </a:cubicBezTo>
                  <a:cubicBezTo>
                    <a:pt x="950" y="372"/>
                    <a:pt x="954" y="378"/>
                    <a:pt x="957" y="383"/>
                  </a:cubicBezTo>
                  <a:close/>
                  <a:moveTo>
                    <a:pt x="368" y="32"/>
                  </a:moveTo>
                  <a:cubicBezTo>
                    <a:pt x="368" y="32"/>
                    <a:pt x="368" y="31"/>
                    <a:pt x="368" y="31"/>
                  </a:cubicBezTo>
                  <a:cubicBezTo>
                    <a:pt x="361" y="31"/>
                    <a:pt x="354" y="31"/>
                    <a:pt x="348" y="31"/>
                  </a:cubicBezTo>
                  <a:cubicBezTo>
                    <a:pt x="348" y="31"/>
                    <a:pt x="348" y="32"/>
                    <a:pt x="348" y="32"/>
                  </a:cubicBezTo>
                  <a:cubicBezTo>
                    <a:pt x="355" y="32"/>
                    <a:pt x="362" y="32"/>
                    <a:pt x="368" y="32"/>
                  </a:cubicBezTo>
                  <a:close/>
                  <a:moveTo>
                    <a:pt x="409" y="36"/>
                  </a:moveTo>
                  <a:cubicBezTo>
                    <a:pt x="409" y="35"/>
                    <a:pt x="408" y="35"/>
                    <a:pt x="408" y="35"/>
                  </a:cubicBezTo>
                  <a:cubicBezTo>
                    <a:pt x="403" y="35"/>
                    <a:pt x="399" y="35"/>
                    <a:pt x="394" y="35"/>
                  </a:cubicBezTo>
                  <a:cubicBezTo>
                    <a:pt x="394" y="35"/>
                    <a:pt x="394" y="35"/>
                    <a:pt x="394" y="36"/>
                  </a:cubicBezTo>
                  <a:cubicBezTo>
                    <a:pt x="399" y="36"/>
                    <a:pt x="404" y="36"/>
                    <a:pt x="409" y="36"/>
                  </a:cubicBezTo>
                  <a:close/>
                </a:path>
              </a:pathLst>
            </a:custGeom>
            <a:solidFill>
              <a:srgbClr val="3B24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8" name="Freeform 6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9F4D61DF-4B1E-45F9-A596-36316DB1E13B}"/>
              </a:ext>
            </a:extLst>
          </p:cNvPr>
          <p:cNvSpPr>
            <a:spLocks/>
          </p:cNvSpPr>
          <p:nvPr/>
        </p:nvSpPr>
        <p:spPr bwMode="auto">
          <a:xfrm>
            <a:off x="2825084" y="2363725"/>
            <a:ext cx="1874525" cy="3324748"/>
          </a:xfrm>
          <a:custGeom>
            <a:avLst/>
            <a:gdLst>
              <a:gd name="T0" fmla="*/ 87 w 290"/>
              <a:gd name="T1" fmla="*/ 64 h 562"/>
              <a:gd name="T2" fmla="*/ 80 w 290"/>
              <a:gd name="T3" fmla="*/ 70 h 562"/>
              <a:gd name="T4" fmla="*/ 79 w 290"/>
              <a:gd name="T5" fmla="*/ 57 h 562"/>
              <a:gd name="T6" fmla="*/ 42 w 290"/>
              <a:gd name="T7" fmla="*/ 27 h 562"/>
              <a:gd name="T8" fmla="*/ 35 w 290"/>
              <a:gd name="T9" fmla="*/ 39 h 562"/>
              <a:gd name="T10" fmla="*/ 32 w 290"/>
              <a:gd name="T11" fmla="*/ 23 h 562"/>
              <a:gd name="T12" fmla="*/ 12 w 290"/>
              <a:gd name="T13" fmla="*/ 19 h 562"/>
              <a:gd name="T14" fmla="*/ 9 w 290"/>
              <a:gd name="T15" fmla="*/ 1 h 562"/>
              <a:gd name="T16" fmla="*/ 14 w 290"/>
              <a:gd name="T17" fmla="*/ 15 h 562"/>
              <a:gd name="T18" fmla="*/ 56 w 290"/>
              <a:gd name="T19" fmla="*/ 30 h 562"/>
              <a:gd name="T20" fmla="*/ 65 w 290"/>
              <a:gd name="T21" fmla="*/ 24 h 562"/>
              <a:gd name="T22" fmla="*/ 68 w 290"/>
              <a:gd name="T23" fmla="*/ 37 h 562"/>
              <a:gd name="T24" fmla="*/ 103 w 290"/>
              <a:gd name="T25" fmla="*/ 85 h 562"/>
              <a:gd name="T26" fmla="*/ 124 w 290"/>
              <a:gd name="T27" fmla="*/ 60 h 562"/>
              <a:gd name="T28" fmla="*/ 129 w 290"/>
              <a:gd name="T29" fmla="*/ 65 h 562"/>
              <a:gd name="T30" fmla="*/ 108 w 290"/>
              <a:gd name="T31" fmla="*/ 93 h 562"/>
              <a:gd name="T32" fmla="*/ 110 w 290"/>
              <a:gd name="T33" fmla="*/ 130 h 562"/>
              <a:gd name="T34" fmla="*/ 108 w 290"/>
              <a:gd name="T35" fmla="*/ 172 h 562"/>
              <a:gd name="T36" fmla="*/ 134 w 290"/>
              <a:gd name="T37" fmla="*/ 157 h 562"/>
              <a:gd name="T38" fmla="*/ 157 w 290"/>
              <a:gd name="T39" fmla="*/ 155 h 562"/>
              <a:gd name="T40" fmla="*/ 160 w 290"/>
              <a:gd name="T41" fmla="*/ 161 h 562"/>
              <a:gd name="T42" fmla="*/ 113 w 290"/>
              <a:gd name="T43" fmla="*/ 182 h 562"/>
              <a:gd name="T44" fmla="*/ 106 w 290"/>
              <a:gd name="T45" fmla="*/ 185 h 562"/>
              <a:gd name="T46" fmla="*/ 101 w 290"/>
              <a:gd name="T47" fmla="*/ 223 h 562"/>
              <a:gd name="T48" fmla="*/ 101 w 290"/>
              <a:gd name="T49" fmla="*/ 253 h 562"/>
              <a:gd name="T50" fmla="*/ 124 w 290"/>
              <a:gd name="T51" fmla="*/ 234 h 562"/>
              <a:gd name="T52" fmla="*/ 160 w 290"/>
              <a:gd name="T53" fmla="*/ 234 h 562"/>
              <a:gd name="T54" fmla="*/ 153 w 290"/>
              <a:gd name="T55" fmla="*/ 246 h 562"/>
              <a:gd name="T56" fmla="*/ 103 w 290"/>
              <a:gd name="T57" fmla="*/ 263 h 562"/>
              <a:gd name="T58" fmla="*/ 108 w 290"/>
              <a:gd name="T59" fmla="*/ 293 h 562"/>
              <a:gd name="T60" fmla="*/ 156 w 290"/>
              <a:gd name="T61" fmla="*/ 375 h 562"/>
              <a:gd name="T62" fmla="*/ 222 w 290"/>
              <a:gd name="T63" fmla="*/ 444 h 562"/>
              <a:gd name="T64" fmla="*/ 279 w 290"/>
              <a:gd name="T65" fmla="*/ 513 h 562"/>
              <a:gd name="T66" fmla="*/ 290 w 290"/>
              <a:gd name="T67" fmla="*/ 560 h 562"/>
              <a:gd name="T68" fmla="*/ 287 w 290"/>
              <a:gd name="T69" fmla="*/ 562 h 562"/>
              <a:gd name="T70" fmla="*/ 280 w 290"/>
              <a:gd name="T71" fmla="*/ 525 h 562"/>
              <a:gd name="T72" fmla="*/ 221 w 290"/>
              <a:gd name="T73" fmla="*/ 448 h 562"/>
              <a:gd name="T74" fmla="*/ 136 w 290"/>
              <a:gd name="T75" fmla="*/ 355 h 562"/>
              <a:gd name="T76" fmla="*/ 110 w 290"/>
              <a:gd name="T77" fmla="*/ 315 h 562"/>
              <a:gd name="T78" fmla="*/ 55 w 290"/>
              <a:gd name="T79" fmla="*/ 318 h 562"/>
              <a:gd name="T80" fmla="*/ 43 w 290"/>
              <a:gd name="T81" fmla="*/ 311 h 562"/>
              <a:gd name="T82" fmla="*/ 61 w 290"/>
              <a:gd name="T83" fmla="*/ 301 h 562"/>
              <a:gd name="T84" fmla="*/ 105 w 290"/>
              <a:gd name="T85" fmla="*/ 304 h 562"/>
              <a:gd name="T86" fmla="*/ 107 w 290"/>
              <a:gd name="T87" fmla="*/ 301 h 562"/>
              <a:gd name="T88" fmla="*/ 97 w 290"/>
              <a:gd name="T89" fmla="*/ 232 h 562"/>
              <a:gd name="T90" fmla="*/ 96 w 290"/>
              <a:gd name="T91" fmla="*/ 221 h 562"/>
              <a:gd name="T92" fmla="*/ 51 w 290"/>
              <a:gd name="T93" fmla="*/ 198 h 562"/>
              <a:gd name="T94" fmla="*/ 36 w 290"/>
              <a:gd name="T95" fmla="*/ 180 h 562"/>
              <a:gd name="T96" fmla="*/ 62 w 290"/>
              <a:gd name="T97" fmla="*/ 178 h 562"/>
              <a:gd name="T98" fmla="*/ 99 w 290"/>
              <a:gd name="T99" fmla="*/ 206 h 562"/>
              <a:gd name="T100" fmla="*/ 100 w 290"/>
              <a:gd name="T101" fmla="*/ 204 h 562"/>
              <a:gd name="T102" fmla="*/ 107 w 290"/>
              <a:gd name="T103" fmla="*/ 140 h 562"/>
              <a:gd name="T104" fmla="*/ 75 w 290"/>
              <a:gd name="T105" fmla="*/ 129 h 562"/>
              <a:gd name="T106" fmla="*/ 60 w 290"/>
              <a:gd name="T107" fmla="*/ 115 h 562"/>
              <a:gd name="T108" fmla="*/ 92 w 290"/>
              <a:gd name="T109" fmla="*/ 116 h 562"/>
              <a:gd name="T110" fmla="*/ 107 w 290"/>
              <a:gd name="T111" fmla="*/ 125 h 5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290" h="562">
                <a:moveTo>
                  <a:pt x="107" y="125"/>
                </a:moveTo>
                <a:cubicBezTo>
                  <a:pt x="106" y="103"/>
                  <a:pt x="100" y="83"/>
                  <a:pt x="87" y="64"/>
                </a:cubicBezTo>
                <a:cubicBezTo>
                  <a:pt x="87" y="65"/>
                  <a:pt x="86" y="66"/>
                  <a:pt x="86" y="67"/>
                </a:cubicBezTo>
                <a:cubicBezTo>
                  <a:pt x="84" y="69"/>
                  <a:pt x="82" y="70"/>
                  <a:pt x="80" y="70"/>
                </a:cubicBezTo>
                <a:cubicBezTo>
                  <a:pt x="75" y="71"/>
                  <a:pt x="72" y="66"/>
                  <a:pt x="74" y="62"/>
                </a:cubicBezTo>
                <a:cubicBezTo>
                  <a:pt x="75" y="60"/>
                  <a:pt x="77" y="58"/>
                  <a:pt x="79" y="57"/>
                </a:cubicBezTo>
                <a:cubicBezTo>
                  <a:pt x="80" y="57"/>
                  <a:pt x="81" y="57"/>
                  <a:pt x="81" y="56"/>
                </a:cubicBezTo>
                <a:cubicBezTo>
                  <a:pt x="71" y="43"/>
                  <a:pt x="58" y="34"/>
                  <a:pt x="42" y="27"/>
                </a:cubicBezTo>
                <a:cubicBezTo>
                  <a:pt x="43" y="29"/>
                  <a:pt x="43" y="31"/>
                  <a:pt x="43" y="33"/>
                </a:cubicBezTo>
                <a:cubicBezTo>
                  <a:pt x="42" y="37"/>
                  <a:pt x="39" y="40"/>
                  <a:pt x="35" y="39"/>
                </a:cubicBezTo>
                <a:cubicBezTo>
                  <a:pt x="31" y="39"/>
                  <a:pt x="28" y="35"/>
                  <a:pt x="28" y="30"/>
                </a:cubicBezTo>
                <a:cubicBezTo>
                  <a:pt x="29" y="28"/>
                  <a:pt x="30" y="25"/>
                  <a:pt x="32" y="23"/>
                </a:cubicBezTo>
                <a:cubicBezTo>
                  <a:pt x="32" y="22"/>
                  <a:pt x="31" y="22"/>
                  <a:pt x="30" y="22"/>
                </a:cubicBezTo>
                <a:cubicBezTo>
                  <a:pt x="24" y="20"/>
                  <a:pt x="18" y="19"/>
                  <a:pt x="12" y="19"/>
                </a:cubicBezTo>
                <a:cubicBezTo>
                  <a:pt x="6" y="18"/>
                  <a:pt x="0" y="11"/>
                  <a:pt x="3" y="4"/>
                </a:cubicBezTo>
                <a:cubicBezTo>
                  <a:pt x="4" y="1"/>
                  <a:pt x="6" y="0"/>
                  <a:pt x="9" y="1"/>
                </a:cubicBezTo>
                <a:cubicBezTo>
                  <a:pt x="11" y="1"/>
                  <a:pt x="13" y="3"/>
                  <a:pt x="14" y="5"/>
                </a:cubicBezTo>
                <a:cubicBezTo>
                  <a:pt x="16" y="8"/>
                  <a:pt x="16" y="12"/>
                  <a:pt x="14" y="15"/>
                </a:cubicBezTo>
                <a:cubicBezTo>
                  <a:pt x="15" y="15"/>
                  <a:pt x="15" y="16"/>
                  <a:pt x="15" y="16"/>
                </a:cubicBezTo>
                <a:cubicBezTo>
                  <a:pt x="30" y="17"/>
                  <a:pt x="44" y="23"/>
                  <a:pt x="56" y="30"/>
                </a:cubicBezTo>
                <a:cubicBezTo>
                  <a:pt x="59" y="32"/>
                  <a:pt x="59" y="32"/>
                  <a:pt x="60" y="29"/>
                </a:cubicBezTo>
                <a:cubicBezTo>
                  <a:pt x="61" y="26"/>
                  <a:pt x="62" y="25"/>
                  <a:pt x="65" y="24"/>
                </a:cubicBezTo>
                <a:cubicBezTo>
                  <a:pt x="67" y="24"/>
                  <a:pt x="68" y="26"/>
                  <a:pt x="70" y="28"/>
                </a:cubicBezTo>
                <a:cubicBezTo>
                  <a:pt x="71" y="31"/>
                  <a:pt x="71" y="34"/>
                  <a:pt x="68" y="37"/>
                </a:cubicBezTo>
                <a:cubicBezTo>
                  <a:pt x="68" y="37"/>
                  <a:pt x="68" y="37"/>
                  <a:pt x="68" y="38"/>
                </a:cubicBezTo>
                <a:cubicBezTo>
                  <a:pt x="83" y="51"/>
                  <a:pt x="95" y="67"/>
                  <a:pt x="103" y="85"/>
                </a:cubicBezTo>
                <a:cubicBezTo>
                  <a:pt x="104" y="82"/>
                  <a:pt x="105" y="79"/>
                  <a:pt x="106" y="77"/>
                </a:cubicBezTo>
                <a:cubicBezTo>
                  <a:pt x="109" y="69"/>
                  <a:pt x="116" y="63"/>
                  <a:pt x="124" y="60"/>
                </a:cubicBezTo>
                <a:cubicBezTo>
                  <a:pt x="125" y="60"/>
                  <a:pt x="127" y="59"/>
                  <a:pt x="128" y="60"/>
                </a:cubicBezTo>
                <a:cubicBezTo>
                  <a:pt x="130" y="62"/>
                  <a:pt x="129" y="63"/>
                  <a:pt x="129" y="65"/>
                </a:cubicBezTo>
                <a:cubicBezTo>
                  <a:pt x="126" y="71"/>
                  <a:pt x="123" y="77"/>
                  <a:pt x="119" y="82"/>
                </a:cubicBezTo>
                <a:cubicBezTo>
                  <a:pt x="116" y="86"/>
                  <a:pt x="112" y="90"/>
                  <a:pt x="108" y="93"/>
                </a:cubicBezTo>
                <a:cubicBezTo>
                  <a:pt x="106" y="94"/>
                  <a:pt x="106" y="96"/>
                  <a:pt x="106" y="99"/>
                </a:cubicBezTo>
                <a:cubicBezTo>
                  <a:pt x="109" y="109"/>
                  <a:pt x="110" y="120"/>
                  <a:pt x="110" y="130"/>
                </a:cubicBezTo>
                <a:cubicBezTo>
                  <a:pt x="110" y="142"/>
                  <a:pt x="109" y="154"/>
                  <a:pt x="108" y="165"/>
                </a:cubicBezTo>
                <a:cubicBezTo>
                  <a:pt x="108" y="168"/>
                  <a:pt x="108" y="170"/>
                  <a:pt x="108" y="172"/>
                </a:cubicBezTo>
                <a:cubicBezTo>
                  <a:pt x="109" y="173"/>
                  <a:pt x="109" y="172"/>
                  <a:pt x="109" y="172"/>
                </a:cubicBezTo>
                <a:cubicBezTo>
                  <a:pt x="116" y="164"/>
                  <a:pt x="125" y="160"/>
                  <a:pt x="134" y="157"/>
                </a:cubicBezTo>
                <a:cubicBezTo>
                  <a:pt x="140" y="156"/>
                  <a:pt x="146" y="154"/>
                  <a:pt x="152" y="154"/>
                </a:cubicBezTo>
                <a:cubicBezTo>
                  <a:pt x="154" y="154"/>
                  <a:pt x="155" y="154"/>
                  <a:pt x="157" y="155"/>
                </a:cubicBezTo>
                <a:cubicBezTo>
                  <a:pt x="159" y="155"/>
                  <a:pt x="160" y="155"/>
                  <a:pt x="160" y="157"/>
                </a:cubicBezTo>
                <a:cubicBezTo>
                  <a:pt x="161" y="159"/>
                  <a:pt x="161" y="160"/>
                  <a:pt x="160" y="161"/>
                </a:cubicBezTo>
                <a:cubicBezTo>
                  <a:pt x="156" y="165"/>
                  <a:pt x="152" y="168"/>
                  <a:pt x="148" y="171"/>
                </a:cubicBezTo>
                <a:cubicBezTo>
                  <a:pt x="137" y="177"/>
                  <a:pt x="125" y="181"/>
                  <a:pt x="113" y="182"/>
                </a:cubicBezTo>
                <a:cubicBezTo>
                  <a:pt x="111" y="182"/>
                  <a:pt x="110" y="183"/>
                  <a:pt x="109" y="183"/>
                </a:cubicBezTo>
                <a:cubicBezTo>
                  <a:pt x="107" y="183"/>
                  <a:pt x="106" y="183"/>
                  <a:pt x="106" y="185"/>
                </a:cubicBezTo>
                <a:cubicBezTo>
                  <a:pt x="106" y="190"/>
                  <a:pt x="105" y="195"/>
                  <a:pt x="104" y="200"/>
                </a:cubicBezTo>
                <a:cubicBezTo>
                  <a:pt x="103" y="207"/>
                  <a:pt x="102" y="215"/>
                  <a:pt x="101" y="223"/>
                </a:cubicBezTo>
                <a:cubicBezTo>
                  <a:pt x="100" y="232"/>
                  <a:pt x="100" y="242"/>
                  <a:pt x="100" y="252"/>
                </a:cubicBezTo>
                <a:cubicBezTo>
                  <a:pt x="100" y="252"/>
                  <a:pt x="101" y="253"/>
                  <a:pt x="101" y="253"/>
                </a:cubicBezTo>
                <a:cubicBezTo>
                  <a:pt x="102" y="254"/>
                  <a:pt x="102" y="252"/>
                  <a:pt x="103" y="252"/>
                </a:cubicBezTo>
                <a:cubicBezTo>
                  <a:pt x="108" y="243"/>
                  <a:pt x="115" y="237"/>
                  <a:pt x="124" y="234"/>
                </a:cubicBezTo>
                <a:cubicBezTo>
                  <a:pt x="131" y="231"/>
                  <a:pt x="138" y="230"/>
                  <a:pt x="146" y="231"/>
                </a:cubicBezTo>
                <a:cubicBezTo>
                  <a:pt x="150" y="231"/>
                  <a:pt x="155" y="232"/>
                  <a:pt x="160" y="234"/>
                </a:cubicBezTo>
                <a:cubicBezTo>
                  <a:pt x="162" y="234"/>
                  <a:pt x="162" y="235"/>
                  <a:pt x="161" y="237"/>
                </a:cubicBezTo>
                <a:cubicBezTo>
                  <a:pt x="159" y="241"/>
                  <a:pt x="156" y="243"/>
                  <a:pt x="153" y="246"/>
                </a:cubicBezTo>
                <a:cubicBezTo>
                  <a:pt x="147" y="251"/>
                  <a:pt x="140" y="255"/>
                  <a:pt x="132" y="258"/>
                </a:cubicBezTo>
                <a:cubicBezTo>
                  <a:pt x="123" y="261"/>
                  <a:pt x="113" y="263"/>
                  <a:pt x="103" y="263"/>
                </a:cubicBezTo>
                <a:cubicBezTo>
                  <a:pt x="101" y="263"/>
                  <a:pt x="101" y="263"/>
                  <a:pt x="102" y="265"/>
                </a:cubicBezTo>
                <a:cubicBezTo>
                  <a:pt x="103" y="274"/>
                  <a:pt x="105" y="284"/>
                  <a:pt x="108" y="293"/>
                </a:cubicBezTo>
                <a:cubicBezTo>
                  <a:pt x="113" y="308"/>
                  <a:pt x="120" y="323"/>
                  <a:pt x="128" y="337"/>
                </a:cubicBezTo>
                <a:cubicBezTo>
                  <a:pt x="136" y="350"/>
                  <a:pt x="146" y="363"/>
                  <a:pt x="156" y="375"/>
                </a:cubicBezTo>
                <a:cubicBezTo>
                  <a:pt x="169" y="390"/>
                  <a:pt x="182" y="404"/>
                  <a:pt x="196" y="418"/>
                </a:cubicBezTo>
                <a:cubicBezTo>
                  <a:pt x="204" y="427"/>
                  <a:pt x="213" y="436"/>
                  <a:pt x="222" y="444"/>
                </a:cubicBezTo>
                <a:cubicBezTo>
                  <a:pt x="234" y="456"/>
                  <a:pt x="245" y="468"/>
                  <a:pt x="256" y="481"/>
                </a:cubicBezTo>
                <a:cubicBezTo>
                  <a:pt x="265" y="491"/>
                  <a:pt x="272" y="501"/>
                  <a:pt x="279" y="513"/>
                </a:cubicBezTo>
                <a:cubicBezTo>
                  <a:pt x="285" y="526"/>
                  <a:pt x="290" y="539"/>
                  <a:pt x="290" y="554"/>
                </a:cubicBezTo>
                <a:cubicBezTo>
                  <a:pt x="290" y="556"/>
                  <a:pt x="290" y="558"/>
                  <a:pt x="290" y="560"/>
                </a:cubicBezTo>
                <a:cubicBezTo>
                  <a:pt x="290" y="561"/>
                  <a:pt x="289" y="562"/>
                  <a:pt x="289" y="562"/>
                </a:cubicBezTo>
                <a:cubicBezTo>
                  <a:pt x="288" y="562"/>
                  <a:pt x="287" y="562"/>
                  <a:pt x="287" y="562"/>
                </a:cubicBezTo>
                <a:cubicBezTo>
                  <a:pt x="286" y="562"/>
                  <a:pt x="286" y="561"/>
                  <a:pt x="286" y="561"/>
                </a:cubicBezTo>
                <a:cubicBezTo>
                  <a:pt x="288" y="548"/>
                  <a:pt x="285" y="536"/>
                  <a:pt x="280" y="525"/>
                </a:cubicBezTo>
                <a:cubicBezTo>
                  <a:pt x="276" y="513"/>
                  <a:pt x="269" y="503"/>
                  <a:pt x="262" y="493"/>
                </a:cubicBezTo>
                <a:cubicBezTo>
                  <a:pt x="249" y="477"/>
                  <a:pt x="235" y="462"/>
                  <a:pt x="221" y="448"/>
                </a:cubicBezTo>
                <a:cubicBezTo>
                  <a:pt x="202" y="429"/>
                  <a:pt x="183" y="410"/>
                  <a:pt x="165" y="390"/>
                </a:cubicBezTo>
                <a:cubicBezTo>
                  <a:pt x="155" y="379"/>
                  <a:pt x="145" y="367"/>
                  <a:pt x="136" y="355"/>
                </a:cubicBezTo>
                <a:cubicBezTo>
                  <a:pt x="127" y="342"/>
                  <a:pt x="119" y="330"/>
                  <a:pt x="113" y="316"/>
                </a:cubicBezTo>
                <a:cubicBezTo>
                  <a:pt x="112" y="314"/>
                  <a:pt x="112" y="314"/>
                  <a:pt x="110" y="315"/>
                </a:cubicBezTo>
                <a:cubicBezTo>
                  <a:pt x="101" y="320"/>
                  <a:pt x="91" y="323"/>
                  <a:pt x="81" y="323"/>
                </a:cubicBezTo>
                <a:cubicBezTo>
                  <a:pt x="72" y="323"/>
                  <a:pt x="63" y="321"/>
                  <a:pt x="55" y="318"/>
                </a:cubicBezTo>
                <a:cubicBezTo>
                  <a:pt x="51" y="317"/>
                  <a:pt x="48" y="315"/>
                  <a:pt x="45" y="313"/>
                </a:cubicBezTo>
                <a:cubicBezTo>
                  <a:pt x="44" y="312"/>
                  <a:pt x="43" y="312"/>
                  <a:pt x="43" y="311"/>
                </a:cubicBezTo>
                <a:cubicBezTo>
                  <a:pt x="42" y="309"/>
                  <a:pt x="42" y="308"/>
                  <a:pt x="44" y="307"/>
                </a:cubicBezTo>
                <a:cubicBezTo>
                  <a:pt x="50" y="304"/>
                  <a:pt x="55" y="302"/>
                  <a:pt x="61" y="301"/>
                </a:cubicBezTo>
                <a:cubicBezTo>
                  <a:pt x="72" y="298"/>
                  <a:pt x="83" y="297"/>
                  <a:pt x="94" y="300"/>
                </a:cubicBezTo>
                <a:cubicBezTo>
                  <a:pt x="98" y="301"/>
                  <a:pt x="102" y="302"/>
                  <a:pt x="105" y="304"/>
                </a:cubicBezTo>
                <a:cubicBezTo>
                  <a:pt x="106" y="305"/>
                  <a:pt x="107" y="305"/>
                  <a:pt x="108" y="305"/>
                </a:cubicBezTo>
                <a:cubicBezTo>
                  <a:pt x="108" y="303"/>
                  <a:pt x="107" y="302"/>
                  <a:pt x="107" y="301"/>
                </a:cubicBezTo>
                <a:cubicBezTo>
                  <a:pt x="102" y="287"/>
                  <a:pt x="99" y="273"/>
                  <a:pt x="98" y="259"/>
                </a:cubicBezTo>
                <a:cubicBezTo>
                  <a:pt x="97" y="250"/>
                  <a:pt x="97" y="241"/>
                  <a:pt x="97" y="232"/>
                </a:cubicBezTo>
                <a:cubicBezTo>
                  <a:pt x="97" y="229"/>
                  <a:pt x="98" y="226"/>
                  <a:pt x="98" y="223"/>
                </a:cubicBezTo>
                <a:cubicBezTo>
                  <a:pt x="98" y="222"/>
                  <a:pt x="98" y="221"/>
                  <a:pt x="96" y="221"/>
                </a:cubicBezTo>
                <a:cubicBezTo>
                  <a:pt x="90" y="221"/>
                  <a:pt x="84" y="219"/>
                  <a:pt x="78" y="216"/>
                </a:cubicBezTo>
                <a:cubicBezTo>
                  <a:pt x="68" y="211"/>
                  <a:pt x="59" y="205"/>
                  <a:pt x="51" y="198"/>
                </a:cubicBezTo>
                <a:cubicBezTo>
                  <a:pt x="46" y="193"/>
                  <a:pt x="41" y="188"/>
                  <a:pt x="37" y="182"/>
                </a:cubicBezTo>
                <a:cubicBezTo>
                  <a:pt x="37" y="181"/>
                  <a:pt x="36" y="181"/>
                  <a:pt x="36" y="180"/>
                </a:cubicBezTo>
                <a:cubicBezTo>
                  <a:pt x="35" y="177"/>
                  <a:pt x="35" y="176"/>
                  <a:pt x="38" y="176"/>
                </a:cubicBezTo>
                <a:cubicBezTo>
                  <a:pt x="46" y="175"/>
                  <a:pt x="54" y="176"/>
                  <a:pt x="62" y="178"/>
                </a:cubicBezTo>
                <a:cubicBezTo>
                  <a:pt x="71" y="181"/>
                  <a:pt x="78" y="184"/>
                  <a:pt x="85" y="190"/>
                </a:cubicBezTo>
                <a:cubicBezTo>
                  <a:pt x="91" y="194"/>
                  <a:pt x="96" y="199"/>
                  <a:pt x="99" y="206"/>
                </a:cubicBezTo>
                <a:cubicBezTo>
                  <a:pt x="99" y="206"/>
                  <a:pt x="99" y="207"/>
                  <a:pt x="100" y="207"/>
                </a:cubicBezTo>
                <a:cubicBezTo>
                  <a:pt x="100" y="206"/>
                  <a:pt x="100" y="205"/>
                  <a:pt x="100" y="204"/>
                </a:cubicBezTo>
                <a:cubicBezTo>
                  <a:pt x="102" y="193"/>
                  <a:pt x="103" y="182"/>
                  <a:pt x="104" y="171"/>
                </a:cubicBezTo>
                <a:cubicBezTo>
                  <a:pt x="105" y="161"/>
                  <a:pt x="106" y="150"/>
                  <a:pt x="107" y="140"/>
                </a:cubicBezTo>
                <a:cubicBezTo>
                  <a:pt x="107" y="138"/>
                  <a:pt x="107" y="138"/>
                  <a:pt x="104" y="137"/>
                </a:cubicBezTo>
                <a:cubicBezTo>
                  <a:pt x="94" y="137"/>
                  <a:pt x="84" y="133"/>
                  <a:pt x="75" y="129"/>
                </a:cubicBezTo>
                <a:cubicBezTo>
                  <a:pt x="71" y="126"/>
                  <a:pt x="67" y="124"/>
                  <a:pt x="64" y="120"/>
                </a:cubicBezTo>
                <a:cubicBezTo>
                  <a:pt x="62" y="119"/>
                  <a:pt x="61" y="117"/>
                  <a:pt x="60" y="115"/>
                </a:cubicBezTo>
                <a:cubicBezTo>
                  <a:pt x="59" y="113"/>
                  <a:pt x="60" y="111"/>
                  <a:pt x="63" y="111"/>
                </a:cubicBezTo>
                <a:cubicBezTo>
                  <a:pt x="73" y="111"/>
                  <a:pt x="82" y="112"/>
                  <a:pt x="92" y="116"/>
                </a:cubicBezTo>
                <a:cubicBezTo>
                  <a:pt x="97" y="118"/>
                  <a:pt x="101" y="121"/>
                  <a:pt x="105" y="125"/>
                </a:cubicBezTo>
                <a:cubicBezTo>
                  <a:pt x="105" y="125"/>
                  <a:pt x="106" y="125"/>
                  <a:pt x="107" y="125"/>
                </a:cubicBezTo>
                <a:close/>
              </a:path>
            </a:pathLst>
          </a:custGeom>
          <a:solidFill>
            <a:srgbClr val="BEB899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2E3949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796409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5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mph" presetSubtype="0" fill="hold" grpId="1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50"/>
                            </p:stCondLst>
                            <p:childTnLst>
                              <p:par>
                                <p:cTn id="19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5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3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9" grpId="1"/>
      <p:bldP spid="12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6966B51-C39C-4215-9EE3-95058AC8DD6C}"/>
              </a:ext>
            </a:extLst>
          </p:cNvPr>
          <p:cNvGrpSpPr/>
          <p:nvPr/>
        </p:nvGrpSpPr>
        <p:grpSpPr>
          <a:xfrm>
            <a:off x="608027" y="455387"/>
            <a:ext cx="467833" cy="467833"/>
            <a:chOff x="1996991" y="4706509"/>
            <a:chExt cx="467833" cy="467833"/>
          </a:xfrm>
          <a:effectLst>
            <a:outerShdw blurRad="762000" dist="3810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753F57DA-6485-40AE-9619-E6D351D5C500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8FD8C1B6-163D-4020-BA58-8F8D702B2A9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14A5BC5-BF52-4C56-B296-667C536211A1}"/>
              </a:ext>
            </a:extLst>
          </p:cNvPr>
          <p:cNvSpPr txBox="1"/>
          <p:nvPr/>
        </p:nvSpPr>
        <p:spPr>
          <a:xfrm>
            <a:off x="1271872" y="463654"/>
            <a:ext cx="2997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3 Conclusions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CC07AED1-D90E-4987-AA8D-3687E1F085D0}"/>
              </a:ext>
            </a:extLst>
          </p:cNvPr>
          <p:cNvSpPr/>
          <p:nvPr/>
        </p:nvSpPr>
        <p:spPr>
          <a:xfrm>
            <a:off x="1277620" y="740410"/>
            <a:ext cx="3775075" cy="397510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lt"/>
              </a:rPr>
              <a:t>葡萄籽单宁的化学结构分析</a:t>
            </a:r>
          </a:p>
        </p:txBody>
      </p:sp>
      <p:sp>
        <p:nvSpPr>
          <p:cNvPr id="42" name="AutoShape 5">
            <a:extLst>
              <a:ext uri="{FF2B5EF4-FFF2-40B4-BE49-F238E27FC236}">
                <a16:creationId xmlns:a16="http://schemas.microsoft.com/office/drawing/2014/main" id="{3B7E5539-DDD4-4C9D-B9E1-7307219D0ABC}"/>
              </a:ext>
            </a:extLst>
          </p:cNvPr>
          <p:cNvSpPr/>
          <p:nvPr/>
        </p:nvSpPr>
        <p:spPr bwMode="auto">
          <a:xfrm>
            <a:off x="10228580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3" name="AutoShape 5">
            <a:extLst>
              <a:ext uri="{FF2B5EF4-FFF2-40B4-BE49-F238E27FC236}">
                <a16:creationId xmlns:a16="http://schemas.microsoft.com/office/drawing/2014/main" id="{BA6F580D-A60F-4B8E-90A8-C4321D082932}"/>
              </a:ext>
            </a:extLst>
          </p:cNvPr>
          <p:cNvSpPr/>
          <p:nvPr/>
        </p:nvSpPr>
        <p:spPr bwMode="auto">
          <a:xfrm>
            <a:off x="3964940" y="1321435"/>
            <a:ext cx="6275070" cy="15430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4" name="AutoShape 9">
            <a:extLst>
              <a:ext uri="{FF2B5EF4-FFF2-40B4-BE49-F238E27FC236}">
                <a16:creationId xmlns:a16="http://schemas.microsoft.com/office/drawing/2014/main" id="{82FC9FE5-975C-4E18-8C7B-BD4C9582B5FA}"/>
              </a:ext>
            </a:extLst>
          </p:cNvPr>
          <p:cNvSpPr/>
          <p:nvPr/>
        </p:nvSpPr>
        <p:spPr bwMode="auto">
          <a:xfrm>
            <a:off x="285750" y="1317308"/>
            <a:ext cx="4284000" cy="16256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5" name="AutoShape 4">
            <a:extLst>
              <a:ext uri="{FF2B5EF4-FFF2-40B4-BE49-F238E27FC236}">
                <a16:creationId xmlns:a16="http://schemas.microsoft.com/office/drawing/2014/main" id="{8CBA70D4-170C-417C-AA8C-A38F44149A2E}"/>
              </a:ext>
            </a:extLst>
          </p:cNvPr>
          <p:cNvSpPr/>
          <p:nvPr/>
        </p:nvSpPr>
        <p:spPr bwMode="auto">
          <a:xfrm>
            <a:off x="10328275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46" name="Group 10">
            <a:extLst>
              <a:ext uri="{FF2B5EF4-FFF2-40B4-BE49-F238E27FC236}">
                <a16:creationId xmlns:a16="http://schemas.microsoft.com/office/drawing/2014/main" id="{8FD359ED-B016-47D9-99B0-C90B9AABF1CE}"/>
              </a:ext>
            </a:extLst>
          </p:cNvPr>
          <p:cNvGrpSpPr/>
          <p:nvPr/>
        </p:nvGrpSpPr>
        <p:grpSpPr bwMode="auto">
          <a:xfrm>
            <a:off x="1612265" y="1223010"/>
            <a:ext cx="351155" cy="351155"/>
            <a:chOff x="-1" y="-1"/>
            <a:chExt cx="700898" cy="701783"/>
          </a:xfrm>
        </p:grpSpPr>
        <p:sp>
          <p:nvSpPr>
            <p:cNvPr id="47" name="AutoShape 11">
              <a:extLst>
                <a:ext uri="{FF2B5EF4-FFF2-40B4-BE49-F238E27FC236}">
                  <a16:creationId xmlns:a16="http://schemas.microsoft.com/office/drawing/2014/main" id="{BDA0118A-CAF2-43BA-B4C9-12A1A8474F69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48" name="AutoShape 12">
              <a:extLst>
                <a:ext uri="{FF2B5EF4-FFF2-40B4-BE49-F238E27FC236}">
                  <a16:creationId xmlns:a16="http://schemas.microsoft.com/office/drawing/2014/main" id="{CFDBF36D-DA40-499D-90FC-F541F3A8A83E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49" name="Group 13">
            <a:extLst>
              <a:ext uri="{FF2B5EF4-FFF2-40B4-BE49-F238E27FC236}">
                <a16:creationId xmlns:a16="http://schemas.microsoft.com/office/drawing/2014/main" id="{77933469-42AF-4C51-BA95-DB41F44DDC85}"/>
              </a:ext>
            </a:extLst>
          </p:cNvPr>
          <p:cNvGrpSpPr/>
          <p:nvPr/>
        </p:nvGrpSpPr>
        <p:grpSpPr bwMode="auto">
          <a:xfrm>
            <a:off x="5878195" y="1223010"/>
            <a:ext cx="349885" cy="351155"/>
            <a:chOff x="-1" y="-1"/>
            <a:chExt cx="700898" cy="701783"/>
          </a:xfrm>
        </p:grpSpPr>
        <p:sp>
          <p:nvSpPr>
            <p:cNvPr id="50" name="AutoShape 14">
              <a:extLst>
                <a:ext uri="{FF2B5EF4-FFF2-40B4-BE49-F238E27FC236}">
                  <a16:creationId xmlns:a16="http://schemas.microsoft.com/office/drawing/2014/main" id="{3D858A62-AF1D-44FF-936C-1320293063E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1" name="AutoShape 15">
              <a:extLst>
                <a:ext uri="{FF2B5EF4-FFF2-40B4-BE49-F238E27FC236}">
                  <a16:creationId xmlns:a16="http://schemas.microsoft.com/office/drawing/2014/main" id="{9AB04BE1-F7EE-4A0B-81A1-366031F55AF4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2" name="Group 16">
            <a:extLst>
              <a:ext uri="{FF2B5EF4-FFF2-40B4-BE49-F238E27FC236}">
                <a16:creationId xmlns:a16="http://schemas.microsoft.com/office/drawing/2014/main" id="{8620DA0B-185E-4BCE-8E23-DCBA54F8C505}"/>
              </a:ext>
            </a:extLst>
          </p:cNvPr>
          <p:cNvGrpSpPr/>
          <p:nvPr/>
        </p:nvGrpSpPr>
        <p:grpSpPr bwMode="auto">
          <a:xfrm>
            <a:off x="3034665" y="1223010"/>
            <a:ext cx="349885" cy="351155"/>
            <a:chOff x="-1" y="-1"/>
            <a:chExt cx="700898" cy="701783"/>
          </a:xfrm>
        </p:grpSpPr>
        <p:sp>
          <p:nvSpPr>
            <p:cNvPr id="53" name="AutoShape 17">
              <a:extLst>
                <a:ext uri="{FF2B5EF4-FFF2-40B4-BE49-F238E27FC236}">
                  <a16:creationId xmlns:a16="http://schemas.microsoft.com/office/drawing/2014/main" id="{BC5ADF41-424E-41BF-A6A4-3D875D7D9B4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4" name="AutoShape 18">
              <a:extLst>
                <a:ext uri="{FF2B5EF4-FFF2-40B4-BE49-F238E27FC236}">
                  <a16:creationId xmlns:a16="http://schemas.microsoft.com/office/drawing/2014/main" id="{CA509297-8745-496D-9942-656492C965ED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5" name="Group 22">
            <a:extLst>
              <a:ext uri="{FF2B5EF4-FFF2-40B4-BE49-F238E27FC236}">
                <a16:creationId xmlns:a16="http://schemas.microsoft.com/office/drawing/2014/main" id="{960C6322-EDA3-45C9-A0C0-0F4A17775EFC}"/>
              </a:ext>
            </a:extLst>
          </p:cNvPr>
          <p:cNvGrpSpPr/>
          <p:nvPr/>
        </p:nvGrpSpPr>
        <p:grpSpPr bwMode="auto">
          <a:xfrm>
            <a:off x="10142855" y="1223010"/>
            <a:ext cx="349885" cy="351155"/>
            <a:chOff x="-1" y="-1"/>
            <a:chExt cx="700898" cy="701783"/>
          </a:xfrm>
        </p:grpSpPr>
        <p:sp>
          <p:nvSpPr>
            <p:cNvPr id="56" name="AutoShape 23">
              <a:extLst>
                <a:ext uri="{FF2B5EF4-FFF2-40B4-BE49-F238E27FC236}">
                  <a16:creationId xmlns:a16="http://schemas.microsoft.com/office/drawing/2014/main" id="{A702891C-4277-4D92-B818-070E8EE98DC7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7" name="AutoShape 24">
              <a:extLst>
                <a:ext uri="{FF2B5EF4-FFF2-40B4-BE49-F238E27FC236}">
                  <a16:creationId xmlns:a16="http://schemas.microsoft.com/office/drawing/2014/main" id="{41904211-C195-4871-BE06-6D2045EC687E}"/>
                </a:ext>
              </a:extLst>
            </p:cNvPr>
            <p:cNvSpPr/>
            <p:nvPr/>
          </p:nvSpPr>
          <p:spPr bwMode="auto">
            <a:xfrm>
              <a:off x="198666" y="198468"/>
              <a:ext cx="303564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FEF80D25-42E2-4D83-B007-4FCAFF9CFC7C}"/>
              </a:ext>
            </a:extLst>
          </p:cNvPr>
          <p:cNvGrpSpPr/>
          <p:nvPr/>
        </p:nvGrpSpPr>
        <p:grpSpPr bwMode="auto">
          <a:xfrm>
            <a:off x="4455795" y="1223010"/>
            <a:ext cx="351155" cy="351155"/>
            <a:chOff x="-1" y="-1"/>
            <a:chExt cx="700898" cy="701783"/>
          </a:xfrm>
        </p:grpSpPr>
        <p:sp>
          <p:nvSpPr>
            <p:cNvPr id="59" name="AutoShape 26">
              <a:extLst>
                <a:ext uri="{FF2B5EF4-FFF2-40B4-BE49-F238E27FC236}">
                  <a16:creationId xmlns:a16="http://schemas.microsoft.com/office/drawing/2014/main" id="{113A48BC-B133-4907-9B56-38698AD5DDC4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0" name="AutoShape 27">
              <a:extLst>
                <a:ext uri="{FF2B5EF4-FFF2-40B4-BE49-F238E27FC236}">
                  <a16:creationId xmlns:a16="http://schemas.microsoft.com/office/drawing/2014/main" id="{01593DB7-1282-4BC2-80C4-A282345F4DD5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1" name="Group 28">
            <a:extLst>
              <a:ext uri="{FF2B5EF4-FFF2-40B4-BE49-F238E27FC236}">
                <a16:creationId xmlns:a16="http://schemas.microsoft.com/office/drawing/2014/main" id="{0FE45A28-0899-4273-BD37-43B8253D10EA}"/>
              </a:ext>
            </a:extLst>
          </p:cNvPr>
          <p:cNvGrpSpPr/>
          <p:nvPr/>
        </p:nvGrpSpPr>
        <p:grpSpPr bwMode="auto">
          <a:xfrm>
            <a:off x="7299325" y="1223010"/>
            <a:ext cx="351155" cy="351155"/>
            <a:chOff x="-1" y="-1"/>
            <a:chExt cx="700898" cy="701783"/>
          </a:xfrm>
        </p:grpSpPr>
        <p:sp>
          <p:nvSpPr>
            <p:cNvPr id="62" name="AutoShape 29">
              <a:extLst>
                <a:ext uri="{FF2B5EF4-FFF2-40B4-BE49-F238E27FC236}">
                  <a16:creationId xmlns:a16="http://schemas.microsoft.com/office/drawing/2014/main" id="{AC3E612C-4643-48FE-A185-CEF7888D1E40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3" name="AutoShape 30">
              <a:extLst>
                <a:ext uri="{FF2B5EF4-FFF2-40B4-BE49-F238E27FC236}">
                  <a16:creationId xmlns:a16="http://schemas.microsoft.com/office/drawing/2014/main" id="{F777B822-D178-46F7-B95B-5F1129228012}"/>
                </a:ext>
              </a:extLst>
            </p:cNvPr>
            <p:cNvSpPr/>
            <p:nvPr/>
          </p:nvSpPr>
          <p:spPr bwMode="auto">
            <a:xfrm>
              <a:off x="198217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4" name="Group 16">
            <a:extLst>
              <a:ext uri="{FF2B5EF4-FFF2-40B4-BE49-F238E27FC236}">
                <a16:creationId xmlns:a16="http://schemas.microsoft.com/office/drawing/2014/main" id="{D4E8E525-5873-4DC7-A354-7B3841D0D1FF}"/>
              </a:ext>
            </a:extLst>
          </p:cNvPr>
          <p:cNvGrpSpPr/>
          <p:nvPr/>
        </p:nvGrpSpPr>
        <p:grpSpPr bwMode="auto">
          <a:xfrm>
            <a:off x="8721725" y="1223010"/>
            <a:ext cx="349885" cy="351155"/>
            <a:chOff x="-1" y="-1"/>
            <a:chExt cx="700898" cy="701783"/>
          </a:xfrm>
        </p:grpSpPr>
        <p:sp>
          <p:nvSpPr>
            <p:cNvPr id="65" name="AutoShape 17">
              <a:extLst>
                <a:ext uri="{FF2B5EF4-FFF2-40B4-BE49-F238E27FC236}">
                  <a16:creationId xmlns:a16="http://schemas.microsoft.com/office/drawing/2014/main" id="{F8B87B41-C404-47B5-8DB0-6AF08596C2B6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6" name="AutoShape 18">
              <a:extLst>
                <a:ext uri="{FF2B5EF4-FFF2-40B4-BE49-F238E27FC236}">
                  <a16:creationId xmlns:a16="http://schemas.microsoft.com/office/drawing/2014/main" id="{A70B561D-B645-4F64-802B-7FEDC902EA3B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35" name="文本框 34">
            <a:extLst>
              <a:ext uri="{FF2B5EF4-FFF2-40B4-BE49-F238E27FC236}">
                <a16:creationId xmlns:a16="http://schemas.microsoft.com/office/drawing/2014/main" id="{B62673E9-A42C-4C07-BEE6-EA5220E8C14F}"/>
              </a:ext>
            </a:extLst>
          </p:cNvPr>
          <p:cNvSpPr txBox="1"/>
          <p:nvPr/>
        </p:nvSpPr>
        <p:spPr>
          <a:xfrm>
            <a:off x="275590" y="2935173"/>
            <a:ext cx="7047230" cy="189674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8" tIns="45718" rIns="45718" bIns="45718" numCol="1" spcCol="38100" rtlCol="0" anchor="t" forceAA="0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Mechanism in tyrosinase：</a:t>
            </a:r>
          </a:p>
          <a:p>
            <a:pPr marL="285750" marR="0" indent="-285750" algn="l" defTabSz="91440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Reversibl</a:t>
            </a: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e</a:t>
            </a: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and </a:t>
            </a: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Competitive-noncompetitive</a:t>
            </a: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bind with the </a:t>
            </a: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active site</a:t>
            </a: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of tyrosinase</a:t>
            </a:r>
          </a:p>
          <a:p>
            <a:pPr marL="285750" marR="0" indent="-285750" algn="l" defTabSz="91440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The non-covalent interaction is mainly</a:t>
            </a: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hydrogen </a:t>
            </a: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bonding force</a:t>
            </a:r>
          </a:p>
          <a:p>
            <a:pPr marL="285750" marR="0" indent="-285750" algn="l" defTabSz="91440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Chelating copper ion</a:t>
            </a: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and </a:t>
            </a: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antioxidant</a:t>
            </a: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capability that may also contribute to the tyrosinase inhibition ability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4B828E4F-2F23-4E68-83B8-E28858E7AC02}"/>
              </a:ext>
            </a:extLst>
          </p:cNvPr>
          <p:cNvSpPr txBox="1"/>
          <p:nvPr/>
        </p:nvSpPr>
        <p:spPr>
          <a:xfrm>
            <a:off x="7049770" y="1741373"/>
            <a:ext cx="4627245" cy="9036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44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Hop tannins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96B936BC-7A9F-4972-BFB5-39202BBA10A7}"/>
              </a:ext>
            </a:extLst>
          </p:cNvPr>
          <p:cNvSpPr txBox="1"/>
          <p:nvPr/>
        </p:nvSpPr>
        <p:spPr>
          <a:xfrm>
            <a:off x="275590" y="1671523"/>
            <a:ext cx="6887210" cy="1308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Strusture analysis</a:t>
            </a:r>
            <a:r>
              <a:rPr lang="zh-CN" altLang="en-US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：</a:t>
            </a:r>
            <a:endParaRPr lang="en-US" altLang="zh-CN" b="1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sym typeface="等线" panose="02010600030101010101" charset="-122"/>
            </a:endParaRPr>
          </a:p>
          <a:p>
            <a:pPr marL="0" marR="0" indent="0" algn="l" defTabSz="91440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sym typeface="等线" panose="02010600030101010101" charset="-122"/>
              </a:rPr>
              <a:t>·</a:t>
            </a: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P</a:t>
            </a:r>
            <a:r>
              <a:rPr lang="zh-CN" altLang="en-US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rodelphenidins</a:t>
            </a: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(condensed tannin) </a:t>
            </a:r>
            <a:endParaRPr lang="zh-CN" altLang="en-US" sz="1600" dirty="0">
              <a:ln>
                <a:noFill/>
              </a:ln>
              <a:solidFill>
                <a:srgbClr val="00206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sym typeface="等线" panose="02010600030101010101" charset="-122"/>
            </a:endParaRPr>
          </a:p>
          <a:p>
            <a:pPr marL="0" marR="0" indent="0" algn="l" defTabSz="91440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600" i="0" u="none" strike="noStrike" cap="none" spc="0" normalizeH="0" baseline="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黑体" panose="02010609060101010101" charset="-122"/>
                <a:ea typeface="黑体" panose="02010609060101010101" charset="-122"/>
                <a:cs typeface="+mn-cs"/>
                <a:sym typeface="等线" panose="02010600030101010101" charset="-122"/>
              </a:rPr>
              <a:t>·</a:t>
            </a:r>
            <a:r>
              <a:rPr kumimoji="0" lang="en-US" altLang="zh-CN" sz="1600" i="0" u="none" strike="noStrike" cap="none" spc="0" normalizeH="0" baseline="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等线" panose="02010600030101010101" charset="-122"/>
              </a:rPr>
              <a:t>Structural unit :</a:t>
            </a:r>
          </a:p>
          <a:p>
            <a:pPr marL="0" marR="0" indent="0" algn="l" defTabSz="91440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1600" i="0" u="none" strike="noStrike" cap="none" spc="0" normalizeH="0" baseline="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等线" panose="02010600030101010101" charset="-122"/>
              </a:rPr>
              <a:t>   </a:t>
            </a: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(epi)catechin</a:t>
            </a: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and</a:t>
            </a: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(epi)gallocatechin</a:t>
            </a:r>
            <a:r>
              <a:rPr lang="en-US" altLang="zh-CN" sz="160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  </a:t>
            </a:r>
            <a:endParaRPr kumimoji="0" lang="en-US" altLang="zh-CN" sz="1600" i="0" u="none" strike="noStrike" cap="none" spc="0" normalizeH="0" baseline="0" dirty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等线" panose="02010600030101010101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D5C38771-79E5-483C-A2EF-28A1F3383822}"/>
              </a:ext>
            </a:extLst>
          </p:cNvPr>
          <p:cNvSpPr txBox="1"/>
          <p:nvPr/>
        </p:nvSpPr>
        <p:spPr>
          <a:xfrm>
            <a:off x="285115" y="4665548"/>
            <a:ext cx="7312660" cy="13068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8" tIns="45718" rIns="45718" bIns="45718" numCol="1" spcCol="38100" rtlCol="0" anchor="t" forceAA="0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sym typeface="等线" panose="02010600030101010101" charset="-122"/>
              </a:rPr>
              <a:t>Effect on B16F10 melanoma cells：</a:t>
            </a:r>
          </a:p>
          <a:p>
            <a:pPr marL="285750" marR="0" indent="-285750" algn="l" defTabSz="91440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Regulated tyrosinase</a:t>
            </a: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 and subsequently </a:t>
            </a: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suppressed melanin synthesis</a:t>
            </a: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 at </a:t>
            </a:r>
            <a:r>
              <a:rPr lang="en-US" altLang="zh-CN" sz="160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nontoxic doses</a:t>
            </a:r>
            <a:r>
              <a:rPr lang="en-US" altLang="zh-CN" sz="1600" dirty="0">
                <a:ln>
                  <a:noFill/>
                </a:ln>
                <a:solidFill>
                  <a:srgbClr val="00206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.</a:t>
            </a:r>
          </a:p>
          <a:p>
            <a:pPr marL="0" marR="0" algn="l" defTabSz="914400" rtl="0" fontAlgn="auto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en-US" altLang="zh-CN" sz="1600" i="0" u="none" strike="noStrike" cap="none" spc="0" normalizeH="0" baseline="0" dirty="0">
              <a:ln>
                <a:noFill/>
              </a:ln>
              <a:solidFill>
                <a:srgbClr val="00206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等线" panose="02010600030101010101" charset="-122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F6AA39CC-8812-4B72-8EF3-E651F1FDC68D}"/>
              </a:ext>
            </a:extLst>
          </p:cNvPr>
          <p:cNvSpPr txBox="1"/>
          <p:nvPr/>
        </p:nvSpPr>
        <p:spPr>
          <a:xfrm>
            <a:off x="7633970" y="4327093"/>
            <a:ext cx="4729480" cy="230832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b="1" dirty="0">
                <a:ln>
                  <a:noFill/>
                </a:ln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H</a:t>
            </a:r>
            <a:r>
              <a:rPr lang="zh-CN" altLang="en-US" sz="3600" b="1" dirty="0">
                <a:ln>
                  <a:noFill/>
                </a:ln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op tannins has the potential </a:t>
            </a:r>
            <a:r>
              <a:rPr lang="en-US" altLang="zh-CN" sz="3600" b="1" dirty="0">
                <a:ln>
                  <a:noFill/>
                </a:ln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to apply</a:t>
            </a:r>
            <a:r>
              <a:rPr lang="zh-CN" altLang="en-US" sz="3600" b="1" dirty="0">
                <a:ln>
                  <a:noFill/>
                </a:ln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 as </a:t>
            </a:r>
            <a:r>
              <a:rPr lang="zh-CN" altLang="en-US" sz="3600" b="1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whitening agents</a:t>
            </a:r>
            <a:r>
              <a:rPr lang="zh-CN" altLang="en-US" sz="3600" b="1" dirty="0">
                <a:ln>
                  <a:noFill/>
                </a:ln>
                <a:effectLst/>
                <a:uFillTx/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等线" panose="02010600030101010101" charset="-122"/>
              </a:rPr>
              <a:t> in cosmetic industry</a:t>
            </a:r>
          </a:p>
        </p:txBody>
      </p:sp>
    </p:spTree>
    <p:extLst>
      <p:ext uri="{BB962C8B-B14F-4D97-AF65-F5344CB8AC3E}">
        <p14:creationId xmlns:p14="http://schemas.microsoft.com/office/powerpoint/2010/main" val="3136890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496ACC8-2FFD-4353-8660-92C2A43F5BE3}"/>
              </a:ext>
            </a:extLst>
          </p:cNvPr>
          <p:cNvSpPr/>
          <p:nvPr/>
        </p:nvSpPr>
        <p:spPr>
          <a:xfrm>
            <a:off x="4124178" y="2875597"/>
            <a:ext cx="3650615" cy="11068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4400" b="1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  <a:sym typeface="+mn-lt"/>
              </a:rPr>
              <a:t>THANK YOU </a:t>
            </a:r>
          </a:p>
        </p:txBody>
      </p:sp>
    </p:spTree>
    <p:extLst>
      <p:ext uri="{BB962C8B-B14F-4D97-AF65-F5344CB8AC3E}">
        <p14:creationId xmlns:p14="http://schemas.microsoft.com/office/powerpoint/2010/main" val="7049841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>
            <a:extLst>
              <a:ext uri="{FF2B5EF4-FFF2-40B4-BE49-F238E27FC236}">
                <a16:creationId xmlns:a16="http://schemas.microsoft.com/office/drawing/2014/main" id="{7B030784-E5BB-43D5-8F76-8F7B0EE251E5}"/>
              </a:ext>
            </a:extLst>
          </p:cNvPr>
          <p:cNvSpPr/>
          <p:nvPr/>
        </p:nvSpPr>
        <p:spPr>
          <a:xfrm>
            <a:off x="0" y="0"/>
            <a:ext cx="12191997" cy="6858000"/>
          </a:xfrm>
          <a:prstGeom prst="rect">
            <a:avLst/>
          </a:prstGeom>
          <a:solidFill>
            <a:srgbClr val="ECEC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24" name="Freeform: Shape 28">
            <a:extLst>
              <a:ext uri="{FF2B5EF4-FFF2-40B4-BE49-F238E27FC236}">
                <a16:creationId xmlns:a16="http://schemas.microsoft.com/office/drawing/2014/main" id="{803032DB-70B3-401E-BAF5-272EF01029C6}"/>
              </a:ext>
            </a:extLst>
          </p:cNvPr>
          <p:cNvSpPr/>
          <p:nvPr/>
        </p:nvSpPr>
        <p:spPr>
          <a:xfrm>
            <a:off x="3" y="2"/>
            <a:ext cx="12191999" cy="4382283"/>
          </a:xfrm>
          <a:custGeom>
            <a:avLst/>
            <a:gdLst>
              <a:gd name="connsiteX0" fmla="*/ 3383404 w 12191999"/>
              <a:gd name="connsiteY0" fmla="*/ 1 h 4382283"/>
              <a:gd name="connsiteX1" fmla="*/ 3980045 w 12191999"/>
              <a:gd name="connsiteY1" fmla="*/ 1 h 4382283"/>
              <a:gd name="connsiteX2" fmla="*/ 4092755 w 12191999"/>
              <a:gd name="connsiteY2" fmla="*/ 161084 h 4382283"/>
              <a:gd name="connsiteX3" fmla="*/ 6081488 w 12191999"/>
              <a:gd name="connsiteY3" fmla="*/ 1757410 h 4382283"/>
              <a:gd name="connsiteX4" fmla="*/ 8078152 w 12191999"/>
              <a:gd name="connsiteY4" fmla="*/ 161084 h 4382283"/>
              <a:gd name="connsiteX5" fmla="*/ 8191657 w 12191999"/>
              <a:gd name="connsiteY5" fmla="*/ 1 h 4382283"/>
              <a:gd name="connsiteX6" fmla="*/ 8808598 w 12191999"/>
              <a:gd name="connsiteY6" fmla="*/ 1 h 4382283"/>
              <a:gd name="connsiteX7" fmla="*/ 8621403 w 12191999"/>
              <a:gd name="connsiteY7" fmla="*/ 247715 h 4382283"/>
              <a:gd name="connsiteX8" fmla="*/ 6096000 w 12191999"/>
              <a:gd name="connsiteY8" fmla="*/ 2280104 h 4382283"/>
              <a:gd name="connsiteX9" fmla="*/ 3570600 w 12191999"/>
              <a:gd name="connsiteY9" fmla="*/ 247715 h 4382283"/>
              <a:gd name="connsiteX10" fmla="*/ 4500363 w 12191999"/>
              <a:gd name="connsiteY10" fmla="*/ 1 h 4382283"/>
              <a:gd name="connsiteX11" fmla="*/ 5148776 w 12191999"/>
              <a:gd name="connsiteY11" fmla="*/ 1 h 4382283"/>
              <a:gd name="connsiteX12" fmla="*/ 5164777 w 12191999"/>
              <a:gd name="connsiteY12" fmla="*/ 16553 h 4382283"/>
              <a:gd name="connsiteX13" fmla="*/ 6081487 w 12191999"/>
              <a:gd name="connsiteY13" fmla="*/ 474771 h 4382283"/>
              <a:gd name="connsiteX14" fmla="*/ 7000102 w 12191999"/>
              <a:gd name="connsiteY14" fmla="*/ 16553 h 4382283"/>
              <a:gd name="connsiteX15" fmla="*/ 7016170 w 12191999"/>
              <a:gd name="connsiteY15" fmla="*/ 1 h 4382283"/>
              <a:gd name="connsiteX16" fmla="*/ 7691638 w 12191999"/>
              <a:gd name="connsiteY16" fmla="*/ 1 h 4382283"/>
              <a:gd name="connsiteX17" fmla="*/ 7553628 w 12191999"/>
              <a:gd name="connsiteY17" fmla="*/ 168902 h 4382283"/>
              <a:gd name="connsiteX18" fmla="*/ 6096000 w 12191999"/>
              <a:gd name="connsiteY18" fmla="*/ 1101316 h 4382283"/>
              <a:gd name="connsiteX19" fmla="*/ 4638374 w 12191999"/>
              <a:gd name="connsiteY19" fmla="*/ 168902 h 4382283"/>
              <a:gd name="connsiteX20" fmla="*/ 2020580 w 12191999"/>
              <a:gd name="connsiteY20" fmla="*/ 0 h 4382283"/>
              <a:gd name="connsiteX21" fmla="*/ 2854415 w 12191999"/>
              <a:gd name="connsiteY21" fmla="*/ 0 h 4382283"/>
              <a:gd name="connsiteX22" fmla="*/ 3208276 w 12191999"/>
              <a:gd name="connsiteY22" fmla="*/ 471644 h 4382283"/>
              <a:gd name="connsiteX23" fmla="*/ 6081487 w 12191999"/>
              <a:gd name="connsiteY23" fmla="*/ 2981266 h 4382283"/>
              <a:gd name="connsiteX24" fmla="*/ 8969212 w 12191999"/>
              <a:gd name="connsiteY24" fmla="*/ 471644 h 4382283"/>
              <a:gd name="connsiteX25" fmla="*/ 9325775 w 12191999"/>
              <a:gd name="connsiteY25" fmla="*/ 0 h 4382283"/>
              <a:gd name="connsiteX26" fmla="*/ 10171422 w 12191999"/>
              <a:gd name="connsiteY26" fmla="*/ 0 h 4382283"/>
              <a:gd name="connsiteX27" fmla="*/ 10049556 w 12191999"/>
              <a:gd name="connsiteY27" fmla="*/ 116611 h 4382283"/>
              <a:gd name="connsiteX28" fmla="*/ 6096000 w 12191999"/>
              <a:gd name="connsiteY28" fmla="*/ 3429000 h 4382283"/>
              <a:gd name="connsiteX29" fmla="*/ 2142447 w 12191999"/>
              <a:gd name="connsiteY29" fmla="*/ 116611 h 4382283"/>
              <a:gd name="connsiteX30" fmla="*/ 0 w 12191999"/>
              <a:gd name="connsiteY30" fmla="*/ 0 h 4382283"/>
              <a:gd name="connsiteX31" fmla="*/ 897543 w 12191999"/>
              <a:gd name="connsiteY31" fmla="*/ 0 h 4382283"/>
              <a:gd name="connsiteX32" fmla="*/ 1041200 w 12191999"/>
              <a:gd name="connsiteY32" fmla="*/ 63586 h 4382283"/>
              <a:gd name="connsiteX33" fmla="*/ 6081486 w 12191999"/>
              <a:gd name="connsiteY33" fmla="*/ 4018519 h 4382283"/>
              <a:gd name="connsiteX34" fmla="*/ 11149553 w 12191999"/>
              <a:gd name="connsiteY34" fmla="*/ 63586 h 4382283"/>
              <a:gd name="connsiteX35" fmla="*/ 11293616 w 12191999"/>
              <a:gd name="connsiteY35" fmla="*/ 0 h 4382283"/>
              <a:gd name="connsiteX36" fmla="*/ 12191999 w 12191999"/>
              <a:gd name="connsiteY36" fmla="*/ 0 h 4382283"/>
              <a:gd name="connsiteX37" fmla="*/ 12191999 w 12191999"/>
              <a:gd name="connsiteY37" fmla="*/ 798286 h 4382283"/>
              <a:gd name="connsiteX38" fmla="*/ 11909190 w 12191999"/>
              <a:gd name="connsiteY38" fmla="*/ 808474 h 4382283"/>
              <a:gd name="connsiteX39" fmla="*/ 6095999 w 12191999"/>
              <a:gd name="connsiteY39" fmla="*/ 4382283 h 4382283"/>
              <a:gd name="connsiteX40" fmla="*/ 282809 w 12191999"/>
              <a:gd name="connsiteY40" fmla="*/ 808474 h 4382283"/>
              <a:gd name="connsiteX41" fmla="*/ 0 w 12191999"/>
              <a:gd name="connsiteY41" fmla="*/ 798286 h 4382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2191999" h="4382283">
                <a:moveTo>
                  <a:pt x="3383404" y="1"/>
                </a:moveTo>
                <a:lnTo>
                  <a:pt x="3980045" y="1"/>
                </a:lnTo>
                <a:lnTo>
                  <a:pt x="4092755" y="161084"/>
                </a:lnTo>
                <a:cubicBezTo>
                  <a:pt x="4742518" y="1070169"/>
                  <a:pt x="5398126" y="1757410"/>
                  <a:pt x="6081488" y="1757410"/>
                </a:cubicBezTo>
                <a:cubicBezTo>
                  <a:pt x="6764848" y="1757410"/>
                  <a:pt x="7423885" y="1070169"/>
                  <a:pt x="8078152" y="161084"/>
                </a:cubicBezTo>
                <a:lnTo>
                  <a:pt x="8191657" y="1"/>
                </a:lnTo>
                <a:lnTo>
                  <a:pt x="8808598" y="1"/>
                </a:lnTo>
                <a:lnTo>
                  <a:pt x="8621403" y="247715"/>
                </a:lnTo>
                <a:cubicBezTo>
                  <a:pt x="7793287" y="1330555"/>
                  <a:pt x="6965733" y="2280104"/>
                  <a:pt x="6096000" y="2280104"/>
                </a:cubicBezTo>
                <a:cubicBezTo>
                  <a:pt x="5226268" y="2280104"/>
                  <a:pt x="4398715" y="1330555"/>
                  <a:pt x="3570600" y="247715"/>
                </a:cubicBezTo>
                <a:close/>
                <a:moveTo>
                  <a:pt x="4500363" y="1"/>
                </a:moveTo>
                <a:lnTo>
                  <a:pt x="5148776" y="1"/>
                </a:lnTo>
                <a:lnTo>
                  <a:pt x="5164777" y="16553"/>
                </a:lnTo>
                <a:cubicBezTo>
                  <a:pt x="5465984" y="304568"/>
                  <a:pt x="5770868" y="474771"/>
                  <a:pt x="6081487" y="474771"/>
                </a:cubicBezTo>
                <a:cubicBezTo>
                  <a:pt x="6392105" y="474771"/>
                  <a:pt x="6697698" y="304568"/>
                  <a:pt x="7000102" y="16553"/>
                </a:cubicBezTo>
                <a:lnTo>
                  <a:pt x="7016170" y="1"/>
                </a:lnTo>
                <a:lnTo>
                  <a:pt x="7691638" y="1"/>
                </a:lnTo>
                <a:lnTo>
                  <a:pt x="7553628" y="168902"/>
                </a:lnTo>
                <a:cubicBezTo>
                  <a:pt x="7076208" y="729656"/>
                  <a:pt x="6592990" y="1101316"/>
                  <a:pt x="6096000" y="1101316"/>
                </a:cubicBezTo>
                <a:cubicBezTo>
                  <a:pt x="5599011" y="1101316"/>
                  <a:pt x="5115794" y="729656"/>
                  <a:pt x="4638374" y="168902"/>
                </a:cubicBezTo>
                <a:close/>
                <a:moveTo>
                  <a:pt x="2020580" y="0"/>
                </a:moveTo>
                <a:lnTo>
                  <a:pt x="2854415" y="0"/>
                </a:lnTo>
                <a:lnTo>
                  <a:pt x="3208276" y="471644"/>
                </a:lnTo>
                <a:cubicBezTo>
                  <a:pt x="4152247" y="1735787"/>
                  <a:pt x="5087507" y="2981266"/>
                  <a:pt x="6081487" y="2981266"/>
                </a:cubicBezTo>
                <a:cubicBezTo>
                  <a:pt x="7075466" y="2981266"/>
                  <a:pt x="8017985" y="1735787"/>
                  <a:pt x="8969212" y="471644"/>
                </a:cubicBezTo>
                <a:lnTo>
                  <a:pt x="9325775" y="0"/>
                </a:lnTo>
                <a:lnTo>
                  <a:pt x="10171422" y="0"/>
                </a:lnTo>
                <a:lnTo>
                  <a:pt x="10049556" y="116611"/>
                </a:lnTo>
                <a:cubicBezTo>
                  <a:pt x="8725290" y="1420465"/>
                  <a:pt x="7462723" y="3429000"/>
                  <a:pt x="6096000" y="3429000"/>
                </a:cubicBezTo>
                <a:cubicBezTo>
                  <a:pt x="4729279" y="3429000"/>
                  <a:pt x="3466712" y="1420465"/>
                  <a:pt x="2142447" y="116611"/>
                </a:cubicBezTo>
                <a:close/>
                <a:moveTo>
                  <a:pt x="0" y="0"/>
                </a:moveTo>
                <a:lnTo>
                  <a:pt x="897543" y="0"/>
                </a:lnTo>
                <a:lnTo>
                  <a:pt x="1041200" y="63586"/>
                </a:lnTo>
                <a:cubicBezTo>
                  <a:pt x="2782384" y="919587"/>
                  <a:pt x="4342022" y="4018519"/>
                  <a:pt x="6081486" y="4018519"/>
                </a:cubicBezTo>
                <a:cubicBezTo>
                  <a:pt x="7820950" y="4018519"/>
                  <a:pt x="9402813" y="919587"/>
                  <a:pt x="11149553" y="63586"/>
                </a:cubicBezTo>
                <a:lnTo>
                  <a:pt x="11293616" y="0"/>
                </a:lnTo>
                <a:lnTo>
                  <a:pt x="12191999" y="0"/>
                </a:lnTo>
                <a:lnTo>
                  <a:pt x="12191999" y="798286"/>
                </a:lnTo>
                <a:lnTo>
                  <a:pt x="11909190" y="808474"/>
                </a:lnTo>
                <a:cubicBezTo>
                  <a:pt x="9851558" y="929785"/>
                  <a:pt x="8083959" y="4382283"/>
                  <a:pt x="6095999" y="4382283"/>
                </a:cubicBezTo>
                <a:cubicBezTo>
                  <a:pt x="4108041" y="4382283"/>
                  <a:pt x="2340443" y="929785"/>
                  <a:pt x="282809" y="808474"/>
                </a:cubicBezTo>
                <a:lnTo>
                  <a:pt x="0" y="798286"/>
                </a:lnTo>
                <a:close/>
              </a:path>
            </a:pathLst>
          </a:custGeom>
          <a:solidFill>
            <a:schemeClr val="accent5">
              <a:lumMod val="50000"/>
              <a:alpha val="6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GB" sz="1800" dirty="0">
              <a:cs typeface="+mn-ea"/>
              <a:sym typeface="+mn-lt"/>
            </a:endParaRPr>
          </a:p>
        </p:txBody>
      </p:sp>
      <p:sp>
        <p:nvSpPr>
          <p:cNvPr id="25" name="Freeform: Shape 7">
            <a:extLst>
              <a:ext uri="{FF2B5EF4-FFF2-40B4-BE49-F238E27FC236}">
                <a16:creationId xmlns:a16="http://schemas.microsoft.com/office/drawing/2014/main" id="{73253052-DAFE-4929-9308-FCD5C17C0C79}"/>
              </a:ext>
            </a:extLst>
          </p:cNvPr>
          <p:cNvSpPr/>
          <p:nvPr/>
        </p:nvSpPr>
        <p:spPr>
          <a:xfrm>
            <a:off x="0" y="1683658"/>
            <a:ext cx="12192000" cy="5174341"/>
          </a:xfrm>
          <a:custGeom>
            <a:avLst/>
            <a:gdLst>
              <a:gd name="connsiteX0" fmla="*/ 0 w 12192000"/>
              <a:gd name="connsiteY0" fmla="*/ 0 h 3020899"/>
              <a:gd name="connsiteX1" fmla="*/ 282809 w 12192000"/>
              <a:gd name="connsiteY1" fmla="*/ 5375 h 3020899"/>
              <a:gd name="connsiteX2" fmla="*/ 6096000 w 12192000"/>
              <a:gd name="connsiteY2" fmla="*/ 484175 h 3020899"/>
              <a:gd name="connsiteX3" fmla="*/ 11909191 w 12192000"/>
              <a:gd name="connsiteY3" fmla="*/ 5375 h 3020899"/>
              <a:gd name="connsiteX4" fmla="*/ 12192000 w 12192000"/>
              <a:gd name="connsiteY4" fmla="*/ 0 h 3020899"/>
              <a:gd name="connsiteX5" fmla="*/ 12192000 w 12192000"/>
              <a:gd name="connsiteY5" fmla="*/ 3020899 h 3020899"/>
              <a:gd name="connsiteX6" fmla="*/ 6096000 w 12192000"/>
              <a:gd name="connsiteY6" fmla="*/ 3020899 h 3020899"/>
              <a:gd name="connsiteX7" fmla="*/ 0 w 12192000"/>
              <a:gd name="connsiteY7" fmla="*/ 3020899 h 3020899"/>
              <a:gd name="connsiteX0" fmla="*/ 0 w 12192000"/>
              <a:gd name="connsiteY0" fmla="*/ 0 h 3020899"/>
              <a:gd name="connsiteX1" fmla="*/ 282809 w 12192000"/>
              <a:gd name="connsiteY1" fmla="*/ 5375 h 3020899"/>
              <a:gd name="connsiteX2" fmla="*/ 6096000 w 12192000"/>
              <a:gd name="connsiteY2" fmla="*/ 875163 h 3020899"/>
              <a:gd name="connsiteX3" fmla="*/ 11909191 w 12192000"/>
              <a:gd name="connsiteY3" fmla="*/ 5375 h 3020899"/>
              <a:gd name="connsiteX4" fmla="*/ 12192000 w 12192000"/>
              <a:gd name="connsiteY4" fmla="*/ 0 h 3020899"/>
              <a:gd name="connsiteX5" fmla="*/ 12192000 w 12192000"/>
              <a:gd name="connsiteY5" fmla="*/ 3020899 h 3020899"/>
              <a:gd name="connsiteX6" fmla="*/ 6096000 w 12192000"/>
              <a:gd name="connsiteY6" fmla="*/ 3020899 h 3020899"/>
              <a:gd name="connsiteX7" fmla="*/ 0 w 12192000"/>
              <a:gd name="connsiteY7" fmla="*/ 3020899 h 3020899"/>
              <a:gd name="connsiteX8" fmla="*/ 0 w 12192000"/>
              <a:gd name="connsiteY8" fmla="*/ 0 h 3020899"/>
              <a:gd name="connsiteX0" fmla="*/ 0 w 12192000"/>
              <a:gd name="connsiteY0" fmla="*/ 0 h 3020899"/>
              <a:gd name="connsiteX1" fmla="*/ 282809 w 12192000"/>
              <a:gd name="connsiteY1" fmla="*/ 5375 h 3020899"/>
              <a:gd name="connsiteX2" fmla="*/ 6096000 w 12192000"/>
              <a:gd name="connsiteY2" fmla="*/ 1378646 h 3020899"/>
              <a:gd name="connsiteX3" fmla="*/ 11909191 w 12192000"/>
              <a:gd name="connsiteY3" fmla="*/ 5375 h 3020899"/>
              <a:gd name="connsiteX4" fmla="*/ 12192000 w 12192000"/>
              <a:gd name="connsiteY4" fmla="*/ 0 h 3020899"/>
              <a:gd name="connsiteX5" fmla="*/ 12192000 w 12192000"/>
              <a:gd name="connsiteY5" fmla="*/ 3020899 h 3020899"/>
              <a:gd name="connsiteX6" fmla="*/ 6096000 w 12192000"/>
              <a:gd name="connsiteY6" fmla="*/ 3020899 h 3020899"/>
              <a:gd name="connsiteX7" fmla="*/ 0 w 12192000"/>
              <a:gd name="connsiteY7" fmla="*/ 3020899 h 3020899"/>
              <a:gd name="connsiteX8" fmla="*/ 0 w 12192000"/>
              <a:gd name="connsiteY8" fmla="*/ 0 h 3020899"/>
              <a:gd name="connsiteX0" fmla="*/ 0 w 12192000"/>
              <a:gd name="connsiteY0" fmla="*/ 0 h 3020899"/>
              <a:gd name="connsiteX1" fmla="*/ 282809 w 12192000"/>
              <a:gd name="connsiteY1" fmla="*/ 5375 h 3020899"/>
              <a:gd name="connsiteX2" fmla="*/ 6096000 w 12192000"/>
              <a:gd name="connsiteY2" fmla="*/ 1707087 h 3020899"/>
              <a:gd name="connsiteX3" fmla="*/ 11909191 w 12192000"/>
              <a:gd name="connsiteY3" fmla="*/ 5375 h 3020899"/>
              <a:gd name="connsiteX4" fmla="*/ 12192000 w 12192000"/>
              <a:gd name="connsiteY4" fmla="*/ 0 h 3020899"/>
              <a:gd name="connsiteX5" fmla="*/ 12192000 w 12192000"/>
              <a:gd name="connsiteY5" fmla="*/ 3020899 h 3020899"/>
              <a:gd name="connsiteX6" fmla="*/ 6096000 w 12192000"/>
              <a:gd name="connsiteY6" fmla="*/ 3020899 h 3020899"/>
              <a:gd name="connsiteX7" fmla="*/ 0 w 12192000"/>
              <a:gd name="connsiteY7" fmla="*/ 3020899 h 3020899"/>
              <a:gd name="connsiteX8" fmla="*/ 0 w 12192000"/>
              <a:gd name="connsiteY8" fmla="*/ 0 h 3020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192000" h="3020899">
                <a:moveTo>
                  <a:pt x="0" y="0"/>
                </a:moveTo>
                <a:lnTo>
                  <a:pt x="282809" y="5375"/>
                </a:lnTo>
                <a:cubicBezTo>
                  <a:pt x="2340442" y="69377"/>
                  <a:pt x="4108041" y="1707087"/>
                  <a:pt x="6096000" y="1707087"/>
                </a:cubicBezTo>
                <a:cubicBezTo>
                  <a:pt x="8083960" y="1707087"/>
                  <a:pt x="9851559" y="69377"/>
                  <a:pt x="11909191" y="5375"/>
                </a:cubicBezTo>
                <a:lnTo>
                  <a:pt x="12192000" y="0"/>
                </a:lnTo>
                <a:lnTo>
                  <a:pt x="12192000" y="3020899"/>
                </a:lnTo>
                <a:lnTo>
                  <a:pt x="6096000" y="3020899"/>
                </a:lnTo>
                <a:lnTo>
                  <a:pt x="0" y="3020899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GB" sz="1800" dirty="0">
              <a:cs typeface="+mn-ea"/>
              <a:sym typeface="+mn-lt"/>
            </a:endParaRPr>
          </a:p>
        </p:txBody>
      </p:sp>
      <p:grpSp>
        <p:nvGrpSpPr>
          <p:cNvPr id="81" name="Group 20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2512BD13-6380-402E-926D-E077CCD006D6}"/>
              </a:ext>
            </a:extLst>
          </p:cNvPr>
          <p:cNvGrpSpPr/>
          <p:nvPr/>
        </p:nvGrpSpPr>
        <p:grpSpPr>
          <a:xfrm>
            <a:off x="2464824" y="2128839"/>
            <a:ext cx="7022076" cy="1519084"/>
            <a:chOff x="2464825" y="2128839"/>
            <a:chExt cx="4822722" cy="1519084"/>
          </a:xfrm>
        </p:grpSpPr>
        <p:sp>
          <p:nvSpPr>
            <p:cNvPr id="82" name="Rectangle: Rounded Corners 16">
              <a:extLst>
                <a:ext uri="{FF2B5EF4-FFF2-40B4-BE49-F238E27FC236}">
                  <a16:creationId xmlns:a16="http://schemas.microsoft.com/office/drawing/2014/main" id="{FE8305AF-1CF5-4A8F-91AC-8283F1027F9F}"/>
                </a:ext>
              </a:extLst>
            </p:cNvPr>
            <p:cNvSpPr/>
            <p:nvPr/>
          </p:nvSpPr>
          <p:spPr>
            <a:xfrm>
              <a:off x="2464825" y="2128839"/>
              <a:ext cx="4822722" cy="1519084"/>
            </a:xfrm>
            <a:prstGeom prst="round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miter lim="800000"/>
            </a:ln>
            <a:effectLst>
              <a:outerShdw blurRad="1270000" dist="546100" dir="2700000" sx="83000" sy="83000" algn="tl" rotWithShape="0">
                <a:prstClr val="black">
                  <a:alpha val="24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83" name="TextBox 17">
              <a:extLst>
                <a:ext uri="{FF2B5EF4-FFF2-40B4-BE49-F238E27FC236}">
                  <a16:creationId xmlns:a16="http://schemas.microsoft.com/office/drawing/2014/main" id="{A8D33A04-2968-4E5D-BFBE-A37978DC76BF}"/>
                </a:ext>
              </a:extLst>
            </p:cNvPr>
            <p:cNvSpPr txBox="1"/>
            <p:nvPr/>
          </p:nvSpPr>
          <p:spPr>
            <a:xfrm>
              <a:off x="2523388" y="2271648"/>
              <a:ext cx="470965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7200" b="0" i="0" u="none" strike="noStrike" kern="0" cap="none" normalizeH="0" baseline="0" noProof="0" dirty="0">
                  <a:ln>
                    <a:noFill/>
                  </a:ln>
                  <a:solidFill>
                    <a:srgbClr val="75A8C5"/>
                  </a:solidFill>
                  <a:effectLst/>
                  <a:uLnTx/>
                  <a:uFillTx/>
                  <a:cs typeface="+mn-ea"/>
                  <a:sym typeface="+mn-lt"/>
                </a:rPr>
                <a:t>CONTENTS</a:t>
              </a:r>
            </a:p>
          </p:txBody>
        </p:sp>
      </p:grpSp>
      <p:sp>
        <p:nvSpPr>
          <p:cNvPr id="85" name="Freeform: Shape 25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433E7599-40C4-4D59-A37F-39D3E1F7AFFC}"/>
              </a:ext>
            </a:extLst>
          </p:cNvPr>
          <p:cNvSpPr/>
          <p:nvPr/>
        </p:nvSpPr>
        <p:spPr>
          <a:xfrm>
            <a:off x="10369401" y="733468"/>
            <a:ext cx="2181523" cy="2272964"/>
          </a:xfrm>
          <a:custGeom>
            <a:avLst/>
            <a:gdLst>
              <a:gd name="connsiteX0" fmla="*/ 127835 w 1590675"/>
              <a:gd name="connsiteY0" fmla="*/ 692754 h 1657350"/>
              <a:gd name="connsiteX1" fmla="*/ 77353 w 1590675"/>
              <a:gd name="connsiteY1" fmla="*/ 1431894 h 1657350"/>
              <a:gd name="connsiteX2" fmla="*/ 1012708 w 1590675"/>
              <a:gd name="connsiteY2" fmla="*/ 1276636 h 1657350"/>
              <a:gd name="connsiteX3" fmla="*/ 1316556 w 1590675"/>
              <a:gd name="connsiteY3" fmla="*/ 1147096 h 1657350"/>
              <a:gd name="connsiteX4" fmla="*/ 1569920 w 1590675"/>
              <a:gd name="connsiteY4" fmla="*/ 755619 h 1657350"/>
              <a:gd name="connsiteX5" fmla="*/ 764105 w 1590675"/>
              <a:gd name="connsiteY5" fmla="*/ 424149 h 1657350"/>
              <a:gd name="connsiteX6" fmla="*/ 224990 w 1590675"/>
              <a:gd name="connsiteY6" fmla="*/ 15526 h 1657350"/>
              <a:gd name="connsiteX7" fmla="*/ 127835 w 1590675"/>
              <a:gd name="connsiteY7" fmla="*/ 692754 h 1657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90675" h="1657350">
                <a:moveTo>
                  <a:pt x="127835" y="692754"/>
                </a:moveTo>
                <a:cubicBezTo>
                  <a:pt x="184985" y="850869"/>
                  <a:pt x="-143627" y="1093756"/>
                  <a:pt x="77353" y="1431894"/>
                </a:cubicBezTo>
                <a:cubicBezTo>
                  <a:pt x="325003" y="1810989"/>
                  <a:pt x="853640" y="1710024"/>
                  <a:pt x="1012708" y="1276636"/>
                </a:cubicBezTo>
                <a:cubicBezTo>
                  <a:pt x="1052713" y="1167099"/>
                  <a:pt x="1183206" y="1151859"/>
                  <a:pt x="1316556" y="1147096"/>
                </a:cubicBezTo>
                <a:cubicBezTo>
                  <a:pt x="1577540" y="1138524"/>
                  <a:pt x="1644215" y="880396"/>
                  <a:pt x="1569920" y="755619"/>
                </a:cubicBezTo>
                <a:cubicBezTo>
                  <a:pt x="1391803" y="457486"/>
                  <a:pt x="887930" y="581311"/>
                  <a:pt x="764105" y="424149"/>
                </a:cubicBezTo>
                <a:cubicBezTo>
                  <a:pt x="663140" y="296514"/>
                  <a:pt x="498358" y="-80676"/>
                  <a:pt x="224990" y="15526"/>
                </a:cubicBezTo>
                <a:cubicBezTo>
                  <a:pt x="-116005" y="135541"/>
                  <a:pt x="65923" y="522256"/>
                  <a:pt x="127835" y="692754"/>
                </a:cubicBezTo>
                <a:close/>
              </a:path>
            </a:pathLst>
          </a:custGeom>
          <a:solidFill>
            <a:srgbClr val="B2CFD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rgbClr val="2E3949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86" name="Group 30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82162AF8-8880-4541-B7C4-207BCD4EDC16}"/>
              </a:ext>
            </a:extLst>
          </p:cNvPr>
          <p:cNvGrpSpPr/>
          <p:nvPr/>
        </p:nvGrpSpPr>
        <p:grpSpPr>
          <a:xfrm>
            <a:off x="3742588" y="1138155"/>
            <a:ext cx="4706824" cy="520042"/>
            <a:chOff x="3730420" y="1138155"/>
            <a:chExt cx="4706824" cy="520042"/>
          </a:xfrm>
        </p:grpSpPr>
        <p:grpSp>
          <p:nvGrpSpPr>
            <p:cNvPr id="87" name="Group 26">
              <a:extLst>
                <a:ext uri="{FF2B5EF4-FFF2-40B4-BE49-F238E27FC236}">
                  <a16:creationId xmlns:a16="http://schemas.microsoft.com/office/drawing/2014/main" id="{0E81F5A6-8061-42A6-AE2E-D6B4BCF1B977}"/>
                </a:ext>
              </a:extLst>
            </p:cNvPr>
            <p:cNvGrpSpPr/>
            <p:nvPr/>
          </p:nvGrpSpPr>
          <p:grpSpPr>
            <a:xfrm>
              <a:off x="3730420" y="1138155"/>
              <a:ext cx="401524" cy="520042"/>
              <a:chOff x="3730420" y="1177977"/>
              <a:chExt cx="401524" cy="520042"/>
            </a:xfrm>
          </p:grpSpPr>
          <p:sp>
            <p:nvSpPr>
              <p:cNvPr id="91" name="Freeform: Shape 22">
                <a:extLst>
                  <a:ext uri="{FF2B5EF4-FFF2-40B4-BE49-F238E27FC236}">
                    <a16:creationId xmlns:a16="http://schemas.microsoft.com/office/drawing/2014/main" id="{C32DB3EB-68C5-4941-9571-694161447F60}"/>
                  </a:ext>
                </a:extLst>
              </p:cNvPr>
              <p:cNvSpPr/>
              <p:nvPr/>
            </p:nvSpPr>
            <p:spPr>
              <a:xfrm>
                <a:off x="3856165" y="1177977"/>
                <a:ext cx="275779" cy="323056"/>
              </a:xfrm>
              <a:custGeom>
                <a:avLst/>
                <a:gdLst>
                  <a:gd name="connsiteX0" fmla="*/ 323290 w 333375"/>
                  <a:gd name="connsiteY0" fmla="*/ 0 h 390525"/>
                  <a:gd name="connsiteX1" fmla="*/ 148030 w 333375"/>
                  <a:gd name="connsiteY1" fmla="*/ 354330 h 390525"/>
                  <a:gd name="connsiteX2" fmla="*/ 69925 w 333375"/>
                  <a:gd name="connsiteY2" fmla="*/ 186690 h 390525"/>
                  <a:gd name="connsiteX3" fmla="*/ 323290 w 333375"/>
                  <a:gd name="connsiteY3" fmla="*/ 0 h 390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33375" h="390525">
                    <a:moveTo>
                      <a:pt x="323290" y="0"/>
                    </a:moveTo>
                    <a:cubicBezTo>
                      <a:pt x="387108" y="953"/>
                      <a:pt x="248995" y="246697"/>
                      <a:pt x="148030" y="354330"/>
                    </a:cubicBezTo>
                    <a:cubicBezTo>
                      <a:pt x="47065" y="461963"/>
                      <a:pt x="-82475" y="328613"/>
                      <a:pt x="69925" y="186690"/>
                    </a:cubicBezTo>
                    <a:cubicBezTo>
                      <a:pt x="222325" y="43815"/>
                      <a:pt x="303288" y="0"/>
                      <a:pt x="32329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2E3949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92" name="Freeform: Shape 23">
                <a:extLst>
                  <a:ext uri="{FF2B5EF4-FFF2-40B4-BE49-F238E27FC236}">
                    <a16:creationId xmlns:a16="http://schemas.microsoft.com/office/drawing/2014/main" id="{3895F8F5-2F44-4B83-BFFA-49475D676DF7}"/>
                  </a:ext>
                </a:extLst>
              </p:cNvPr>
              <p:cNvSpPr/>
              <p:nvPr/>
            </p:nvSpPr>
            <p:spPr>
              <a:xfrm>
                <a:off x="3730420" y="1556190"/>
                <a:ext cx="141829" cy="141829"/>
              </a:xfrm>
              <a:custGeom>
                <a:avLst/>
                <a:gdLst>
                  <a:gd name="connsiteX0" fmla="*/ 177165 w 171450"/>
                  <a:gd name="connsiteY0" fmla="*/ 88583 h 171450"/>
                  <a:gd name="connsiteX1" fmla="*/ 88583 w 171450"/>
                  <a:gd name="connsiteY1" fmla="*/ 177165 h 171450"/>
                  <a:gd name="connsiteX2" fmla="*/ 0 w 171450"/>
                  <a:gd name="connsiteY2" fmla="*/ 88583 h 171450"/>
                  <a:gd name="connsiteX3" fmla="*/ 88583 w 171450"/>
                  <a:gd name="connsiteY3" fmla="*/ 0 h 171450"/>
                  <a:gd name="connsiteX4" fmla="*/ 177165 w 171450"/>
                  <a:gd name="connsiteY4" fmla="*/ 88583 h 171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450" h="171450">
                    <a:moveTo>
                      <a:pt x="177165" y="88583"/>
                    </a:moveTo>
                    <a:cubicBezTo>
                      <a:pt x="177165" y="137505"/>
                      <a:pt x="137505" y="177165"/>
                      <a:pt x="88583" y="177165"/>
                    </a:cubicBezTo>
                    <a:cubicBezTo>
                      <a:pt x="39660" y="177165"/>
                      <a:pt x="0" y="137505"/>
                      <a:pt x="0" y="88583"/>
                    </a:cubicBezTo>
                    <a:cubicBezTo>
                      <a:pt x="0" y="39660"/>
                      <a:pt x="39660" y="0"/>
                      <a:pt x="88583" y="0"/>
                    </a:cubicBezTo>
                    <a:cubicBezTo>
                      <a:pt x="137505" y="0"/>
                      <a:pt x="177165" y="39660"/>
                      <a:pt x="177165" y="88583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2E3949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  <p:grpSp>
          <p:nvGrpSpPr>
            <p:cNvPr id="88" name="Group 27">
              <a:extLst>
                <a:ext uri="{FF2B5EF4-FFF2-40B4-BE49-F238E27FC236}">
                  <a16:creationId xmlns:a16="http://schemas.microsoft.com/office/drawing/2014/main" id="{305CDB61-6DDD-49AE-8696-8B1BCC6BA0B9}"/>
                </a:ext>
              </a:extLst>
            </p:cNvPr>
            <p:cNvGrpSpPr/>
            <p:nvPr/>
          </p:nvGrpSpPr>
          <p:grpSpPr>
            <a:xfrm rot="10800000">
              <a:off x="8035720" y="1138155"/>
              <a:ext cx="401524" cy="520042"/>
              <a:chOff x="3730420" y="1177977"/>
              <a:chExt cx="401524" cy="520042"/>
            </a:xfrm>
          </p:grpSpPr>
          <p:sp>
            <p:nvSpPr>
              <p:cNvPr id="89" name="Freeform: Shape 28">
                <a:extLst>
                  <a:ext uri="{FF2B5EF4-FFF2-40B4-BE49-F238E27FC236}">
                    <a16:creationId xmlns:a16="http://schemas.microsoft.com/office/drawing/2014/main" id="{13B70AA4-6673-4C3F-B270-2897BABEFFBF}"/>
                  </a:ext>
                </a:extLst>
              </p:cNvPr>
              <p:cNvSpPr/>
              <p:nvPr/>
            </p:nvSpPr>
            <p:spPr>
              <a:xfrm>
                <a:off x="3856165" y="1177977"/>
                <a:ext cx="275779" cy="323056"/>
              </a:xfrm>
              <a:custGeom>
                <a:avLst/>
                <a:gdLst>
                  <a:gd name="connsiteX0" fmla="*/ 323290 w 333375"/>
                  <a:gd name="connsiteY0" fmla="*/ 0 h 390525"/>
                  <a:gd name="connsiteX1" fmla="*/ 148030 w 333375"/>
                  <a:gd name="connsiteY1" fmla="*/ 354330 h 390525"/>
                  <a:gd name="connsiteX2" fmla="*/ 69925 w 333375"/>
                  <a:gd name="connsiteY2" fmla="*/ 186690 h 390525"/>
                  <a:gd name="connsiteX3" fmla="*/ 323290 w 333375"/>
                  <a:gd name="connsiteY3" fmla="*/ 0 h 390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33375" h="390525">
                    <a:moveTo>
                      <a:pt x="323290" y="0"/>
                    </a:moveTo>
                    <a:cubicBezTo>
                      <a:pt x="387108" y="953"/>
                      <a:pt x="248995" y="246697"/>
                      <a:pt x="148030" y="354330"/>
                    </a:cubicBezTo>
                    <a:cubicBezTo>
                      <a:pt x="47065" y="461963"/>
                      <a:pt x="-82475" y="328613"/>
                      <a:pt x="69925" y="186690"/>
                    </a:cubicBezTo>
                    <a:cubicBezTo>
                      <a:pt x="222325" y="43815"/>
                      <a:pt x="303288" y="0"/>
                      <a:pt x="32329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2E3949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  <p:sp>
            <p:nvSpPr>
              <p:cNvPr id="90" name="Freeform: Shape 29">
                <a:extLst>
                  <a:ext uri="{FF2B5EF4-FFF2-40B4-BE49-F238E27FC236}">
                    <a16:creationId xmlns:a16="http://schemas.microsoft.com/office/drawing/2014/main" id="{8F0DF370-7478-4D0A-BE7F-268E369F2904}"/>
                  </a:ext>
                </a:extLst>
              </p:cNvPr>
              <p:cNvSpPr/>
              <p:nvPr/>
            </p:nvSpPr>
            <p:spPr>
              <a:xfrm>
                <a:off x="3730420" y="1556190"/>
                <a:ext cx="141829" cy="141829"/>
              </a:xfrm>
              <a:custGeom>
                <a:avLst/>
                <a:gdLst>
                  <a:gd name="connsiteX0" fmla="*/ 177165 w 171450"/>
                  <a:gd name="connsiteY0" fmla="*/ 88583 h 171450"/>
                  <a:gd name="connsiteX1" fmla="*/ 88583 w 171450"/>
                  <a:gd name="connsiteY1" fmla="*/ 177165 h 171450"/>
                  <a:gd name="connsiteX2" fmla="*/ 0 w 171450"/>
                  <a:gd name="connsiteY2" fmla="*/ 88583 h 171450"/>
                  <a:gd name="connsiteX3" fmla="*/ 88583 w 171450"/>
                  <a:gd name="connsiteY3" fmla="*/ 0 h 171450"/>
                  <a:gd name="connsiteX4" fmla="*/ 177165 w 171450"/>
                  <a:gd name="connsiteY4" fmla="*/ 88583 h 171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450" h="171450">
                    <a:moveTo>
                      <a:pt x="177165" y="88583"/>
                    </a:moveTo>
                    <a:cubicBezTo>
                      <a:pt x="177165" y="137505"/>
                      <a:pt x="137505" y="177165"/>
                      <a:pt x="88583" y="177165"/>
                    </a:cubicBezTo>
                    <a:cubicBezTo>
                      <a:pt x="39660" y="177165"/>
                      <a:pt x="0" y="137505"/>
                      <a:pt x="0" y="88583"/>
                    </a:cubicBezTo>
                    <a:cubicBezTo>
                      <a:pt x="0" y="39660"/>
                      <a:pt x="39660" y="0"/>
                      <a:pt x="88583" y="0"/>
                    </a:cubicBezTo>
                    <a:cubicBezTo>
                      <a:pt x="137505" y="0"/>
                      <a:pt x="177165" y="39660"/>
                      <a:pt x="177165" y="88583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rgbClr val="2E3949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grpSp>
        <p:nvGrpSpPr>
          <p:cNvPr id="93" name="Group 31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AA0B6FEE-EE96-4254-A3A0-D914F2CA33AD}"/>
              </a:ext>
            </a:extLst>
          </p:cNvPr>
          <p:cNvGrpSpPr/>
          <p:nvPr/>
        </p:nvGrpSpPr>
        <p:grpSpPr>
          <a:xfrm>
            <a:off x="1312912" y="3132482"/>
            <a:ext cx="354681" cy="296531"/>
            <a:chOff x="356813" y="4730723"/>
            <a:chExt cx="244804" cy="204668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94" name="Freeform: Shape 32">
              <a:extLst>
                <a:ext uri="{FF2B5EF4-FFF2-40B4-BE49-F238E27FC236}">
                  <a16:creationId xmlns:a16="http://schemas.microsoft.com/office/drawing/2014/main" id="{D679180C-74FA-489F-998C-0F2DD1B44672}"/>
                </a:ext>
              </a:extLst>
            </p:cNvPr>
            <p:cNvSpPr/>
            <p:nvPr/>
          </p:nvSpPr>
          <p:spPr>
            <a:xfrm>
              <a:off x="356813" y="4817200"/>
              <a:ext cx="118191" cy="118191"/>
            </a:xfrm>
            <a:custGeom>
              <a:avLst/>
              <a:gdLst>
                <a:gd name="connsiteX0" fmla="*/ 142875 w 142875"/>
                <a:gd name="connsiteY0" fmla="*/ 71437 h 142875"/>
                <a:gd name="connsiteX1" fmla="*/ 71438 w 142875"/>
                <a:gd name="connsiteY1" fmla="*/ 142875 h 142875"/>
                <a:gd name="connsiteX2" fmla="*/ 0 w 142875"/>
                <a:gd name="connsiteY2" fmla="*/ 71437 h 142875"/>
                <a:gd name="connsiteX3" fmla="*/ 71438 w 142875"/>
                <a:gd name="connsiteY3" fmla="*/ 0 h 142875"/>
                <a:gd name="connsiteX4" fmla="*/ 142875 w 142875"/>
                <a:gd name="connsiteY4" fmla="*/ 71437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2875" h="142875">
                  <a:moveTo>
                    <a:pt x="142875" y="71437"/>
                  </a:moveTo>
                  <a:cubicBezTo>
                    <a:pt x="142875" y="110891"/>
                    <a:pt x="110892" y="142875"/>
                    <a:pt x="71438" y="142875"/>
                  </a:cubicBezTo>
                  <a:cubicBezTo>
                    <a:pt x="31984" y="142875"/>
                    <a:pt x="0" y="110891"/>
                    <a:pt x="0" y="71437"/>
                  </a:cubicBezTo>
                  <a:cubicBezTo>
                    <a:pt x="0" y="31983"/>
                    <a:pt x="31984" y="0"/>
                    <a:pt x="71438" y="0"/>
                  </a:cubicBezTo>
                  <a:cubicBezTo>
                    <a:pt x="110892" y="0"/>
                    <a:pt x="142875" y="31983"/>
                    <a:pt x="142875" y="71437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2E3949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5" name="Freeform: Shape 33">
              <a:extLst>
                <a:ext uri="{FF2B5EF4-FFF2-40B4-BE49-F238E27FC236}">
                  <a16:creationId xmlns:a16="http://schemas.microsoft.com/office/drawing/2014/main" id="{ACA5A7AB-E6DB-4EEE-BAB0-A8261FE5B680}"/>
                </a:ext>
              </a:extLst>
            </p:cNvPr>
            <p:cNvSpPr/>
            <p:nvPr/>
          </p:nvSpPr>
          <p:spPr>
            <a:xfrm>
              <a:off x="554341" y="4730723"/>
              <a:ext cx="47276" cy="47276"/>
            </a:xfrm>
            <a:custGeom>
              <a:avLst/>
              <a:gdLst>
                <a:gd name="connsiteX0" fmla="*/ 64770 w 57150"/>
                <a:gd name="connsiteY0" fmla="*/ 32385 h 57150"/>
                <a:gd name="connsiteX1" fmla="*/ 32385 w 57150"/>
                <a:gd name="connsiteY1" fmla="*/ 64770 h 57150"/>
                <a:gd name="connsiteX2" fmla="*/ 0 w 57150"/>
                <a:gd name="connsiteY2" fmla="*/ 32385 h 57150"/>
                <a:gd name="connsiteX3" fmla="*/ 32385 w 57150"/>
                <a:gd name="connsiteY3" fmla="*/ 0 h 57150"/>
                <a:gd name="connsiteX4" fmla="*/ 64770 w 57150"/>
                <a:gd name="connsiteY4" fmla="*/ 32385 h 57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150" h="57150">
                  <a:moveTo>
                    <a:pt x="64770" y="32385"/>
                  </a:moveTo>
                  <a:cubicBezTo>
                    <a:pt x="64770" y="50271"/>
                    <a:pt x="50271" y="64770"/>
                    <a:pt x="32385" y="64770"/>
                  </a:cubicBezTo>
                  <a:cubicBezTo>
                    <a:pt x="14499" y="64770"/>
                    <a:pt x="0" y="50271"/>
                    <a:pt x="0" y="32385"/>
                  </a:cubicBezTo>
                  <a:cubicBezTo>
                    <a:pt x="0" y="14499"/>
                    <a:pt x="14499" y="0"/>
                    <a:pt x="32385" y="0"/>
                  </a:cubicBezTo>
                  <a:cubicBezTo>
                    <a:pt x="50271" y="0"/>
                    <a:pt x="64770" y="14499"/>
                    <a:pt x="64770" y="32385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rgbClr val="2E3949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97" name="Freeform 6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80E9E3FF-D69C-448A-8DD7-AD6B138CA367}"/>
              </a:ext>
            </a:extLst>
          </p:cNvPr>
          <p:cNvSpPr>
            <a:spLocks/>
          </p:cNvSpPr>
          <p:nvPr/>
        </p:nvSpPr>
        <p:spPr bwMode="auto">
          <a:xfrm>
            <a:off x="2229103" y="1279984"/>
            <a:ext cx="1874525" cy="3324748"/>
          </a:xfrm>
          <a:custGeom>
            <a:avLst/>
            <a:gdLst>
              <a:gd name="T0" fmla="*/ 87 w 290"/>
              <a:gd name="T1" fmla="*/ 64 h 562"/>
              <a:gd name="T2" fmla="*/ 80 w 290"/>
              <a:gd name="T3" fmla="*/ 70 h 562"/>
              <a:gd name="T4" fmla="*/ 79 w 290"/>
              <a:gd name="T5" fmla="*/ 57 h 562"/>
              <a:gd name="T6" fmla="*/ 42 w 290"/>
              <a:gd name="T7" fmla="*/ 27 h 562"/>
              <a:gd name="T8" fmla="*/ 35 w 290"/>
              <a:gd name="T9" fmla="*/ 39 h 562"/>
              <a:gd name="T10" fmla="*/ 32 w 290"/>
              <a:gd name="T11" fmla="*/ 23 h 562"/>
              <a:gd name="T12" fmla="*/ 12 w 290"/>
              <a:gd name="T13" fmla="*/ 19 h 562"/>
              <a:gd name="T14" fmla="*/ 9 w 290"/>
              <a:gd name="T15" fmla="*/ 1 h 562"/>
              <a:gd name="T16" fmla="*/ 14 w 290"/>
              <a:gd name="T17" fmla="*/ 15 h 562"/>
              <a:gd name="T18" fmla="*/ 56 w 290"/>
              <a:gd name="T19" fmla="*/ 30 h 562"/>
              <a:gd name="T20" fmla="*/ 65 w 290"/>
              <a:gd name="T21" fmla="*/ 24 h 562"/>
              <a:gd name="T22" fmla="*/ 68 w 290"/>
              <a:gd name="T23" fmla="*/ 37 h 562"/>
              <a:gd name="T24" fmla="*/ 103 w 290"/>
              <a:gd name="T25" fmla="*/ 85 h 562"/>
              <a:gd name="T26" fmla="*/ 124 w 290"/>
              <a:gd name="T27" fmla="*/ 60 h 562"/>
              <a:gd name="T28" fmla="*/ 129 w 290"/>
              <a:gd name="T29" fmla="*/ 65 h 562"/>
              <a:gd name="T30" fmla="*/ 108 w 290"/>
              <a:gd name="T31" fmla="*/ 93 h 562"/>
              <a:gd name="T32" fmla="*/ 110 w 290"/>
              <a:gd name="T33" fmla="*/ 130 h 562"/>
              <a:gd name="T34" fmla="*/ 108 w 290"/>
              <a:gd name="T35" fmla="*/ 172 h 562"/>
              <a:gd name="T36" fmla="*/ 134 w 290"/>
              <a:gd name="T37" fmla="*/ 157 h 562"/>
              <a:gd name="T38" fmla="*/ 157 w 290"/>
              <a:gd name="T39" fmla="*/ 155 h 562"/>
              <a:gd name="T40" fmla="*/ 160 w 290"/>
              <a:gd name="T41" fmla="*/ 161 h 562"/>
              <a:gd name="T42" fmla="*/ 113 w 290"/>
              <a:gd name="T43" fmla="*/ 182 h 562"/>
              <a:gd name="T44" fmla="*/ 106 w 290"/>
              <a:gd name="T45" fmla="*/ 185 h 562"/>
              <a:gd name="T46" fmla="*/ 101 w 290"/>
              <a:gd name="T47" fmla="*/ 223 h 562"/>
              <a:gd name="T48" fmla="*/ 101 w 290"/>
              <a:gd name="T49" fmla="*/ 253 h 562"/>
              <a:gd name="T50" fmla="*/ 124 w 290"/>
              <a:gd name="T51" fmla="*/ 234 h 562"/>
              <a:gd name="T52" fmla="*/ 160 w 290"/>
              <a:gd name="T53" fmla="*/ 234 h 562"/>
              <a:gd name="T54" fmla="*/ 153 w 290"/>
              <a:gd name="T55" fmla="*/ 246 h 562"/>
              <a:gd name="T56" fmla="*/ 103 w 290"/>
              <a:gd name="T57" fmla="*/ 263 h 562"/>
              <a:gd name="T58" fmla="*/ 108 w 290"/>
              <a:gd name="T59" fmla="*/ 293 h 562"/>
              <a:gd name="T60" fmla="*/ 156 w 290"/>
              <a:gd name="T61" fmla="*/ 375 h 562"/>
              <a:gd name="T62" fmla="*/ 222 w 290"/>
              <a:gd name="T63" fmla="*/ 444 h 562"/>
              <a:gd name="T64" fmla="*/ 279 w 290"/>
              <a:gd name="T65" fmla="*/ 513 h 562"/>
              <a:gd name="T66" fmla="*/ 290 w 290"/>
              <a:gd name="T67" fmla="*/ 560 h 562"/>
              <a:gd name="T68" fmla="*/ 287 w 290"/>
              <a:gd name="T69" fmla="*/ 562 h 562"/>
              <a:gd name="T70" fmla="*/ 280 w 290"/>
              <a:gd name="T71" fmla="*/ 525 h 562"/>
              <a:gd name="T72" fmla="*/ 221 w 290"/>
              <a:gd name="T73" fmla="*/ 448 h 562"/>
              <a:gd name="T74" fmla="*/ 136 w 290"/>
              <a:gd name="T75" fmla="*/ 355 h 562"/>
              <a:gd name="T76" fmla="*/ 110 w 290"/>
              <a:gd name="T77" fmla="*/ 315 h 562"/>
              <a:gd name="T78" fmla="*/ 55 w 290"/>
              <a:gd name="T79" fmla="*/ 318 h 562"/>
              <a:gd name="T80" fmla="*/ 43 w 290"/>
              <a:gd name="T81" fmla="*/ 311 h 562"/>
              <a:gd name="T82" fmla="*/ 61 w 290"/>
              <a:gd name="T83" fmla="*/ 301 h 562"/>
              <a:gd name="T84" fmla="*/ 105 w 290"/>
              <a:gd name="T85" fmla="*/ 304 h 562"/>
              <a:gd name="T86" fmla="*/ 107 w 290"/>
              <a:gd name="T87" fmla="*/ 301 h 562"/>
              <a:gd name="T88" fmla="*/ 97 w 290"/>
              <a:gd name="T89" fmla="*/ 232 h 562"/>
              <a:gd name="T90" fmla="*/ 96 w 290"/>
              <a:gd name="T91" fmla="*/ 221 h 562"/>
              <a:gd name="T92" fmla="*/ 51 w 290"/>
              <a:gd name="T93" fmla="*/ 198 h 562"/>
              <a:gd name="T94" fmla="*/ 36 w 290"/>
              <a:gd name="T95" fmla="*/ 180 h 562"/>
              <a:gd name="T96" fmla="*/ 62 w 290"/>
              <a:gd name="T97" fmla="*/ 178 h 562"/>
              <a:gd name="T98" fmla="*/ 99 w 290"/>
              <a:gd name="T99" fmla="*/ 206 h 562"/>
              <a:gd name="T100" fmla="*/ 100 w 290"/>
              <a:gd name="T101" fmla="*/ 204 h 562"/>
              <a:gd name="T102" fmla="*/ 107 w 290"/>
              <a:gd name="T103" fmla="*/ 140 h 562"/>
              <a:gd name="T104" fmla="*/ 75 w 290"/>
              <a:gd name="T105" fmla="*/ 129 h 562"/>
              <a:gd name="T106" fmla="*/ 60 w 290"/>
              <a:gd name="T107" fmla="*/ 115 h 562"/>
              <a:gd name="T108" fmla="*/ 92 w 290"/>
              <a:gd name="T109" fmla="*/ 116 h 562"/>
              <a:gd name="T110" fmla="*/ 107 w 290"/>
              <a:gd name="T111" fmla="*/ 125 h 5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290" h="562">
                <a:moveTo>
                  <a:pt x="107" y="125"/>
                </a:moveTo>
                <a:cubicBezTo>
                  <a:pt x="106" y="103"/>
                  <a:pt x="100" y="83"/>
                  <a:pt x="87" y="64"/>
                </a:cubicBezTo>
                <a:cubicBezTo>
                  <a:pt x="87" y="65"/>
                  <a:pt x="86" y="66"/>
                  <a:pt x="86" y="67"/>
                </a:cubicBezTo>
                <a:cubicBezTo>
                  <a:pt x="84" y="69"/>
                  <a:pt x="82" y="70"/>
                  <a:pt x="80" y="70"/>
                </a:cubicBezTo>
                <a:cubicBezTo>
                  <a:pt x="75" y="71"/>
                  <a:pt x="72" y="66"/>
                  <a:pt x="74" y="62"/>
                </a:cubicBezTo>
                <a:cubicBezTo>
                  <a:pt x="75" y="60"/>
                  <a:pt x="77" y="58"/>
                  <a:pt x="79" y="57"/>
                </a:cubicBezTo>
                <a:cubicBezTo>
                  <a:pt x="80" y="57"/>
                  <a:pt x="81" y="57"/>
                  <a:pt x="81" y="56"/>
                </a:cubicBezTo>
                <a:cubicBezTo>
                  <a:pt x="71" y="43"/>
                  <a:pt x="58" y="34"/>
                  <a:pt x="42" y="27"/>
                </a:cubicBezTo>
                <a:cubicBezTo>
                  <a:pt x="43" y="29"/>
                  <a:pt x="43" y="31"/>
                  <a:pt x="43" y="33"/>
                </a:cubicBezTo>
                <a:cubicBezTo>
                  <a:pt x="42" y="37"/>
                  <a:pt x="39" y="40"/>
                  <a:pt x="35" y="39"/>
                </a:cubicBezTo>
                <a:cubicBezTo>
                  <a:pt x="31" y="39"/>
                  <a:pt x="28" y="35"/>
                  <a:pt x="28" y="30"/>
                </a:cubicBezTo>
                <a:cubicBezTo>
                  <a:pt x="29" y="28"/>
                  <a:pt x="30" y="25"/>
                  <a:pt x="32" y="23"/>
                </a:cubicBezTo>
                <a:cubicBezTo>
                  <a:pt x="32" y="22"/>
                  <a:pt x="31" y="22"/>
                  <a:pt x="30" y="22"/>
                </a:cubicBezTo>
                <a:cubicBezTo>
                  <a:pt x="24" y="20"/>
                  <a:pt x="18" y="19"/>
                  <a:pt x="12" y="19"/>
                </a:cubicBezTo>
                <a:cubicBezTo>
                  <a:pt x="6" y="18"/>
                  <a:pt x="0" y="11"/>
                  <a:pt x="3" y="4"/>
                </a:cubicBezTo>
                <a:cubicBezTo>
                  <a:pt x="4" y="1"/>
                  <a:pt x="6" y="0"/>
                  <a:pt x="9" y="1"/>
                </a:cubicBezTo>
                <a:cubicBezTo>
                  <a:pt x="11" y="1"/>
                  <a:pt x="13" y="3"/>
                  <a:pt x="14" y="5"/>
                </a:cubicBezTo>
                <a:cubicBezTo>
                  <a:pt x="16" y="8"/>
                  <a:pt x="16" y="12"/>
                  <a:pt x="14" y="15"/>
                </a:cubicBezTo>
                <a:cubicBezTo>
                  <a:pt x="15" y="15"/>
                  <a:pt x="15" y="16"/>
                  <a:pt x="15" y="16"/>
                </a:cubicBezTo>
                <a:cubicBezTo>
                  <a:pt x="30" y="17"/>
                  <a:pt x="44" y="23"/>
                  <a:pt x="56" y="30"/>
                </a:cubicBezTo>
                <a:cubicBezTo>
                  <a:pt x="59" y="32"/>
                  <a:pt x="59" y="32"/>
                  <a:pt x="60" y="29"/>
                </a:cubicBezTo>
                <a:cubicBezTo>
                  <a:pt x="61" y="26"/>
                  <a:pt x="62" y="25"/>
                  <a:pt x="65" y="24"/>
                </a:cubicBezTo>
                <a:cubicBezTo>
                  <a:pt x="67" y="24"/>
                  <a:pt x="68" y="26"/>
                  <a:pt x="70" y="28"/>
                </a:cubicBezTo>
                <a:cubicBezTo>
                  <a:pt x="71" y="31"/>
                  <a:pt x="71" y="34"/>
                  <a:pt x="68" y="37"/>
                </a:cubicBezTo>
                <a:cubicBezTo>
                  <a:pt x="68" y="37"/>
                  <a:pt x="68" y="37"/>
                  <a:pt x="68" y="38"/>
                </a:cubicBezTo>
                <a:cubicBezTo>
                  <a:pt x="83" y="51"/>
                  <a:pt x="95" y="67"/>
                  <a:pt x="103" y="85"/>
                </a:cubicBezTo>
                <a:cubicBezTo>
                  <a:pt x="104" y="82"/>
                  <a:pt x="105" y="79"/>
                  <a:pt x="106" y="77"/>
                </a:cubicBezTo>
                <a:cubicBezTo>
                  <a:pt x="109" y="69"/>
                  <a:pt x="116" y="63"/>
                  <a:pt x="124" y="60"/>
                </a:cubicBezTo>
                <a:cubicBezTo>
                  <a:pt x="125" y="60"/>
                  <a:pt x="127" y="59"/>
                  <a:pt x="128" y="60"/>
                </a:cubicBezTo>
                <a:cubicBezTo>
                  <a:pt x="130" y="62"/>
                  <a:pt x="129" y="63"/>
                  <a:pt x="129" y="65"/>
                </a:cubicBezTo>
                <a:cubicBezTo>
                  <a:pt x="126" y="71"/>
                  <a:pt x="123" y="77"/>
                  <a:pt x="119" y="82"/>
                </a:cubicBezTo>
                <a:cubicBezTo>
                  <a:pt x="116" y="86"/>
                  <a:pt x="112" y="90"/>
                  <a:pt x="108" y="93"/>
                </a:cubicBezTo>
                <a:cubicBezTo>
                  <a:pt x="106" y="94"/>
                  <a:pt x="106" y="96"/>
                  <a:pt x="106" y="99"/>
                </a:cubicBezTo>
                <a:cubicBezTo>
                  <a:pt x="109" y="109"/>
                  <a:pt x="110" y="120"/>
                  <a:pt x="110" y="130"/>
                </a:cubicBezTo>
                <a:cubicBezTo>
                  <a:pt x="110" y="142"/>
                  <a:pt x="109" y="154"/>
                  <a:pt x="108" y="165"/>
                </a:cubicBezTo>
                <a:cubicBezTo>
                  <a:pt x="108" y="168"/>
                  <a:pt x="108" y="170"/>
                  <a:pt x="108" y="172"/>
                </a:cubicBezTo>
                <a:cubicBezTo>
                  <a:pt x="109" y="173"/>
                  <a:pt x="109" y="172"/>
                  <a:pt x="109" y="172"/>
                </a:cubicBezTo>
                <a:cubicBezTo>
                  <a:pt x="116" y="164"/>
                  <a:pt x="125" y="160"/>
                  <a:pt x="134" y="157"/>
                </a:cubicBezTo>
                <a:cubicBezTo>
                  <a:pt x="140" y="156"/>
                  <a:pt x="146" y="154"/>
                  <a:pt x="152" y="154"/>
                </a:cubicBezTo>
                <a:cubicBezTo>
                  <a:pt x="154" y="154"/>
                  <a:pt x="155" y="154"/>
                  <a:pt x="157" y="155"/>
                </a:cubicBezTo>
                <a:cubicBezTo>
                  <a:pt x="159" y="155"/>
                  <a:pt x="160" y="155"/>
                  <a:pt x="160" y="157"/>
                </a:cubicBezTo>
                <a:cubicBezTo>
                  <a:pt x="161" y="159"/>
                  <a:pt x="161" y="160"/>
                  <a:pt x="160" y="161"/>
                </a:cubicBezTo>
                <a:cubicBezTo>
                  <a:pt x="156" y="165"/>
                  <a:pt x="152" y="168"/>
                  <a:pt x="148" y="171"/>
                </a:cubicBezTo>
                <a:cubicBezTo>
                  <a:pt x="137" y="177"/>
                  <a:pt x="125" y="181"/>
                  <a:pt x="113" y="182"/>
                </a:cubicBezTo>
                <a:cubicBezTo>
                  <a:pt x="111" y="182"/>
                  <a:pt x="110" y="183"/>
                  <a:pt x="109" y="183"/>
                </a:cubicBezTo>
                <a:cubicBezTo>
                  <a:pt x="107" y="183"/>
                  <a:pt x="106" y="183"/>
                  <a:pt x="106" y="185"/>
                </a:cubicBezTo>
                <a:cubicBezTo>
                  <a:pt x="106" y="190"/>
                  <a:pt x="105" y="195"/>
                  <a:pt x="104" y="200"/>
                </a:cubicBezTo>
                <a:cubicBezTo>
                  <a:pt x="103" y="207"/>
                  <a:pt x="102" y="215"/>
                  <a:pt x="101" y="223"/>
                </a:cubicBezTo>
                <a:cubicBezTo>
                  <a:pt x="100" y="232"/>
                  <a:pt x="100" y="242"/>
                  <a:pt x="100" y="252"/>
                </a:cubicBezTo>
                <a:cubicBezTo>
                  <a:pt x="100" y="252"/>
                  <a:pt x="101" y="253"/>
                  <a:pt x="101" y="253"/>
                </a:cubicBezTo>
                <a:cubicBezTo>
                  <a:pt x="102" y="254"/>
                  <a:pt x="102" y="252"/>
                  <a:pt x="103" y="252"/>
                </a:cubicBezTo>
                <a:cubicBezTo>
                  <a:pt x="108" y="243"/>
                  <a:pt x="115" y="237"/>
                  <a:pt x="124" y="234"/>
                </a:cubicBezTo>
                <a:cubicBezTo>
                  <a:pt x="131" y="231"/>
                  <a:pt x="138" y="230"/>
                  <a:pt x="146" y="231"/>
                </a:cubicBezTo>
                <a:cubicBezTo>
                  <a:pt x="150" y="231"/>
                  <a:pt x="155" y="232"/>
                  <a:pt x="160" y="234"/>
                </a:cubicBezTo>
                <a:cubicBezTo>
                  <a:pt x="162" y="234"/>
                  <a:pt x="162" y="235"/>
                  <a:pt x="161" y="237"/>
                </a:cubicBezTo>
                <a:cubicBezTo>
                  <a:pt x="159" y="241"/>
                  <a:pt x="156" y="243"/>
                  <a:pt x="153" y="246"/>
                </a:cubicBezTo>
                <a:cubicBezTo>
                  <a:pt x="147" y="251"/>
                  <a:pt x="140" y="255"/>
                  <a:pt x="132" y="258"/>
                </a:cubicBezTo>
                <a:cubicBezTo>
                  <a:pt x="123" y="261"/>
                  <a:pt x="113" y="263"/>
                  <a:pt x="103" y="263"/>
                </a:cubicBezTo>
                <a:cubicBezTo>
                  <a:pt x="101" y="263"/>
                  <a:pt x="101" y="263"/>
                  <a:pt x="102" y="265"/>
                </a:cubicBezTo>
                <a:cubicBezTo>
                  <a:pt x="103" y="274"/>
                  <a:pt x="105" y="284"/>
                  <a:pt x="108" y="293"/>
                </a:cubicBezTo>
                <a:cubicBezTo>
                  <a:pt x="113" y="308"/>
                  <a:pt x="120" y="323"/>
                  <a:pt x="128" y="337"/>
                </a:cubicBezTo>
                <a:cubicBezTo>
                  <a:pt x="136" y="350"/>
                  <a:pt x="146" y="363"/>
                  <a:pt x="156" y="375"/>
                </a:cubicBezTo>
                <a:cubicBezTo>
                  <a:pt x="169" y="390"/>
                  <a:pt x="182" y="404"/>
                  <a:pt x="196" y="418"/>
                </a:cubicBezTo>
                <a:cubicBezTo>
                  <a:pt x="204" y="427"/>
                  <a:pt x="213" y="436"/>
                  <a:pt x="222" y="444"/>
                </a:cubicBezTo>
                <a:cubicBezTo>
                  <a:pt x="234" y="456"/>
                  <a:pt x="245" y="468"/>
                  <a:pt x="256" y="481"/>
                </a:cubicBezTo>
                <a:cubicBezTo>
                  <a:pt x="265" y="491"/>
                  <a:pt x="272" y="501"/>
                  <a:pt x="279" y="513"/>
                </a:cubicBezTo>
                <a:cubicBezTo>
                  <a:pt x="285" y="526"/>
                  <a:pt x="290" y="539"/>
                  <a:pt x="290" y="554"/>
                </a:cubicBezTo>
                <a:cubicBezTo>
                  <a:pt x="290" y="556"/>
                  <a:pt x="290" y="558"/>
                  <a:pt x="290" y="560"/>
                </a:cubicBezTo>
                <a:cubicBezTo>
                  <a:pt x="290" y="561"/>
                  <a:pt x="289" y="562"/>
                  <a:pt x="289" y="562"/>
                </a:cubicBezTo>
                <a:cubicBezTo>
                  <a:pt x="288" y="562"/>
                  <a:pt x="287" y="562"/>
                  <a:pt x="287" y="562"/>
                </a:cubicBezTo>
                <a:cubicBezTo>
                  <a:pt x="286" y="562"/>
                  <a:pt x="286" y="561"/>
                  <a:pt x="286" y="561"/>
                </a:cubicBezTo>
                <a:cubicBezTo>
                  <a:pt x="288" y="548"/>
                  <a:pt x="285" y="536"/>
                  <a:pt x="280" y="525"/>
                </a:cubicBezTo>
                <a:cubicBezTo>
                  <a:pt x="276" y="513"/>
                  <a:pt x="269" y="503"/>
                  <a:pt x="262" y="493"/>
                </a:cubicBezTo>
                <a:cubicBezTo>
                  <a:pt x="249" y="477"/>
                  <a:pt x="235" y="462"/>
                  <a:pt x="221" y="448"/>
                </a:cubicBezTo>
                <a:cubicBezTo>
                  <a:pt x="202" y="429"/>
                  <a:pt x="183" y="410"/>
                  <a:pt x="165" y="390"/>
                </a:cubicBezTo>
                <a:cubicBezTo>
                  <a:pt x="155" y="379"/>
                  <a:pt x="145" y="367"/>
                  <a:pt x="136" y="355"/>
                </a:cubicBezTo>
                <a:cubicBezTo>
                  <a:pt x="127" y="342"/>
                  <a:pt x="119" y="330"/>
                  <a:pt x="113" y="316"/>
                </a:cubicBezTo>
                <a:cubicBezTo>
                  <a:pt x="112" y="314"/>
                  <a:pt x="112" y="314"/>
                  <a:pt x="110" y="315"/>
                </a:cubicBezTo>
                <a:cubicBezTo>
                  <a:pt x="101" y="320"/>
                  <a:pt x="91" y="323"/>
                  <a:pt x="81" y="323"/>
                </a:cubicBezTo>
                <a:cubicBezTo>
                  <a:pt x="72" y="323"/>
                  <a:pt x="63" y="321"/>
                  <a:pt x="55" y="318"/>
                </a:cubicBezTo>
                <a:cubicBezTo>
                  <a:pt x="51" y="317"/>
                  <a:pt x="48" y="315"/>
                  <a:pt x="45" y="313"/>
                </a:cubicBezTo>
                <a:cubicBezTo>
                  <a:pt x="44" y="312"/>
                  <a:pt x="43" y="312"/>
                  <a:pt x="43" y="311"/>
                </a:cubicBezTo>
                <a:cubicBezTo>
                  <a:pt x="42" y="309"/>
                  <a:pt x="42" y="308"/>
                  <a:pt x="44" y="307"/>
                </a:cubicBezTo>
                <a:cubicBezTo>
                  <a:pt x="50" y="304"/>
                  <a:pt x="55" y="302"/>
                  <a:pt x="61" y="301"/>
                </a:cubicBezTo>
                <a:cubicBezTo>
                  <a:pt x="72" y="298"/>
                  <a:pt x="83" y="297"/>
                  <a:pt x="94" y="300"/>
                </a:cubicBezTo>
                <a:cubicBezTo>
                  <a:pt x="98" y="301"/>
                  <a:pt x="102" y="302"/>
                  <a:pt x="105" y="304"/>
                </a:cubicBezTo>
                <a:cubicBezTo>
                  <a:pt x="106" y="305"/>
                  <a:pt x="107" y="305"/>
                  <a:pt x="108" y="305"/>
                </a:cubicBezTo>
                <a:cubicBezTo>
                  <a:pt x="108" y="303"/>
                  <a:pt x="107" y="302"/>
                  <a:pt x="107" y="301"/>
                </a:cubicBezTo>
                <a:cubicBezTo>
                  <a:pt x="102" y="287"/>
                  <a:pt x="99" y="273"/>
                  <a:pt x="98" y="259"/>
                </a:cubicBezTo>
                <a:cubicBezTo>
                  <a:pt x="97" y="250"/>
                  <a:pt x="97" y="241"/>
                  <a:pt x="97" y="232"/>
                </a:cubicBezTo>
                <a:cubicBezTo>
                  <a:pt x="97" y="229"/>
                  <a:pt x="98" y="226"/>
                  <a:pt x="98" y="223"/>
                </a:cubicBezTo>
                <a:cubicBezTo>
                  <a:pt x="98" y="222"/>
                  <a:pt x="98" y="221"/>
                  <a:pt x="96" y="221"/>
                </a:cubicBezTo>
                <a:cubicBezTo>
                  <a:pt x="90" y="221"/>
                  <a:pt x="84" y="219"/>
                  <a:pt x="78" y="216"/>
                </a:cubicBezTo>
                <a:cubicBezTo>
                  <a:pt x="68" y="211"/>
                  <a:pt x="59" y="205"/>
                  <a:pt x="51" y="198"/>
                </a:cubicBezTo>
                <a:cubicBezTo>
                  <a:pt x="46" y="193"/>
                  <a:pt x="41" y="188"/>
                  <a:pt x="37" y="182"/>
                </a:cubicBezTo>
                <a:cubicBezTo>
                  <a:pt x="37" y="181"/>
                  <a:pt x="36" y="181"/>
                  <a:pt x="36" y="180"/>
                </a:cubicBezTo>
                <a:cubicBezTo>
                  <a:pt x="35" y="177"/>
                  <a:pt x="35" y="176"/>
                  <a:pt x="38" y="176"/>
                </a:cubicBezTo>
                <a:cubicBezTo>
                  <a:pt x="46" y="175"/>
                  <a:pt x="54" y="176"/>
                  <a:pt x="62" y="178"/>
                </a:cubicBezTo>
                <a:cubicBezTo>
                  <a:pt x="71" y="181"/>
                  <a:pt x="78" y="184"/>
                  <a:pt x="85" y="190"/>
                </a:cubicBezTo>
                <a:cubicBezTo>
                  <a:pt x="91" y="194"/>
                  <a:pt x="96" y="199"/>
                  <a:pt x="99" y="206"/>
                </a:cubicBezTo>
                <a:cubicBezTo>
                  <a:pt x="99" y="206"/>
                  <a:pt x="99" y="207"/>
                  <a:pt x="100" y="207"/>
                </a:cubicBezTo>
                <a:cubicBezTo>
                  <a:pt x="100" y="206"/>
                  <a:pt x="100" y="205"/>
                  <a:pt x="100" y="204"/>
                </a:cubicBezTo>
                <a:cubicBezTo>
                  <a:pt x="102" y="193"/>
                  <a:pt x="103" y="182"/>
                  <a:pt x="104" y="171"/>
                </a:cubicBezTo>
                <a:cubicBezTo>
                  <a:pt x="105" y="161"/>
                  <a:pt x="106" y="150"/>
                  <a:pt x="107" y="140"/>
                </a:cubicBezTo>
                <a:cubicBezTo>
                  <a:pt x="107" y="138"/>
                  <a:pt x="107" y="138"/>
                  <a:pt x="104" y="137"/>
                </a:cubicBezTo>
                <a:cubicBezTo>
                  <a:pt x="94" y="137"/>
                  <a:pt x="84" y="133"/>
                  <a:pt x="75" y="129"/>
                </a:cubicBezTo>
                <a:cubicBezTo>
                  <a:pt x="71" y="126"/>
                  <a:pt x="67" y="124"/>
                  <a:pt x="64" y="120"/>
                </a:cubicBezTo>
                <a:cubicBezTo>
                  <a:pt x="62" y="119"/>
                  <a:pt x="61" y="117"/>
                  <a:pt x="60" y="115"/>
                </a:cubicBezTo>
                <a:cubicBezTo>
                  <a:pt x="59" y="113"/>
                  <a:pt x="60" y="111"/>
                  <a:pt x="63" y="111"/>
                </a:cubicBezTo>
                <a:cubicBezTo>
                  <a:pt x="73" y="111"/>
                  <a:pt x="82" y="112"/>
                  <a:pt x="92" y="116"/>
                </a:cubicBezTo>
                <a:cubicBezTo>
                  <a:pt x="97" y="118"/>
                  <a:pt x="101" y="121"/>
                  <a:pt x="105" y="125"/>
                </a:cubicBezTo>
                <a:cubicBezTo>
                  <a:pt x="105" y="125"/>
                  <a:pt x="106" y="125"/>
                  <a:pt x="107" y="125"/>
                </a:cubicBezTo>
                <a:close/>
              </a:path>
            </a:pathLst>
          </a:custGeom>
          <a:solidFill>
            <a:srgbClr val="BEB899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>
              <a:solidFill>
                <a:srgbClr val="2E3949"/>
              </a:solidFill>
              <a:cs typeface="+mn-ea"/>
              <a:sym typeface="+mn-lt"/>
            </a:endParaRPr>
          </a:p>
        </p:txBody>
      </p:sp>
      <p:sp>
        <p:nvSpPr>
          <p:cNvPr id="98" name="Freeform 45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38CE73BD-51CE-40B5-96B7-1270CD99B17F}"/>
              </a:ext>
            </a:extLst>
          </p:cNvPr>
          <p:cNvSpPr>
            <a:spLocks noEditPoints="1"/>
          </p:cNvSpPr>
          <p:nvPr/>
        </p:nvSpPr>
        <p:spPr bwMode="auto">
          <a:xfrm rot="3509363">
            <a:off x="9170963" y="3077385"/>
            <a:ext cx="1103313" cy="2400300"/>
          </a:xfrm>
          <a:custGeom>
            <a:avLst/>
            <a:gdLst>
              <a:gd name="T0" fmla="*/ 140 w 169"/>
              <a:gd name="T1" fmla="*/ 239 h 368"/>
              <a:gd name="T2" fmla="*/ 138 w 169"/>
              <a:gd name="T3" fmla="*/ 255 h 368"/>
              <a:gd name="T4" fmla="*/ 150 w 169"/>
              <a:gd name="T5" fmla="*/ 311 h 368"/>
              <a:gd name="T6" fmla="*/ 108 w 169"/>
              <a:gd name="T7" fmla="*/ 278 h 368"/>
              <a:gd name="T8" fmla="*/ 138 w 169"/>
              <a:gd name="T9" fmla="*/ 225 h 368"/>
              <a:gd name="T10" fmla="*/ 141 w 169"/>
              <a:gd name="T11" fmla="*/ 192 h 368"/>
              <a:gd name="T12" fmla="*/ 97 w 169"/>
              <a:gd name="T13" fmla="*/ 222 h 368"/>
              <a:gd name="T14" fmla="*/ 109 w 169"/>
              <a:gd name="T15" fmla="*/ 248 h 368"/>
              <a:gd name="T16" fmla="*/ 94 w 169"/>
              <a:gd name="T17" fmla="*/ 291 h 368"/>
              <a:gd name="T18" fmla="*/ 123 w 169"/>
              <a:gd name="T19" fmla="*/ 303 h 368"/>
              <a:gd name="T20" fmla="*/ 127 w 169"/>
              <a:gd name="T21" fmla="*/ 336 h 368"/>
              <a:gd name="T22" fmla="*/ 64 w 169"/>
              <a:gd name="T23" fmla="*/ 352 h 368"/>
              <a:gd name="T24" fmla="*/ 74 w 169"/>
              <a:gd name="T25" fmla="*/ 311 h 368"/>
              <a:gd name="T26" fmla="*/ 70 w 169"/>
              <a:gd name="T27" fmla="*/ 256 h 368"/>
              <a:gd name="T28" fmla="*/ 84 w 169"/>
              <a:gd name="T29" fmla="*/ 217 h 368"/>
              <a:gd name="T30" fmla="*/ 84 w 169"/>
              <a:gd name="T31" fmla="*/ 192 h 368"/>
              <a:gd name="T32" fmla="*/ 55 w 169"/>
              <a:gd name="T33" fmla="*/ 151 h 368"/>
              <a:gd name="T34" fmla="*/ 34 w 169"/>
              <a:gd name="T35" fmla="*/ 106 h 368"/>
              <a:gd name="T36" fmla="*/ 8 w 169"/>
              <a:gd name="T37" fmla="*/ 71 h 368"/>
              <a:gd name="T38" fmla="*/ 3 w 169"/>
              <a:gd name="T39" fmla="*/ 90 h 368"/>
              <a:gd name="T40" fmla="*/ 30 w 169"/>
              <a:gd name="T41" fmla="*/ 83 h 368"/>
              <a:gd name="T42" fmla="*/ 137 w 169"/>
              <a:gd name="T43" fmla="*/ 193 h 368"/>
              <a:gd name="T44" fmla="*/ 110 w 169"/>
              <a:gd name="T45" fmla="*/ 132 h 368"/>
              <a:gd name="T46" fmla="*/ 57 w 169"/>
              <a:gd name="T47" fmla="*/ 84 h 368"/>
              <a:gd name="T48" fmla="*/ 11 w 169"/>
              <a:gd name="T49" fmla="*/ 50 h 368"/>
              <a:gd name="T50" fmla="*/ 31 w 169"/>
              <a:gd name="T51" fmla="*/ 30 h 368"/>
              <a:gd name="T52" fmla="*/ 49 w 169"/>
              <a:gd name="T53" fmla="*/ 2 h 368"/>
              <a:gd name="T54" fmla="*/ 68 w 169"/>
              <a:gd name="T55" fmla="*/ 13 h 368"/>
              <a:gd name="T56" fmla="*/ 96 w 169"/>
              <a:gd name="T57" fmla="*/ 60 h 368"/>
              <a:gd name="T58" fmla="*/ 117 w 169"/>
              <a:gd name="T59" fmla="*/ 92 h 368"/>
              <a:gd name="T60" fmla="*/ 128 w 169"/>
              <a:gd name="T61" fmla="*/ 96 h 368"/>
              <a:gd name="T62" fmla="*/ 139 w 169"/>
              <a:gd name="T63" fmla="*/ 133 h 368"/>
              <a:gd name="T64" fmla="*/ 147 w 169"/>
              <a:gd name="T65" fmla="*/ 173 h 368"/>
              <a:gd name="T66" fmla="*/ 115 w 169"/>
              <a:gd name="T67" fmla="*/ 129 h 368"/>
              <a:gd name="T68" fmla="*/ 142 w 169"/>
              <a:gd name="T69" fmla="*/ 156 h 368"/>
              <a:gd name="T70" fmla="*/ 53 w 169"/>
              <a:gd name="T71" fmla="*/ 38 h 368"/>
              <a:gd name="T72" fmla="*/ 90 w 169"/>
              <a:gd name="T73" fmla="*/ 83 h 368"/>
              <a:gd name="T74" fmla="*/ 82 w 169"/>
              <a:gd name="T75" fmla="*/ 176 h 368"/>
              <a:gd name="T76" fmla="*/ 68 w 169"/>
              <a:gd name="T77" fmla="*/ 102 h 368"/>
              <a:gd name="T78" fmla="*/ 80 w 169"/>
              <a:gd name="T79" fmla="*/ 339 h 368"/>
              <a:gd name="T80" fmla="*/ 88 w 169"/>
              <a:gd name="T81" fmla="*/ 271 h 368"/>
              <a:gd name="T82" fmla="*/ 94 w 169"/>
              <a:gd name="T83" fmla="*/ 214 h 368"/>
              <a:gd name="T84" fmla="*/ 161 w 169"/>
              <a:gd name="T85" fmla="*/ 185 h 368"/>
              <a:gd name="T86" fmla="*/ 75 w 169"/>
              <a:gd name="T87" fmla="*/ 274 h 368"/>
              <a:gd name="T88" fmla="*/ 130 w 169"/>
              <a:gd name="T89" fmla="*/ 88 h 368"/>
              <a:gd name="T90" fmla="*/ 62 w 169"/>
              <a:gd name="T91" fmla="*/ 162 h 368"/>
              <a:gd name="T92" fmla="*/ 57 w 169"/>
              <a:gd name="T93" fmla="*/ 348 h 368"/>
              <a:gd name="T94" fmla="*/ 73 w 169"/>
              <a:gd name="T95" fmla="*/ 107 h 368"/>
              <a:gd name="T96" fmla="*/ 101 w 169"/>
              <a:gd name="T97" fmla="*/ 247 h 368"/>
              <a:gd name="T98" fmla="*/ 22 w 169"/>
              <a:gd name="T99" fmla="*/ 102 h 368"/>
              <a:gd name="T100" fmla="*/ 145 w 169"/>
              <a:gd name="T101" fmla="*/ 138 h 368"/>
              <a:gd name="T102" fmla="*/ 49 w 169"/>
              <a:gd name="T103" fmla="*/ 333 h 368"/>
              <a:gd name="T104" fmla="*/ 109 w 169"/>
              <a:gd name="T105" fmla="*/ 340 h 368"/>
              <a:gd name="T106" fmla="*/ 157 w 169"/>
              <a:gd name="T107" fmla="*/ 256 h 368"/>
              <a:gd name="T108" fmla="*/ 121 w 169"/>
              <a:gd name="T109" fmla="*/ 300 h 368"/>
              <a:gd name="T110" fmla="*/ 37 w 169"/>
              <a:gd name="T111" fmla="*/ 21 h 368"/>
              <a:gd name="T112" fmla="*/ 156 w 169"/>
              <a:gd name="T113" fmla="*/ 259 h 368"/>
              <a:gd name="T114" fmla="*/ 85 w 169"/>
              <a:gd name="T115" fmla="*/ 72 h 368"/>
              <a:gd name="T116" fmla="*/ 22 w 169"/>
              <a:gd name="T117" fmla="*/ 54 h 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69" h="368">
                <a:moveTo>
                  <a:pt x="165" y="190"/>
                </a:moveTo>
                <a:cubicBezTo>
                  <a:pt x="164" y="193"/>
                  <a:pt x="161" y="194"/>
                  <a:pt x="158" y="196"/>
                </a:cubicBezTo>
                <a:cubicBezTo>
                  <a:pt x="155" y="197"/>
                  <a:pt x="151" y="199"/>
                  <a:pt x="149" y="202"/>
                </a:cubicBezTo>
                <a:cubicBezTo>
                  <a:pt x="148" y="203"/>
                  <a:pt x="147" y="204"/>
                  <a:pt x="147" y="205"/>
                </a:cubicBezTo>
                <a:cubicBezTo>
                  <a:pt x="147" y="210"/>
                  <a:pt x="146" y="215"/>
                  <a:pt x="145" y="220"/>
                </a:cubicBezTo>
                <a:cubicBezTo>
                  <a:pt x="145" y="221"/>
                  <a:pt x="145" y="221"/>
                  <a:pt x="145" y="222"/>
                </a:cubicBezTo>
                <a:cubicBezTo>
                  <a:pt x="145" y="224"/>
                  <a:pt x="144" y="226"/>
                  <a:pt x="143" y="228"/>
                </a:cubicBezTo>
                <a:cubicBezTo>
                  <a:pt x="143" y="229"/>
                  <a:pt x="143" y="229"/>
                  <a:pt x="143" y="230"/>
                </a:cubicBezTo>
                <a:cubicBezTo>
                  <a:pt x="143" y="230"/>
                  <a:pt x="143" y="230"/>
                  <a:pt x="143" y="231"/>
                </a:cubicBezTo>
                <a:cubicBezTo>
                  <a:pt x="142" y="231"/>
                  <a:pt x="142" y="232"/>
                  <a:pt x="142" y="233"/>
                </a:cubicBezTo>
                <a:cubicBezTo>
                  <a:pt x="142" y="233"/>
                  <a:pt x="142" y="234"/>
                  <a:pt x="142" y="234"/>
                </a:cubicBezTo>
                <a:cubicBezTo>
                  <a:pt x="141" y="235"/>
                  <a:pt x="141" y="235"/>
                  <a:pt x="141" y="236"/>
                </a:cubicBezTo>
                <a:cubicBezTo>
                  <a:pt x="141" y="236"/>
                  <a:pt x="141" y="237"/>
                  <a:pt x="141" y="237"/>
                </a:cubicBezTo>
                <a:cubicBezTo>
                  <a:pt x="141" y="238"/>
                  <a:pt x="140" y="238"/>
                  <a:pt x="140" y="239"/>
                </a:cubicBezTo>
                <a:cubicBezTo>
                  <a:pt x="140" y="240"/>
                  <a:pt x="140" y="240"/>
                  <a:pt x="140" y="240"/>
                </a:cubicBezTo>
                <a:cubicBezTo>
                  <a:pt x="140" y="241"/>
                  <a:pt x="139" y="242"/>
                  <a:pt x="140" y="243"/>
                </a:cubicBezTo>
                <a:cubicBezTo>
                  <a:pt x="140" y="243"/>
                  <a:pt x="139" y="243"/>
                  <a:pt x="139" y="243"/>
                </a:cubicBezTo>
                <a:cubicBezTo>
                  <a:pt x="139" y="244"/>
                  <a:pt x="139" y="245"/>
                  <a:pt x="139" y="246"/>
                </a:cubicBezTo>
                <a:cubicBezTo>
                  <a:pt x="139" y="246"/>
                  <a:pt x="139" y="246"/>
                  <a:pt x="139" y="246"/>
                </a:cubicBezTo>
                <a:cubicBezTo>
                  <a:pt x="138" y="247"/>
                  <a:pt x="137" y="248"/>
                  <a:pt x="139" y="248"/>
                </a:cubicBezTo>
                <a:cubicBezTo>
                  <a:pt x="141" y="248"/>
                  <a:pt x="143" y="247"/>
                  <a:pt x="145" y="247"/>
                </a:cubicBezTo>
                <a:cubicBezTo>
                  <a:pt x="149" y="247"/>
                  <a:pt x="153" y="248"/>
                  <a:pt x="156" y="250"/>
                </a:cubicBezTo>
                <a:cubicBezTo>
                  <a:pt x="159" y="253"/>
                  <a:pt x="161" y="255"/>
                  <a:pt x="160" y="259"/>
                </a:cubicBezTo>
                <a:cubicBezTo>
                  <a:pt x="160" y="259"/>
                  <a:pt x="160" y="259"/>
                  <a:pt x="160" y="260"/>
                </a:cubicBezTo>
                <a:cubicBezTo>
                  <a:pt x="159" y="262"/>
                  <a:pt x="157" y="262"/>
                  <a:pt x="155" y="263"/>
                </a:cubicBezTo>
                <a:cubicBezTo>
                  <a:pt x="153" y="263"/>
                  <a:pt x="151" y="263"/>
                  <a:pt x="149" y="262"/>
                </a:cubicBezTo>
                <a:cubicBezTo>
                  <a:pt x="145" y="260"/>
                  <a:pt x="141" y="259"/>
                  <a:pt x="138" y="256"/>
                </a:cubicBezTo>
                <a:cubicBezTo>
                  <a:pt x="138" y="256"/>
                  <a:pt x="138" y="255"/>
                  <a:pt x="138" y="255"/>
                </a:cubicBezTo>
                <a:cubicBezTo>
                  <a:pt x="138" y="254"/>
                  <a:pt x="137" y="254"/>
                  <a:pt x="137" y="254"/>
                </a:cubicBezTo>
                <a:cubicBezTo>
                  <a:pt x="137" y="254"/>
                  <a:pt x="136" y="254"/>
                  <a:pt x="136" y="255"/>
                </a:cubicBezTo>
                <a:cubicBezTo>
                  <a:pt x="136" y="255"/>
                  <a:pt x="136" y="256"/>
                  <a:pt x="136" y="256"/>
                </a:cubicBezTo>
                <a:cubicBezTo>
                  <a:pt x="136" y="260"/>
                  <a:pt x="135" y="264"/>
                  <a:pt x="134" y="268"/>
                </a:cubicBezTo>
                <a:cubicBezTo>
                  <a:pt x="134" y="274"/>
                  <a:pt x="134" y="281"/>
                  <a:pt x="135" y="287"/>
                </a:cubicBezTo>
                <a:cubicBezTo>
                  <a:pt x="135" y="289"/>
                  <a:pt x="135" y="290"/>
                  <a:pt x="136" y="291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5"/>
                  <a:pt x="137" y="297"/>
                  <a:pt x="139" y="300"/>
                </a:cubicBezTo>
                <a:cubicBezTo>
                  <a:pt x="139" y="300"/>
                  <a:pt x="139" y="300"/>
                  <a:pt x="139" y="300"/>
                </a:cubicBezTo>
                <a:cubicBezTo>
                  <a:pt x="140" y="304"/>
                  <a:pt x="143" y="307"/>
                  <a:pt x="146" y="309"/>
                </a:cubicBezTo>
                <a:cubicBezTo>
                  <a:pt x="146" y="309"/>
                  <a:pt x="147" y="310"/>
                  <a:pt x="148" y="310"/>
                </a:cubicBezTo>
                <a:cubicBezTo>
                  <a:pt x="149" y="309"/>
                  <a:pt x="150" y="311"/>
                  <a:pt x="150" y="311"/>
                </a:cubicBezTo>
                <a:cubicBezTo>
                  <a:pt x="150" y="312"/>
                  <a:pt x="150" y="312"/>
                  <a:pt x="150" y="313"/>
                </a:cubicBezTo>
                <a:cubicBezTo>
                  <a:pt x="149" y="313"/>
                  <a:pt x="149" y="313"/>
                  <a:pt x="149" y="313"/>
                </a:cubicBezTo>
                <a:cubicBezTo>
                  <a:pt x="146" y="313"/>
                  <a:pt x="144" y="312"/>
                  <a:pt x="143" y="310"/>
                </a:cubicBezTo>
                <a:cubicBezTo>
                  <a:pt x="139" y="307"/>
                  <a:pt x="137" y="304"/>
                  <a:pt x="136" y="300"/>
                </a:cubicBezTo>
                <a:cubicBezTo>
                  <a:pt x="135" y="299"/>
                  <a:pt x="134" y="298"/>
                  <a:pt x="134" y="296"/>
                </a:cubicBezTo>
                <a:cubicBezTo>
                  <a:pt x="134" y="296"/>
                  <a:pt x="134" y="296"/>
                  <a:pt x="134" y="295"/>
                </a:cubicBezTo>
                <a:cubicBezTo>
                  <a:pt x="132" y="290"/>
                  <a:pt x="131" y="284"/>
                  <a:pt x="131" y="278"/>
                </a:cubicBezTo>
                <a:cubicBezTo>
                  <a:pt x="131" y="277"/>
                  <a:pt x="131" y="277"/>
                  <a:pt x="131" y="277"/>
                </a:cubicBezTo>
                <a:cubicBezTo>
                  <a:pt x="131" y="277"/>
                  <a:pt x="131" y="276"/>
                  <a:pt x="131" y="276"/>
                </a:cubicBezTo>
                <a:cubicBezTo>
                  <a:pt x="131" y="276"/>
                  <a:pt x="130" y="276"/>
                  <a:pt x="130" y="276"/>
                </a:cubicBezTo>
                <a:cubicBezTo>
                  <a:pt x="130" y="277"/>
                  <a:pt x="130" y="277"/>
                  <a:pt x="129" y="278"/>
                </a:cubicBezTo>
                <a:cubicBezTo>
                  <a:pt x="126" y="283"/>
                  <a:pt x="121" y="285"/>
                  <a:pt x="115" y="285"/>
                </a:cubicBezTo>
                <a:cubicBezTo>
                  <a:pt x="113" y="285"/>
                  <a:pt x="110" y="284"/>
                  <a:pt x="108" y="283"/>
                </a:cubicBezTo>
                <a:cubicBezTo>
                  <a:pt x="107" y="282"/>
                  <a:pt x="107" y="280"/>
                  <a:pt x="108" y="278"/>
                </a:cubicBezTo>
                <a:cubicBezTo>
                  <a:pt x="108" y="277"/>
                  <a:pt x="108" y="277"/>
                  <a:pt x="108" y="277"/>
                </a:cubicBezTo>
                <a:cubicBezTo>
                  <a:pt x="111" y="272"/>
                  <a:pt x="116" y="271"/>
                  <a:pt x="120" y="269"/>
                </a:cubicBezTo>
                <a:cubicBezTo>
                  <a:pt x="123" y="269"/>
                  <a:pt x="127" y="268"/>
                  <a:pt x="130" y="267"/>
                </a:cubicBezTo>
                <a:cubicBezTo>
                  <a:pt x="131" y="266"/>
                  <a:pt x="132" y="266"/>
                  <a:pt x="132" y="265"/>
                </a:cubicBezTo>
                <a:cubicBezTo>
                  <a:pt x="133" y="258"/>
                  <a:pt x="134" y="252"/>
                  <a:pt x="136" y="245"/>
                </a:cubicBezTo>
                <a:cubicBezTo>
                  <a:pt x="136" y="245"/>
                  <a:pt x="136" y="245"/>
                  <a:pt x="136" y="244"/>
                </a:cubicBezTo>
                <a:cubicBezTo>
                  <a:pt x="137" y="243"/>
                  <a:pt x="137" y="241"/>
                  <a:pt x="137" y="240"/>
                </a:cubicBezTo>
                <a:cubicBezTo>
                  <a:pt x="137" y="239"/>
                  <a:pt x="137" y="239"/>
                  <a:pt x="137" y="239"/>
                </a:cubicBezTo>
                <a:cubicBezTo>
                  <a:pt x="138" y="238"/>
                  <a:pt x="138" y="237"/>
                  <a:pt x="138" y="236"/>
                </a:cubicBezTo>
                <a:cubicBezTo>
                  <a:pt x="138" y="236"/>
                  <a:pt x="138" y="236"/>
                  <a:pt x="138" y="235"/>
                </a:cubicBezTo>
                <a:cubicBezTo>
                  <a:pt x="139" y="234"/>
                  <a:pt x="139" y="232"/>
                  <a:pt x="140" y="230"/>
                </a:cubicBezTo>
                <a:cubicBezTo>
                  <a:pt x="140" y="230"/>
                  <a:pt x="140" y="229"/>
                  <a:pt x="140" y="229"/>
                </a:cubicBezTo>
                <a:cubicBezTo>
                  <a:pt x="140" y="229"/>
                  <a:pt x="140" y="229"/>
                  <a:pt x="140" y="228"/>
                </a:cubicBezTo>
                <a:cubicBezTo>
                  <a:pt x="141" y="225"/>
                  <a:pt x="141" y="225"/>
                  <a:pt x="138" y="225"/>
                </a:cubicBezTo>
                <a:cubicBezTo>
                  <a:pt x="135" y="225"/>
                  <a:pt x="133" y="226"/>
                  <a:pt x="130" y="226"/>
                </a:cubicBezTo>
                <a:cubicBezTo>
                  <a:pt x="127" y="227"/>
                  <a:pt x="124" y="227"/>
                  <a:pt x="120" y="226"/>
                </a:cubicBezTo>
                <a:cubicBezTo>
                  <a:pt x="120" y="226"/>
                  <a:pt x="119" y="225"/>
                  <a:pt x="118" y="225"/>
                </a:cubicBezTo>
                <a:cubicBezTo>
                  <a:pt x="118" y="225"/>
                  <a:pt x="118" y="225"/>
                  <a:pt x="117" y="225"/>
                </a:cubicBezTo>
                <a:cubicBezTo>
                  <a:pt x="117" y="224"/>
                  <a:pt x="116" y="224"/>
                  <a:pt x="115" y="223"/>
                </a:cubicBezTo>
                <a:cubicBezTo>
                  <a:pt x="110" y="221"/>
                  <a:pt x="110" y="213"/>
                  <a:pt x="115" y="210"/>
                </a:cubicBezTo>
                <a:cubicBezTo>
                  <a:pt x="120" y="207"/>
                  <a:pt x="124" y="207"/>
                  <a:pt x="129" y="209"/>
                </a:cubicBezTo>
                <a:cubicBezTo>
                  <a:pt x="134" y="211"/>
                  <a:pt x="138" y="215"/>
                  <a:pt x="142" y="219"/>
                </a:cubicBezTo>
                <a:cubicBezTo>
                  <a:pt x="142" y="219"/>
                  <a:pt x="142" y="219"/>
                  <a:pt x="142" y="219"/>
                </a:cubicBezTo>
                <a:cubicBezTo>
                  <a:pt x="142" y="219"/>
                  <a:pt x="142" y="219"/>
                  <a:pt x="142" y="218"/>
                </a:cubicBezTo>
                <a:cubicBezTo>
                  <a:pt x="144" y="209"/>
                  <a:pt x="145" y="199"/>
                  <a:pt x="145" y="190"/>
                </a:cubicBezTo>
                <a:cubicBezTo>
                  <a:pt x="145" y="189"/>
                  <a:pt x="145" y="188"/>
                  <a:pt x="144" y="187"/>
                </a:cubicBezTo>
                <a:cubicBezTo>
                  <a:pt x="143" y="188"/>
                  <a:pt x="143" y="190"/>
                  <a:pt x="142" y="191"/>
                </a:cubicBezTo>
                <a:cubicBezTo>
                  <a:pt x="142" y="192"/>
                  <a:pt x="142" y="192"/>
                  <a:pt x="141" y="192"/>
                </a:cubicBezTo>
                <a:cubicBezTo>
                  <a:pt x="141" y="192"/>
                  <a:pt x="141" y="193"/>
                  <a:pt x="140" y="193"/>
                </a:cubicBezTo>
                <a:cubicBezTo>
                  <a:pt x="140" y="194"/>
                  <a:pt x="140" y="194"/>
                  <a:pt x="140" y="194"/>
                </a:cubicBezTo>
                <a:cubicBezTo>
                  <a:pt x="140" y="194"/>
                  <a:pt x="140" y="194"/>
                  <a:pt x="140" y="194"/>
                </a:cubicBezTo>
                <a:cubicBezTo>
                  <a:pt x="140" y="194"/>
                  <a:pt x="139" y="194"/>
                  <a:pt x="139" y="195"/>
                </a:cubicBezTo>
                <a:cubicBezTo>
                  <a:pt x="132" y="201"/>
                  <a:pt x="124" y="203"/>
                  <a:pt x="115" y="201"/>
                </a:cubicBezTo>
                <a:cubicBezTo>
                  <a:pt x="115" y="201"/>
                  <a:pt x="114" y="201"/>
                  <a:pt x="113" y="201"/>
                </a:cubicBezTo>
                <a:cubicBezTo>
                  <a:pt x="112" y="200"/>
                  <a:pt x="112" y="200"/>
                  <a:pt x="112" y="202"/>
                </a:cubicBezTo>
                <a:cubicBezTo>
                  <a:pt x="112" y="202"/>
                  <a:pt x="112" y="203"/>
                  <a:pt x="112" y="203"/>
                </a:cubicBezTo>
                <a:cubicBezTo>
                  <a:pt x="112" y="204"/>
                  <a:pt x="112" y="205"/>
                  <a:pt x="112" y="205"/>
                </a:cubicBezTo>
                <a:cubicBezTo>
                  <a:pt x="111" y="206"/>
                  <a:pt x="111" y="207"/>
                  <a:pt x="111" y="208"/>
                </a:cubicBezTo>
                <a:cubicBezTo>
                  <a:pt x="110" y="208"/>
                  <a:pt x="110" y="209"/>
                  <a:pt x="110" y="209"/>
                </a:cubicBezTo>
                <a:cubicBezTo>
                  <a:pt x="109" y="209"/>
                  <a:pt x="109" y="210"/>
                  <a:pt x="109" y="210"/>
                </a:cubicBezTo>
                <a:cubicBezTo>
                  <a:pt x="106" y="213"/>
                  <a:pt x="103" y="216"/>
                  <a:pt x="99" y="218"/>
                </a:cubicBezTo>
                <a:cubicBezTo>
                  <a:pt x="98" y="219"/>
                  <a:pt x="98" y="221"/>
                  <a:pt x="97" y="222"/>
                </a:cubicBezTo>
                <a:cubicBezTo>
                  <a:pt x="96" y="223"/>
                  <a:pt x="96" y="224"/>
                  <a:pt x="96" y="225"/>
                </a:cubicBezTo>
                <a:cubicBezTo>
                  <a:pt x="95" y="226"/>
                  <a:pt x="95" y="227"/>
                  <a:pt x="95" y="228"/>
                </a:cubicBezTo>
                <a:cubicBezTo>
                  <a:pt x="94" y="232"/>
                  <a:pt x="95" y="237"/>
                  <a:pt x="95" y="241"/>
                </a:cubicBezTo>
                <a:cubicBezTo>
                  <a:pt x="95" y="241"/>
                  <a:pt x="95" y="242"/>
                  <a:pt x="95" y="242"/>
                </a:cubicBezTo>
                <a:cubicBezTo>
                  <a:pt x="95" y="242"/>
                  <a:pt x="95" y="243"/>
                  <a:pt x="95" y="243"/>
                </a:cubicBezTo>
                <a:cubicBezTo>
                  <a:pt x="95" y="244"/>
                  <a:pt x="95" y="246"/>
                  <a:pt x="95" y="247"/>
                </a:cubicBezTo>
                <a:cubicBezTo>
                  <a:pt x="95" y="246"/>
                  <a:pt x="96" y="245"/>
                  <a:pt x="96" y="244"/>
                </a:cubicBezTo>
                <a:cubicBezTo>
                  <a:pt x="99" y="239"/>
                  <a:pt x="102" y="236"/>
                  <a:pt x="105" y="232"/>
                </a:cubicBezTo>
                <a:cubicBezTo>
                  <a:pt x="108" y="230"/>
                  <a:pt x="110" y="229"/>
                  <a:pt x="113" y="228"/>
                </a:cubicBezTo>
                <a:cubicBezTo>
                  <a:pt x="115" y="228"/>
                  <a:pt x="117" y="229"/>
                  <a:pt x="118" y="231"/>
                </a:cubicBezTo>
                <a:cubicBezTo>
                  <a:pt x="119" y="233"/>
                  <a:pt x="120" y="234"/>
                  <a:pt x="119" y="237"/>
                </a:cubicBezTo>
                <a:cubicBezTo>
                  <a:pt x="119" y="237"/>
                  <a:pt x="119" y="238"/>
                  <a:pt x="118" y="239"/>
                </a:cubicBezTo>
                <a:cubicBezTo>
                  <a:pt x="118" y="240"/>
                  <a:pt x="118" y="241"/>
                  <a:pt x="118" y="241"/>
                </a:cubicBezTo>
                <a:cubicBezTo>
                  <a:pt x="116" y="245"/>
                  <a:pt x="113" y="247"/>
                  <a:pt x="109" y="248"/>
                </a:cubicBezTo>
                <a:cubicBezTo>
                  <a:pt x="108" y="248"/>
                  <a:pt x="107" y="249"/>
                  <a:pt x="106" y="249"/>
                </a:cubicBezTo>
                <a:cubicBezTo>
                  <a:pt x="104" y="250"/>
                  <a:pt x="101" y="251"/>
                  <a:pt x="99" y="251"/>
                </a:cubicBezTo>
                <a:cubicBezTo>
                  <a:pt x="96" y="252"/>
                  <a:pt x="94" y="254"/>
                  <a:pt x="93" y="256"/>
                </a:cubicBezTo>
                <a:cubicBezTo>
                  <a:pt x="93" y="260"/>
                  <a:pt x="92" y="264"/>
                  <a:pt x="92" y="268"/>
                </a:cubicBezTo>
                <a:cubicBezTo>
                  <a:pt x="92" y="269"/>
                  <a:pt x="91" y="269"/>
                  <a:pt x="91" y="270"/>
                </a:cubicBezTo>
                <a:cubicBezTo>
                  <a:pt x="91" y="271"/>
                  <a:pt x="91" y="271"/>
                  <a:pt x="91" y="272"/>
                </a:cubicBezTo>
                <a:cubicBezTo>
                  <a:pt x="91" y="273"/>
                  <a:pt x="90" y="274"/>
                  <a:pt x="90" y="275"/>
                </a:cubicBezTo>
                <a:cubicBezTo>
                  <a:pt x="90" y="275"/>
                  <a:pt x="89" y="276"/>
                  <a:pt x="90" y="277"/>
                </a:cubicBezTo>
                <a:cubicBezTo>
                  <a:pt x="89" y="278"/>
                  <a:pt x="90" y="279"/>
                  <a:pt x="90" y="280"/>
                </a:cubicBezTo>
                <a:cubicBezTo>
                  <a:pt x="90" y="280"/>
                  <a:pt x="90" y="280"/>
                  <a:pt x="90" y="280"/>
                </a:cubicBezTo>
                <a:cubicBezTo>
                  <a:pt x="90" y="281"/>
                  <a:pt x="90" y="281"/>
                  <a:pt x="90" y="281"/>
                </a:cubicBezTo>
                <a:cubicBezTo>
                  <a:pt x="90" y="281"/>
                  <a:pt x="90" y="281"/>
                  <a:pt x="91" y="281"/>
                </a:cubicBezTo>
                <a:cubicBezTo>
                  <a:pt x="91" y="284"/>
                  <a:pt x="93" y="287"/>
                  <a:pt x="94" y="290"/>
                </a:cubicBezTo>
                <a:cubicBezTo>
                  <a:pt x="94" y="290"/>
                  <a:pt x="94" y="291"/>
                  <a:pt x="94" y="291"/>
                </a:cubicBezTo>
                <a:cubicBezTo>
                  <a:pt x="94" y="291"/>
                  <a:pt x="94" y="291"/>
                  <a:pt x="94" y="291"/>
                </a:cubicBezTo>
                <a:cubicBezTo>
                  <a:pt x="94" y="291"/>
                  <a:pt x="94" y="291"/>
                  <a:pt x="94" y="291"/>
                </a:cubicBezTo>
                <a:cubicBezTo>
                  <a:pt x="94" y="291"/>
                  <a:pt x="94" y="292"/>
                  <a:pt x="94" y="292"/>
                </a:cubicBezTo>
                <a:cubicBezTo>
                  <a:pt x="94" y="292"/>
                  <a:pt x="94" y="292"/>
                  <a:pt x="94" y="292"/>
                </a:cubicBezTo>
                <a:cubicBezTo>
                  <a:pt x="94" y="292"/>
                  <a:pt x="94" y="292"/>
                  <a:pt x="94" y="292"/>
                </a:cubicBezTo>
                <a:cubicBezTo>
                  <a:pt x="94" y="293"/>
                  <a:pt x="94" y="293"/>
                  <a:pt x="95" y="293"/>
                </a:cubicBezTo>
                <a:cubicBezTo>
                  <a:pt x="95" y="296"/>
                  <a:pt x="96" y="299"/>
                  <a:pt x="98" y="301"/>
                </a:cubicBezTo>
                <a:cubicBezTo>
                  <a:pt x="98" y="302"/>
                  <a:pt x="98" y="302"/>
                  <a:pt x="98" y="302"/>
                </a:cubicBezTo>
                <a:cubicBezTo>
                  <a:pt x="98" y="303"/>
                  <a:pt x="99" y="302"/>
                  <a:pt x="99" y="302"/>
                </a:cubicBezTo>
                <a:cubicBezTo>
                  <a:pt x="100" y="300"/>
                  <a:pt x="102" y="297"/>
                  <a:pt x="104" y="296"/>
                </a:cubicBezTo>
                <a:cubicBezTo>
                  <a:pt x="107" y="292"/>
                  <a:pt x="113" y="290"/>
                  <a:pt x="118" y="292"/>
                </a:cubicBezTo>
                <a:cubicBezTo>
                  <a:pt x="119" y="293"/>
                  <a:pt x="121" y="293"/>
                  <a:pt x="122" y="295"/>
                </a:cubicBezTo>
                <a:cubicBezTo>
                  <a:pt x="124" y="296"/>
                  <a:pt x="125" y="298"/>
                  <a:pt x="124" y="301"/>
                </a:cubicBezTo>
                <a:cubicBezTo>
                  <a:pt x="124" y="301"/>
                  <a:pt x="124" y="302"/>
                  <a:pt x="123" y="303"/>
                </a:cubicBezTo>
                <a:cubicBezTo>
                  <a:pt x="122" y="305"/>
                  <a:pt x="119" y="306"/>
                  <a:pt x="116" y="306"/>
                </a:cubicBezTo>
                <a:cubicBezTo>
                  <a:pt x="113" y="306"/>
                  <a:pt x="110" y="306"/>
                  <a:pt x="107" y="306"/>
                </a:cubicBezTo>
                <a:cubicBezTo>
                  <a:pt x="106" y="306"/>
                  <a:pt x="104" y="306"/>
                  <a:pt x="103" y="307"/>
                </a:cubicBezTo>
                <a:cubicBezTo>
                  <a:pt x="103" y="307"/>
                  <a:pt x="102" y="307"/>
                  <a:pt x="102" y="307"/>
                </a:cubicBezTo>
                <a:cubicBezTo>
                  <a:pt x="101" y="307"/>
                  <a:pt x="100" y="308"/>
                  <a:pt x="99" y="308"/>
                </a:cubicBezTo>
                <a:cubicBezTo>
                  <a:pt x="100" y="310"/>
                  <a:pt x="101" y="312"/>
                  <a:pt x="101" y="315"/>
                </a:cubicBezTo>
                <a:cubicBezTo>
                  <a:pt x="103" y="321"/>
                  <a:pt x="103" y="328"/>
                  <a:pt x="102" y="334"/>
                </a:cubicBezTo>
                <a:cubicBezTo>
                  <a:pt x="102" y="335"/>
                  <a:pt x="102" y="336"/>
                  <a:pt x="102" y="336"/>
                </a:cubicBezTo>
                <a:cubicBezTo>
                  <a:pt x="101" y="337"/>
                  <a:pt x="101" y="338"/>
                  <a:pt x="101" y="339"/>
                </a:cubicBezTo>
                <a:cubicBezTo>
                  <a:pt x="102" y="338"/>
                  <a:pt x="102" y="338"/>
                  <a:pt x="102" y="338"/>
                </a:cubicBezTo>
                <a:cubicBezTo>
                  <a:pt x="103" y="336"/>
                  <a:pt x="104" y="335"/>
                  <a:pt x="105" y="334"/>
                </a:cubicBezTo>
                <a:cubicBezTo>
                  <a:pt x="109" y="329"/>
                  <a:pt x="114" y="328"/>
                  <a:pt x="120" y="329"/>
                </a:cubicBezTo>
                <a:cubicBezTo>
                  <a:pt x="121" y="329"/>
                  <a:pt x="122" y="329"/>
                  <a:pt x="123" y="330"/>
                </a:cubicBezTo>
                <a:cubicBezTo>
                  <a:pt x="126" y="331"/>
                  <a:pt x="127" y="333"/>
                  <a:pt x="127" y="336"/>
                </a:cubicBezTo>
                <a:cubicBezTo>
                  <a:pt x="127" y="337"/>
                  <a:pt x="126" y="337"/>
                  <a:pt x="126" y="338"/>
                </a:cubicBezTo>
                <a:cubicBezTo>
                  <a:pt x="124" y="342"/>
                  <a:pt x="120" y="343"/>
                  <a:pt x="117" y="343"/>
                </a:cubicBezTo>
                <a:cubicBezTo>
                  <a:pt x="115" y="344"/>
                  <a:pt x="113" y="344"/>
                  <a:pt x="111" y="343"/>
                </a:cubicBezTo>
                <a:cubicBezTo>
                  <a:pt x="109" y="343"/>
                  <a:pt x="107" y="344"/>
                  <a:pt x="105" y="344"/>
                </a:cubicBezTo>
                <a:cubicBezTo>
                  <a:pt x="103" y="344"/>
                  <a:pt x="102" y="345"/>
                  <a:pt x="101" y="346"/>
                </a:cubicBezTo>
                <a:cubicBezTo>
                  <a:pt x="100" y="347"/>
                  <a:pt x="100" y="348"/>
                  <a:pt x="99" y="348"/>
                </a:cubicBezTo>
                <a:cubicBezTo>
                  <a:pt x="98" y="348"/>
                  <a:pt x="98" y="348"/>
                  <a:pt x="98" y="349"/>
                </a:cubicBezTo>
                <a:cubicBezTo>
                  <a:pt x="97" y="351"/>
                  <a:pt x="96" y="353"/>
                  <a:pt x="95" y="356"/>
                </a:cubicBezTo>
                <a:cubicBezTo>
                  <a:pt x="94" y="356"/>
                  <a:pt x="94" y="356"/>
                  <a:pt x="94" y="357"/>
                </a:cubicBezTo>
                <a:cubicBezTo>
                  <a:pt x="93" y="357"/>
                  <a:pt x="93" y="358"/>
                  <a:pt x="93" y="359"/>
                </a:cubicBezTo>
                <a:cubicBezTo>
                  <a:pt x="90" y="363"/>
                  <a:pt x="86" y="366"/>
                  <a:pt x="81" y="367"/>
                </a:cubicBezTo>
                <a:cubicBezTo>
                  <a:pt x="77" y="368"/>
                  <a:pt x="74" y="366"/>
                  <a:pt x="72" y="364"/>
                </a:cubicBezTo>
                <a:cubicBezTo>
                  <a:pt x="70" y="362"/>
                  <a:pt x="68" y="359"/>
                  <a:pt x="68" y="356"/>
                </a:cubicBezTo>
                <a:cubicBezTo>
                  <a:pt x="67" y="353"/>
                  <a:pt x="66" y="352"/>
                  <a:pt x="64" y="352"/>
                </a:cubicBezTo>
                <a:cubicBezTo>
                  <a:pt x="61" y="352"/>
                  <a:pt x="58" y="351"/>
                  <a:pt x="55" y="351"/>
                </a:cubicBezTo>
                <a:cubicBezTo>
                  <a:pt x="50" y="349"/>
                  <a:pt x="45" y="347"/>
                  <a:pt x="43" y="341"/>
                </a:cubicBezTo>
                <a:cubicBezTo>
                  <a:pt x="41" y="338"/>
                  <a:pt x="43" y="334"/>
                  <a:pt x="46" y="331"/>
                </a:cubicBezTo>
                <a:cubicBezTo>
                  <a:pt x="49" y="329"/>
                  <a:pt x="54" y="329"/>
                  <a:pt x="57" y="332"/>
                </a:cubicBezTo>
                <a:cubicBezTo>
                  <a:pt x="58" y="334"/>
                  <a:pt x="59" y="335"/>
                  <a:pt x="60" y="338"/>
                </a:cubicBezTo>
                <a:cubicBezTo>
                  <a:pt x="61" y="340"/>
                  <a:pt x="62" y="344"/>
                  <a:pt x="64" y="346"/>
                </a:cubicBezTo>
                <a:cubicBezTo>
                  <a:pt x="64" y="347"/>
                  <a:pt x="65" y="349"/>
                  <a:pt x="67" y="349"/>
                </a:cubicBezTo>
                <a:cubicBezTo>
                  <a:pt x="67" y="350"/>
                  <a:pt x="67" y="349"/>
                  <a:pt x="67" y="349"/>
                </a:cubicBezTo>
                <a:cubicBezTo>
                  <a:pt x="66" y="341"/>
                  <a:pt x="68" y="333"/>
                  <a:pt x="70" y="326"/>
                </a:cubicBezTo>
                <a:cubicBezTo>
                  <a:pt x="70" y="325"/>
                  <a:pt x="70" y="325"/>
                  <a:pt x="70" y="325"/>
                </a:cubicBezTo>
                <a:cubicBezTo>
                  <a:pt x="70" y="324"/>
                  <a:pt x="70" y="324"/>
                  <a:pt x="70" y="324"/>
                </a:cubicBezTo>
                <a:cubicBezTo>
                  <a:pt x="71" y="321"/>
                  <a:pt x="72" y="318"/>
                  <a:pt x="72" y="316"/>
                </a:cubicBezTo>
                <a:cubicBezTo>
                  <a:pt x="73" y="315"/>
                  <a:pt x="73" y="315"/>
                  <a:pt x="73" y="314"/>
                </a:cubicBezTo>
                <a:cubicBezTo>
                  <a:pt x="73" y="313"/>
                  <a:pt x="74" y="312"/>
                  <a:pt x="74" y="311"/>
                </a:cubicBezTo>
                <a:cubicBezTo>
                  <a:pt x="74" y="311"/>
                  <a:pt x="74" y="310"/>
                  <a:pt x="74" y="310"/>
                </a:cubicBezTo>
                <a:cubicBezTo>
                  <a:pt x="75" y="309"/>
                  <a:pt x="75" y="308"/>
                  <a:pt x="75" y="307"/>
                </a:cubicBezTo>
                <a:cubicBezTo>
                  <a:pt x="76" y="306"/>
                  <a:pt x="76" y="306"/>
                  <a:pt x="76" y="305"/>
                </a:cubicBezTo>
                <a:cubicBezTo>
                  <a:pt x="76" y="303"/>
                  <a:pt x="77" y="302"/>
                  <a:pt x="77" y="301"/>
                </a:cubicBezTo>
                <a:cubicBezTo>
                  <a:pt x="78" y="299"/>
                  <a:pt x="79" y="297"/>
                  <a:pt x="79" y="295"/>
                </a:cubicBezTo>
                <a:cubicBezTo>
                  <a:pt x="81" y="293"/>
                  <a:pt x="82" y="291"/>
                  <a:pt x="82" y="288"/>
                </a:cubicBezTo>
                <a:cubicBezTo>
                  <a:pt x="83" y="288"/>
                  <a:pt x="83" y="287"/>
                  <a:pt x="83" y="286"/>
                </a:cubicBezTo>
                <a:cubicBezTo>
                  <a:pt x="84" y="285"/>
                  <a:pt x="84" y="284"/>
                  <a:pt x="84" y="282"/>
                </a:cubicBezTo>
                <a:cubicBezTo>
                  <a:pt x="85" y="282"/>
                  <a:pt x="85" y="282"/>
                  <a:pt x="85" y="281"/>
                </a:cubicBezTo>
                <a:cubicBezTo>
                  <a:pt x="84" y="280"/>
                  <a:pt x="83" y="280"/>
                  <a:pt x="82" y="280"/>
                </a:cubicBezTo>
                <a:cubicBezTo>
                  <a:pt x="80" y="280"/>
                  <a:pt x="78" y="280"/>
                  <a:pt x="76" y="280"/>
                </a:cubicBezTo>
                <a:cubicBezTo>
                  <a:pt x="70" y="280"/>
                  <a:pt x="65" y="278"/>
                  <a:pt x="61" y="274"/>
                </a:cubicBezTo>
                <a:cubicBezTo>
                  <a:pt x="57" y="270"/>
                  <a:pt x="55" y="265"/>
                  <a:pt x="57" y="259"/>
                </a:cubicBezTo>
                <a:cubicBezTo>
                  <a:pt x="59" y="253"/>
                  <a:pt x="66" y="252"/>
                  <a:pt x="70" y="256"/>
                </a:cubicBezTo>
                <a:cubicBezTo>
                  <a:pt x="72" y="258"/>
                  <a:pt x="73" y="260"/>
                  <a:pt x="74" y="262"/>
                </a:cubicBezTo>
                <a:cubicBezTo>
                  <a:pt x="74" y="263"/>
                  <a:pt x="75" y="265"/>
                  <a:pt x="75" y="266"/>
                </a:cubicBezTo>
                <a:cubicBezTo>
                  <a:pt x="75" y="266"/>
                  <a:pt x="75" y="266"/>
                  <a:pt x="75" y="266"/>
                </a:cubicBezTo>
                <a:cubicBezTo>
                  <a:pt x="75" y="266"/>
                  <a:pt x="75" y="266"/>
                  <a:pt x="75" y="266"/>
                </a:cubicBezTo>
                <a:cubicBezTo>
                  <a:pt x="75" y="266"/>
                  <a:pt x="75" y="267"/>
                  <a:pt x="76" y="267"/>
                </a:cubicBezTo>
                <a:cubicBezTo>
                  <a:pt x="76" y="269"/>
                  <a:pt x="77" y="271"/>
                  <a:pt x="78" y="273"/>
                </a:cubicBezTo>
                <a:cubicBezTo>
                  <a:pt x="79" y="274"/>
                  <a:pt x="80" y="275"/>
                  <a:pt x="81" y="275"/>
                </a:cubicBezTo>
                <a:cubicBezTo>
                  <a:pt x="82" y="276"/>
                  <a:pt x="83" y="276"/>
                  <a:pt x="84" y="277"/>
                </a:cubicBezTo>
                <a:cubicBezTo>
                  <a:pt x="84" y="277"/>
                  <a:pt x="84" y="278"/>
                  <a:pt x="85" y="277"/>
                </a:cubicBezTo>
                <a:cubicBezTo>
                  <a:pt x="85" y="278"/>
                  <a:pt x="85" y="278"/>
                  <a:pt x="86" y="278"/>
                </a:cubicBezTo>
                <a:cubicBezTo>
                  <a:pt x="86" y="277"/>
                  <a:pt x="86" y="277"/>
                  <a:pt x="86" y="277"/>
                </a:cubicBezTo>
                <a:cubicBezTo>
                  <a:pt x="85" y="274"/>
                  <a:pt x="84" y="271"/>
                  <a:pt x="84" y="269"/>
                </a:cubicBezTo>
                <a:cubicBezTo>
                  <a:pt x="80" y="255"/>
                  <a:pt x="79" y="242"/>
                  <a:pt x="82" y="228"/>
                </a:cubicBezTo>
                <a:cubicBezTo>
                  <a:pt x="83" y="224"/>
                  <a:pt x="83" y="220"/>
                  <a:pt x="84" y="217"/>
                </a:cubicBezTo>
                <a:cubicBezTo>
                  <a:pt x="84" y="216"/>
                  <a:pt x="84" y="216"/>
                  <a:pt x="84" y="216"/>
                </a:cubicBezTo>
                <a:cubicBezTo>
                  <a:pt x="85" y="214"/>
                  <a:pt x="85" y="213"/>
                  <a:pt x="86" y="211"/>
                </a:cubicBezTo>
                <a:cubicBezTo>
                  <a:pt x="86" y="211"/>
                  <a:pt x="86" y="210"/>
                  <a:pt x="86" y="210"/>
                </a:cubicBezTo>
                <a:cubicBezTo>
                  <a:pt x="86" y="209"/>
                  <a:pt x="86" y="209"/>
                  <a:pt x="86" y="208"/>
                </a:cubicBezTo>
                <a:cubicBezTo>
                  <a:pt x="87" y="208"/>
                  <a:pt x="87" y="207"/>
                  <a:pt x="87" y="207"/>
                </a:cubicBezTo>
                <a:cubicBezTo>
                  <a:pt x="87" y="204"/>
                  <a:pt x="86" y="201"/>
                  <a:pt x="86" y="198"/>
                </a:cubicBezTo>
                <a:cubicBezTo>
                  <a:pt x="86" y="197"/>
                  <a:pt x="84" y="197"/>
                  <a:pt x="83" y="197"/>
                </a:cubicBezTo>
                <a:cubicBezTo>
                  <a:pt x="82" y="197"/>
                  <a:pt x="80" y="197"/>
                  <a:pt x="78" y="198"/>
                </a:cubicBezTo>
                <a:cubicBezTo>
                  <a:pt x="72" y="198"/>
                  <a:pt x="66" y="198"/>
                  <a:pt x="60" y="194"/>
                </a:cubicBezTo>
                <a:cubicBezTo>
                  <a:pt x="57" y="192"/>
                  <a:pt x="56" y="189"/>
                  <a:pt x="57" y="185"/>
                </a:cubicBezTo>
                <a:cubicBezTo>
                  <a:pt x="58" y="181"/>
                  <a:pt x="61" y="180"/>
                  <a:pt x="64" y="180"/>
                </a:cubicBezTo>
                <a:cubicBezTo>
                  <a:pt x="68" y="180"/>
                  <a:pt x="72" y="182"/>
                  <a:pt x="75" y="185"/>
                </a:cubicBezTo>
                <a:cubicBezTo>
                  <a:pt x="77" y="187"/>
                  <a:pt x="80" y="189"/>
                  <a:pt x="82" y="191"/>
                </a:cubicBezTo>
                <a:cubicBezTo>
                  <a:pt x="82" y="192"/>
                  <a:pt x="83" y="192"/>
                  <a:pt x="84" y="192"/>
                </a:cubicBezTo>
                <a:cubicBezTo>
                  <a:pt x="84" y="193"/>
                  <a:pt x="84" y="193"/>
                  <a:pt x="84" y="192"/>
                </a:cubicBezTo>
                <a:cubicBezTo>
                  <a:pt x="84" y="192"/>
                  <a:pt x="84" y="192"/>
                  <a:pt x="84" y="192"/>
                </a:cubicBezTo>
                <a:cubicBezTo>
                  <a:pt x="84" y="190"/>
                  <a:pt x="82" y="188"/>
                  <a:pt x="82" y="185"/>
                </a:cubicBezTo>
                <a:cubicBezTo>
                  <a:pt x="82" y="185"/>
                  <a:pt x="82" y="184"/>
                  <a:pt x="81" y="184"/>
                </a:cubicBezTo>
                <a:cubicBezTo>
                  <a:pt x="77" y="180"/>
                  <a:pt x="73" y="176"/>
                  <a:pt x="69" y="172"/>
                </a:cubicBezTo>
                <a:cubicBezTo>
                  <a:pt x="68" y="170"/>
                  <a:pt x="66" y="169"/>
                  <a:pt x="65" y="167"/>
                </a:cubicBezTo>
                <a:cubicBezTo>
                  <a:pt x="64" y="166"/>
                  <a:pt x="64" y="166"/>
                  <a:pt x="63" y="166"/>
                </a:cubicBezTo>
                <a:cubicBezTo>
                  <a:pt x="62" y="166"/>
                  <a:pt x="62" y="166"/>
                  <a:pt x="62" y="167"/>
                </a:cubicBezTo>
                <a:cubicBezTo>
                  <a:pt x="58" y="169"/>
                  <a:pt x="54" y="170"/>
                  <a:pt x="50" y="168"/>
                </a:cubicBezTo>
                <a:cubicBezTo>
                  <a:pt x="48" y="168"/>
                  <a:pt x="46" y="167"/>
                  <a:pt x="45" y="166"/>
                </a:cubicBezTo>
                <a:cubicBezTo>
                  <a:pt x="42" y="164"/>
                  <a:pt x="40" y="160"/>
                  <a:pt x="41" y="156"/>
                </a:cubicBezTo>
                <a:cubicBezTo>
                  <a:pt x="42" y="153"/>
                  <a:pt x="45" y="150"/>
                  <a:pt x="49" y="150"/>
                </a:cubicBezTo>
                <a:cubicBezTo>
                  <a:pt x="51" y="150"/>
                  <a:pt x="53" y="150"/>
                  <a:pt x="55" y="150"/>
                </a:cubicBezTo>
                <a:cubicBezTo>
                  <a:pt x="55" y="151"/>
                  <a:pt x="55" y="151"/>
                  <a:pt x="55" y="151"/>
                </a:cubicBezTo>
                <a:cubicBezTo>
                  <a:pt x="56" y="150"/>
                  <a:pt x="55" y="150"/>
                  <a:pt x="55" y="150"/>
                </a:cubicBezTo>
                <a:cubicBezTo>
                  <a:pt x="54" y="147"/>
                  <a:pt x="53" y="145"/>
                  <a:pt x="52" y="142"/>
                </a:cubicBezTo>
                <a:cubicBezTo>
                  <a:pt x="52" y="142"/>
                  <a:pt x="52" y="142"/>
                  <a:pt x="52" y="142"/>
                </a:cubicBezTo>
                <a:cubicBezTo>
                  <a:pt x="50" y="137"/>
                  <a:pt x="50" y="131"/>
                  <a:pt x="49" y="126"/>
                </a:cubicBezTo>
                <a:cubicBezTo>
                  <a:pt x="49" y="124"/>
                  <a:pt x="49" y="122"/>
                  <a:pt x="49" y="119"/>
                </a:cubicBezTo>
                <a:cubicBezTo>
                  <a:pt x="49" y="118"/>
                  <a:pt x="49" y="117"/>
                  <a:pt x="48" y="115"/>
                </a:cubicBezTo>
                <a:cubicBezTo>
                  <a:pt x="46" y="112"/>
                  <a:pt x="43" y="108"/>
                  <a:pt x="41" y="105"/>
                </a:cubicBezTo>
                <a:cubicBezTo>
                  <a:pt x="41" y="104"/>
                  <a:pt x="40" y="104"/>
                  <a:pt x="40" y="104"/>
                </a:cubicBezTo>
                <a:cubicBezTo>
                  <a:pt x="39" y="105"/>
                  <a:pt x="37" y="105"/>
                  <a:pt x="36" y="106"/>
                </a:cubicBezTo>
                <a:cubicBezTo>
                  <a:pt x="36" y="106"/>
                  <a:pt x="36" y="106"/>
                  <a:pt x="36" y="106"/>
                </a:cubicBezTo>
                <a:cubicBezTo>
                  <a:pt x="36" y="106"/>
                  <a:pt x="36" y="106"/>
                  <a:pt x="36" y="106"/>
                </a:cubicBezTo>
                <a:cubicBezTo>
                  <a:pt x="35" y="106"/>
                  <a:pt x="35" y="106"/>
                  <a:pt x="35" y="106"/>
                </a:cubicBezTo>
                <a:cubicBezTo>
                  <a:pt x="35" y="106"/>
                  <a:pt x="35" y="106"/>
                  <a:pt x="35" y="106"/>
                </a:cubicBezTo>
                <a:cubicBezTo>
                  <a:pt x="35" y="106"/>
                  <a:pt x="34" y="106"/>
                  <a:pt x="34" y="106"/>
                </a:cubicBezTo>
                <a:cubicBezTo>
                  <a:pt x="34" y="106"/>
                  <a:pt x="34" y="106"/>
                  <a:pt x="34" y="106"/>
                </a:cubicBezTo>
                <a:cubicBezTo>
                  <a:pt x="34" y="106"/>
                  <a:pt x="34" y="106"/>
                  <a:pt x="34" y="107"/>
                </a:cubicBezTo>
                <a:cubicBezTo>
                  <a:pt x="34" y="107"/>
                  <a:pt x="33" y="107"/>
                  <a:pt x="33" y="107"/>
                </a:cubicBezTo>
                <a:cubicBezTo>
                  <a:pt x="33" y="107"/>
                  <a:pt x="33" y="107"/>
                  <a:pt x="33" y="107"/>
                </a:cubicBezTo>
                <a:cubicBezTo>
                  <a:pt x="28" y="109"/>
                  <a:pt x="24" y="110"/>
                  <a:pt x="19" y="108"/>
                </a:cubicBezTo>
                <a:cubicBezTo>
                  <a:pt x="16" y="107"/>
                  <a:pt x="15" y="105"/>
                  <a:pt x="16" y="102"/>
                </a:cubicBezTo>
                <a:cubicBezTo>
                  <a:pt x="16" y="101"/>
                  <a:pt x="16" y="101"/>
                  <a:pt x="16" y="101"/>
                </a:cubicBezTo>
                <a:cubicBezTo>
                  <a:pt x="19" y="97"/>
                  <a:pt x="23" y="96"/>
                  <a:pt x="28" y="96"/>
                </a:cubicBezTo>
                <a:cubicBezTo>
                  <a:pt x="30" y="96"/>
                  <a:pt x="33" y="97"/>
                  <a:pt x="36" y="98"/>
                </a:cubicBezTo>
                <a:cubicBezTo>
                  <a:pt x="37" y="97"/>
                  <a:pt x="36" y="97"/>
                  <a:pt x="36" y="96"/>
                </a:cubicBezTo>
                <a:cubicBezTo>
                  <a:pt x="33" y="93"/>
                  <a:pt x="31" y="90"/>
                  <a:pt x="29" y="87"/>
                </a:cubicBezTo>
                <a:cubicBezTo>
                  <a:pt x="27" y="83"/>
                  <a:pt x="24" y="79"/>
                  <a:pt x="21" y="75"/>
                </a:cubicBezTo>
                <a:cubicBezTo>
                  <a:pt x="20" y="74"/>
                  <a:pt x="18" y="72"/>
                  <a:pt x="16" y="71"/>
                </a:cubicBezTo>
                <a:cubicBezTo>
                  <a:pt x="14" y="69"/>
                  <a:pt x="10" y="69"/>
                  <a:pt x="8" y="71"/>
                </a:cubicBezTo>
                <a:cubicBezTo>
                  <a:pt x="7" y="72"/>
                  <a:pt x="7" y="72"/>
                  <a:pt x="7" y="72"/>
                </a:cubicBezTo>
                <a:cubicBezTo>
                  <a:pt x="5" y="73"/>
                  <a:pt x="5" y="75"/>
                  <a:pt x="4" y="77"/>
                </a:cubicBezTo>
                <a:cubicBezTo>
                  <a:pt x="4" y="79"/>
                  <a:pt x="4" y="81"/>
                  <a:pt x="4" y="83"/>
                </a:cubicBezTo>
                <a:cubicBezTo>
                  <a:pt x="4" y="84"/>
                  <a:pt x="4" y="85"/>
                  <a:pt x="4" y="86"/>
                </a:cubicBezTo>
                <a:cubicBezTo>
                  <a:pt x="4" y="87"/>
                  <a:pt x="4" y="87"/>
                  <a:pt x="5" y="87"/>
                </a:cubicBezTo>
                <a:cubicBezTo>
                  <a:pt x="5" y="87"/>
                  <a:pt x="5" y="87"/>
                  <a:pt x="5" y="87"/>
                </a:cubicBezTo>
                <a:cubicBezTo>
                  <a:pt x="5" y="87"/>
                  <a:pt x="5" y="87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9"/>
                  <a:pt x="5" y="89"/>
                  <a:pt x="5" y="89"/>
                </a:cubicBezTo>
                <a:cubicBezTo>
                  <a:pt x="5" y="89"/>
                  <a:pt x="5" y="89"/>
                  <a:pt x="5" y="89"/>
                </a:cubicBezTo>
                <a:cubicBezTo>
                  <a:pt x="6" y="90"/>
                  <a:pt x="7" y="91"/>
                  <a:pt x="6" y="92"/>
                </a:cubicBezTo>
                <a:cubicBezTo>
                  <a:pt x="5" y="92"/>
                  <a:pt x="4" y="91"/>
                  <a:pt x="3" y="90"/>
                </a:cubicBezTo>
                <a:cubicBezTo>
                  <a:pt x="2" y="89"/>
                  <a:pt x="1" y="87"/>
                  <a:pt x="1" y="85"/>
                </a:cubicBezTo>
                <a:cubicBezTo>
                  <a:pt x="0" y="81"/>
                  <a:pt x="1" y="76"/>
                  <a:pt x="3" y="72"/>
                </a:cubicBezTo>
                <a:cubicBezTo>
                  <a:pt x="5" y="67"/>
                  <a:pt x="11" y="66"/>
                  <a:pt x="15" y="67"/>
                </a:cubicBezTo>
                <a:cubicBezTo>
                  <a:pt x="18" y="68"/>
                  <a:pt x="20" y="71"/>
                  <a:pt x="23" y="72"/>
                </a:cubicBezTo>
                <a:cubicBezTo>
                  <a:pt x="23" y="73"/>
                  <a:pt x="23" y="73"/>
                  <a:pt x="23" y="73"/>
                </a:cubicBezTo>
                <a:cubicBezTo>
                  <a:pt x="23" y="73"/>
                  <a:pt x="23" y="72"/>
                  <a:pt x="23" y="72"/>
                </a:cubicBezTo>
                <a:cubicBezTo>
                  <a:pt x="23" y="69"/>
                  <a:pt x="23" y="67"/>
                  <a:pt x="23" y="64"/>
                </a:cubicBezTo>
                <a:cubicBezTo>
                  <a:pt x="24" y="64"/>
                  <a:pt x="24" y="64"/>
                  <a:pt x="24" y="63"/>
                </a:cubicBezTo>
                <a:cubicBezTo>
                  <a:pt x="25" y="61"/>
                  <a:pt x="27" y="60"/>
                  <a:pt x="30" y="60"/>
                </a:cubicBezTo>
                <a:cubicBezTo>
                  <a:pt x="33" y="59"/>
                  <a:pt x="35" y="60"/>
                  <a:pt x="36" y="63"/>
                </a:cubicBezTo>
                <a:cubicBezTo>
                  <a:pt x="37" y="66"/>
                  <a:pt x="37" y="69"/>
                  <a:pt x="35" y="72"/>
                </a:cubicBezTo>
                <a:cubicBezTo>
                  <a:pt x="34" y="73"/>
                  <a:pt x="34" y="73"/>
                  <a:pt x="33" y="74"/>
                </a:cubicBezTo>
                <a:cubicBezTo>
                  <a:pt x="32" y="75"/>
                  <a:pt x="31" y="77"/>
                  <a:pt x="30" y="79"/>
                </a:cubicBezTo>
                <a:cubicBezTo>
                  <a:pt x="29" y="81"/>
                  <a:pt x="30" y="82"/>
                  <a:pt x="30" y="83"/>
                </a:cubicBezTo>
                <a:cubicBezTo>
                  <a:pt x="34" y="88"/>
                  <a:pt x="38" y="94"/>
                  <a:pt x="42" y="100"/>
                </a:cubicBezTo>
                <a:cubicBezTo>
                  <a:pt x="44" y="103"/>
                  <a:pt x="47" y="107"/>
                  <a:pt x="49" y="111"/>
                </a:cubicBezTo>
                <a:cubicBezTo>
                  <a:pt x="49" y="111"/>
                  <a:pt x="49" y="112"/>
                  <a:pt x="50" y="111"/>
                </a:cubicBezTo>
                <a:cubicBezTo>
                  <a:pt x="50" y="111"/>
                  <a:pt x="50" y="111"/>
                  <a:pt x="50" y="111"/>
                </a:cubicBezTo>
                <a:cubicBezTo>
                  <a:pt x="51" y="106"/>
                  <a:pt x="52" y="101"/>
                  <a:pt x="55" y="97"/>
                </a:cubicBezTo>
                <a:cubicBezTo>
                  <a:pt x="56" y="95"/>
                  <a:pt x="58" y="92"/>
                  <a:pt x="60" y="90"/>
                </a:cubicBezTo>
                <a:cubicBezTo>
                  <a:pt x="65" y="86"/>
                  <a:pt x="70" y="85"/>
                  <a:pt x="76" y="89"/>
                </a:cubicBezTo>
                <a:cubicBezTo>
                  <a:pt x="80" y="92"/>
                  <a:pt x="83" y="95"/>
                  <a:pt x="85" y="98"/>
                </a:cubicBezTo>
                <a:cubicBezTo>
                  <a:pt x="92" y="107"/>
                  <a:pt x="96" y="117"/>
                  <a:pt x="98" y="128"/>
                </a:cubicBezTo>
                <a:cubicBezTo>
                  <a:pt x="101" y="143"/>
                  <a:pt x="101" y="158"/>
                  <a:pt x="98" y="173"/>
                </a:cubicBezTo>
                <a:cubicBezTo>
                  <a:pt x="98" y="178"/>
                  <a:pt x="97" y="183"/>
                  <a:pt x="95" y="188"/>
                </a:cubicBezTo>
                <a:cubicBezTo>
                  <a:pt x="95" y="189"/>
                  <a:pt x="95" y="190"/>
                  <a:pt x="96" y="190"/>
                </a:cubicBezTo>
                <a:cubicBezTo>
                  <a:pt x="104" y="195"/>
                  <a:pt x="112" y="199"/>
                  <a:pt x="121" y="199"/>
                </a:cubicBezTo>
                <a:cubicBezTo>
                  <a:pt x="127" y="199"/>
                  <a:pt x="133" y="197"/>
                  <a:pt x="137" y="193"/>
                </a:cubicBezTo>
                <a:cubicBezTo>
                  <a:pt x="141" y="189"/>
                  <a:pt x="143" y="184"/>
                  <a:pt x="143" y="178"/>
                </a:cubicBezTo>
                <a:cubicBezTo>
                  <a:pt x="144" y="174"/>
                  <a:pt x="142" y="172"/>
                  <a:pt x="138" y="171"/>
                </a:cubicBezTo>
                <a:cubicBezTo>
                  <a:pt x="136" y="171"/>
                  <a:pt x="134" y="171"/>
                  <a:pt x="132" y="170"/>
                </a:cubicBezTo>
                <a:cubicBezTo>
                  <a:pt x="127" y="170"/>
                  <a:pt x="123" y="169"/>
                  <a:pt x="119" y="167"/>
                </a:cubicBezTo>
                <a:cubicBezTo>
                  <a:pt x="114" y="165"/>
                  <a:pt x="112" y="160"/>
                  <a:pt x="113" y="155"/>
                </a:cubicBezTo>
                <a:cubicBezTo>
                  <a:pt x="115" y="152"/>
                  <a:pt x="117" y="150"/>
                  <a:pt x="121" y="151"/>
                </a:cubicBezTo>
                <a:cubicBezTo>
                  <a:pt x="123" y="151"/>
                  <a:pt x="126" y="153"/>
                  <a:pt x="128" y="154"/>
                </a:cubicBezTo>
                <a:cubicBezTo>
                  <a:pt x="132" y="157"/>
                  <a:pt x="135" y="159"/>
                  <a:pt x="139" y="162"/>
                </a:cubicBezTo>
                <a:cubicBezTo>
                  <a:pt x="139" y="162"/>
                  <a:pt x="139" y="163"/>
                  <a:pt x="140" y="162"/>
                </a:cubicBezTo>
                <a:cubicBezTo>
                  <a:pt x="140" y="162"/>
                  <a:pt x="140" y="162"/>
                  <a:pt x="140" y="161"/>
                </a:cubicBezTo>
                <a:cubicBezTo>
                  <a:pt x="139" y="159"/>
                  <a:pt x="138" y="157"/>
                  <a:pt x="138" y="155"/>
                </a:cubicBezTo>
                <a:cubicBezTo>
                  <a:pt x="135" y="148"/>
                  <a:pt x="132" y="141"/>
                  <a:pt x="129" y="134"/>
                </a:cubicBezTo>
                <a:cubicBezTo>
                  <a:pt x="126" y="130"/>
                  <a:pt x="125" y="130"/>
                  <a:pt x="121" y="131"/>
                </a:cubicBezTo>
                <a:cubicBezTo>
                  <a:pt x="117" y="132"/>
                  <a:pt x="114" y="133"/>
                  <a:pt x="110" y="132"/>
                </a:cubicBezTo>
                <a:cubicBezTo>
                  <a:pt x="106" y="132"/>
                  <a:pt x="103" y="130"/>
                  <a:pt x="101" y="128"/>
                </a:cubicBezTo>
                <a:cubicBezTo>
                  <a:pt x="100" y="127"/>
                  <a:pt x="99" y="126"/>
                  <a:pt x="99" y="124"/>
                </a:cubicBezTo>
                <a:cubicBezTo>
                  <a:pt x="98" y="122"/>
                  <a:pt x="98" y="119"/>
                  <a:pt x="100" y="117"/>
                </a:cubicBezTo>
                <a:cubicBezTo>
                  <a:pt x="102" y="115"/>
                  <a:pt x="105" y="114"/>
                  <a:pt x="108" y="115"/>
                </a:cubicBezTo>
                <a:cubicBezTo>
                  <a:pt x="109" y="116"/>
                  <a:pt x="111" y="117"/>
                  <a:pt x="112" y="118"/>
                </a:cubicBezTo>
                <a:cubicBezTo>
                  <a:pt x="114" y="120"/>
                  <a:pt x="115" y="121"/>
                  <a:pt x="116" y="122"/>
                </a:cubicBezTo>
                <a:cubicBezTo>
                  <a:pt x="118" y="124"/>
                  <a:pt x="120" y="125"/>
                  <a:pt x="122" y="126"/>
                </a:cubicBezTo>
                <a:cubicBezTo>
                  <a:pt x="122" y="126"/>
                  <a:pt x="123" y="126"/>
                  <a:pt x="123" y="126"/>
                </a:cubicBezTo>
                <a:cubicBezTo>
                  <a:pt x="124" y="125"/>
                  <a:pt x="123" y="125"/>
                  <a:pt x="123" y="124"/>
                </a:cubicBezTo>
                <a:cubicBezTo>
                  <a:pt x="121" y="121"/>
                  <a:pt x="119" y="118"/>
                  <a:pt x="117" y="115"/>
                </a:cubicBezTo>
                <a:cubicBezTo>
                  <a:pt x="108" y="103"/>
                  <a:pt x="98" y="93"/>
                  <a:pt x="86" y="84"/>
                </a:cubicBezTo>
                <a:cubicBezTo>
                  <a:pt x="82" y="80"/>
                  <a:pt x="77" y="79"/>
                  <a:pt x="72" y="80"/>
                </a:cubicBezTo>
                <a:cubicBezTo>
                  <a:pt x="69" y="81"/>
                  <a:pt x="66" y="82"/>
                  <a:pt x="63" y="83"/>
                </a:cubicBezTo>
                <a:cubicBezTo>
                  <a:pt x="61" y="83"/>
                  <a:pt x="59" y="84"/>
                  <a:pt x="57" y="84"/>
                </a:cubicBezTo>
                <a:cubicBezTo>
                  <a:pt x="55" y="84"/>
                  <a:pt x="54" y="84"/>
                  <a:pt x="53" y="84"/>
                </a:cubicBezTo>
                <a:cubicBezTo>
                  <a:pt x="48" y="83"/>
                  <a:pt x="46" y="78"/>
                  <a:pt x="49" y="74"/>
                </a:cubicBezTo>
                <a:cubicBezTo>
                  <a:pt x="51" y="71"/>
                  <a:pt x="56" y="69"/>
                  <a:pt x="60" y="71"/>
                </a:cubicBezTo>
                <a:cubicBezTo>
                  <a:pt x="61" y="71"/>
                  <a:pt x="63" y="72"/>
                  <a:pt x="64" y="73"/>
                </a:cubicBezTo>
                <a:cubicBezTo>
                  <a:pt x="66" y="75"/>
                  <a:pt x="69" y="76"/>
                  <a:pt x="72" y="76"/>
                </a:cubicBezTo>
                <a:cubicBezTo>
                  <a:pt x="73" y="76"/>
                  <a:pt x="74" y="77"/>
                  <a:pt x="75" y="77"/>
                </a:cubicBezTo>
                <a:cubicBezTo>
                  <a:pt x="75" y="77"/>
                  <a:pt x="76" y="77"/>
                  <a:pt x="76" y="77"/>
                </a:cubicBezTo>
                <a:cubicBezTo>
                  <a:pt x="73" y="74"/>
                  <a:pt x="70" y="73"/>
                  <a:pt x="67" y="71"/>
                </a:cubicBezTo>
                <a:cubicBezTo>
                  <a:pt x="62" y="69"/>
                  <a:pt x="58" y="67"/>
                  <a:pt x="54" y="65"/>
                </a:cubicBezTo>
                <a:cubicBezTo>
                  <a:pt x="48" y="63"/>
                  <a:pt x="42" y="60"/>
                  <a:pt x="37" y="57"/>
                </a:cubicBezTo>
                <a:cubicBezTo>
                  <a:pt x="35" y="57"/>
                  <a:pt x="34" y="56"/>
                  <a:pt x="33" y="57"/>
                </a:cubicBezTo>
                <a:cubicBezTo>
                  <a:pt x="30" y="57"/>
                  <a:pt x="27" y="58"/>
                  <a:pt x="24" y="58"/>
                </a:cubicBezTo>
                <a:cubicBezTo>
                  <a:pt x="21" y="57"/>
                  <a:pt x="19" y="56"/>
                  <a:pt x="16" y="55"/>
                </a:cubicBezTo>
                <a:cubicBezTo>
                  <a:pt x="14" y="54"/>
                  <a:pt x="12" y="52"/>
                  <a:pt x="11" y="50"/>
                </a:cubicBezTo>
                <a:cubicBezTo>
                  <a:pt x="10" y="47"/>
                  <a:pt x="9" y="44"/>
                  <a:pt x="10" y="42"/>
                </a:cubicBezTo>
                <a:cubicBezTo>
                  <a:pt x="11" y="37"/>
                  <a:pt x="14" y="35"/>
                  <a:pt x="18" y="36"/>
                </a:cubicBezTo>
                <a:cubicBezTo>
                  <a:pt x="20" y="36"/>
                  <a:pt x="22" y="38"/>
                  <a:pt x="23" y="40"/>
                </a:cubicBezTo>
                <a:cubicBezTo>
                  <a:pt x="24" y="42"/>
                  <a:pt x="25" y="45"/>
                  <a:pt x="25" y="48"/>
                </a:cubicBezTo>
                <a:cubicBezTo>
                  <a:pt x="26" y="50"/>
                  <a:pt x="26" y="52"/>
                  <a:pt x="27" y="53"/>
                </a:cubicBezTo>
                <a:cubicBezTo>
                  <a:pt x="28" y="54"/>
                  <a:pt x="29" y="54"/>
                  <a:pt x="30" y="53"/>
                </a:cubicBezTo>
                <a:cubicBezTo>
                  <a:pt x="30" y="53"/>
                  <a:pt x="30" y="53"/>
                  <a:pt x="30" y="53"/>
                </a:cubicBezTo>
                <a:cubicBezTo>
                  <a:pt x="30" y="53"/>
                  <a:pt x="30" y="53"/>
                  <a:pt x="30" y="53"/>
                </a:cubicBezTo>
                <a:cubicBezTo>
                  <a:pt x="31" y="53"/>
                  <a:pt x="31" y="54"/>
                  <a:pt x="31" y="54"/>
                </a:cubicBezTo>
                <a:cubicBezTo>
                  <a:pt x="32" y="54"/>
                  <a:pt x="32" y="54"/>
                  <a:pt x="32" y="54"/>
                </a:cubicBezTo>
                <a:cubicBezTo>
                  <a:pt x="32" y="53"/>
                  <a:pt x="32" y="53"/>
                  <a:pt x="32" y="53"/>
                </a:cubicBezTo>
                <a:cubicBezTo>
                  <a:pt x="28" y="48"/>
                  <a:pt x="27" y="42"/>
                  <a:pt x="28" y="36"/>
                </a:cubicBezTo>
                <a:cubicBezTo>
                  <a:pt x="28" y="36"/>
                  <a:pt x="29" y="35"/>
                  <a:pt x="29" y="35"/>
                </a:cubicBezTo>
                <a:cubicBezTo>
                  <a:pt x="29" y="33"/>
                  <a:pt x="30" y="32"/>
                  <a:pt x="31" y="30"/>
                </a:cubicBezTo>
                <a:cubicBezTo>
                  <a:pt x="31" y="30"/>
                  <a:pt x="31" y="29"/>
                  <a:pt x="32" y="29"/>
                </a:cubicBezTo>
                <a:cubicBezTo>
                  <a:pt x="32" y="29"/>
                  <a:pt x="32" y="29"/>
                  <a:pt x="32" y="28"/>
                </a:cubicBezTo>
                <a:cubicBezTo>
                  <a:pt x="33" y="28"/>
                  <a:pt x="33" y="27"/>
                  <a:pt x="33" y="27"/>
                </a:cubicBezTo>
                <a:cubicBezTo>
                  <a:pt x="33" y="27"/>
                  <a:pt x="33" y="26"/>
                  <a:pt x="33" y="26"/>
                </a:cubicBezTo>
                <a:cubicBezTo>
                  <a:pt x="33" y="26"/>
                  <a:pt x="33" y="26"/>
                  <a:pt x="33" y="26"/>
                </a:cubicBezTo>
                <a:cubicBezTo>
                  <a:pt x="33" y="25"/>
                  <a:pt x="34" y="24"/>
                  <a:pt x="34" y="23"/>
                </a:cubicBezTo>
                <a:cubicBezTo>
                  <a:pt x="34" y="23"/>
                  <a:pt x="34" y="23"/>
                  <a:pt x="34" y="23"/>
                </a:cubicBezTo>
                <a:cubicBezTo>
                  <a:pt x="34" y="23"/>
                  <a:pt x="34" y="23"/>
                  <a:pt x="34" y="23"/>
                </a:cubicBezTo>
                <a:cubicBezTo>
                  <a:pt x="34" y="20"/>
                  <a:pt x="34" y="17"/>
                  <a:pt x="35" y="14"/>
                </a:cubicBezTo>
                <a:cubicBezTo>
                  <a:pt x="36" y="13"/>
                  <a:pt x="36" y="13"/>
                  <a:pt x="36" y="12"/>
                </a:cubicBezTo>
                <a:cubicBezTo>
                  <a:pt x="37" y="10"/>
                  <a:pt x="38" y="8"/>
                  <a:pt x="38" y="6"/>
                </a:cubicBezTo>
                <a:cubicBezTo>
                  <a:pt x="39" y="6"/>
                  <a:pt x="39" y="5"/>
                  <a:pt x="40" y="4"/>
                </a:cubicBezTo>
                <a:cubicBezTo>
                  <a:pt x="41" y="3"/>
                  <a:pt x="41" y="2"/>
                  <a:pt x="43" y="1"/>
                </a:cubicBezTo>
                <a:cubicBezTo>
                  <a:pt x="45" y="0"/>
                  <a:pt x="47" y="0"/>
                  <a:pt x="49" y="2"/>
                </a:cubicBezTo>
                <a:cubicBezTo>
                  <a:pt x="50" y="4"/>
                  <a:pt x="51" y="7"/>
                  <a:pt x="50" y="9"/>
                </a:cubicBezTo>
                <a:cubicBezTo>
                  <a:pt x="50" y="10"/>
                  <a:pt x="50" y="11"/>
                  <a:pt x="50" y="11"/>
                </a:cubicBezTo>
                <a:cubicBezTo>
                  <a:pt x="49" y="13"/>
                  <a:pt x="48" y="15"/>
                  <a:pt x="48" y="17"/>
                </a:cubicBezTo>
                <a:cubicBezTo>
                  <a:pt x="47" y="19"/>
                  <a:pt x="45" y="20"/>
                  <a:pt x="44" y="21"/>
                </a:cubicBezTo>
                <a:cubicBezTo>
                  <a:pt x="43" y="22"/>
                  <a:pt x="43" y="22"/>
                  <a:pt x="43" y="22"/>
                </a:cubicBezTo>
                <a:cubicBezTo>
                  <a:pt x="43" y="22"/>
                  <a:pt x="43" y="22"/>
                  <a:pt x="43" y="22"/>
                </a:cubicBezTo>
                <a:cubicBezTo>
                  <a:pt x="42" y="23"/>
                  <a:pt x="42" y="23"/>
                  <a:pt x="42" y="23"/>
                </a:cubicBezTo>
                <a:cubicBezTo>
                  <a:pt x="43" y="23"/>
                  <a:pt x="43" y="23"/>
                  <a:pt x="44" y="23"/>
                </a:cubicBezTo>
                <a:cubicBezTo>
                  <a:pt x="46" y="23"/>
                  <a:pt x="48" y="23"/>
                  <a:pt x="50" y="23"/>
                </a:cubicBezTo>
                <a:cubicBezTo>
                  <a:pt x="53" y="24"/>
                  <a:pt x="56" y="25"/>
                  <a:pt x="59" y="27"/>
                </a:cubicBezTo>
                <a:cubicBezTo>
                  <a:pt x="61" y="28"/>
                  <a:pt x="63" y="29"/>
                  <a:pt x="65" y="31"/>
                </a:cubicBezTo>
                <a:cubicBezTo>
                  <a:pt x="65" y="31"/>
                  <a:pt x="65" y="31"/>
                  <a:pt x="66" y="31"/>
                </a:cubicBezTo>
                <a:cubicBezTo>
                  <a:pt x="66" y="31"/>
                  <a:pt x="66" y="30"/>
                  <a:pt x="65" y="30"/>
                </a:cubicBezTo>
                <a:cubicBezTo>
                  <a:pt x="64" y="24"/>
                  <a:pt x="65" y="18"/>
                  <a:pt x="68" y="13"/>
                </a:cubicBezTo>
                <a:cubicBezTo>
                  <a:pt x="68" y="12"/>
                  <a:pt x="69" y="12"/>
                  <a:pt x="69" y="11"/>
                </a:cubicBezTo>
                <a:cubicBezTo>
                  <a:pt x="72" y="9"/>
                  <a:pt x="75" y="9"/>
                  <a:pt x="77" y="12"/>
                </a:cubicBezTo>
                <a:cubicBezTo>
                  <a:pt x="79" y="14"/>
                  <a:pt x="80" y="17"/>
                  <a:pt x="79" y="21"/>
                </a:cubicBezTo>
                <a:cubicBezTo>
                  <a:pt x="79" y="22"/>
                  <a:pt x="79" y="22"/>
                  <a:pt x="79" y="23"/>
                </a:cubicBezTo>
                <a:cubicBezTo>
                  <a:pt x="79" y="24"/>
                  <a:pt x="78" y="25"/>
                  <a:pt x="78" y="26"/>
                </a:cubicBezTo>
                <a:cubicBezTo>
                  <a:pt x="78" y="26"/>
                  <a:pt x="77" y="26"/>
                  <a:pt x="77" y="27"/>
                </a:cubicBezTo>
                <a:cubicBezTo>
                  <a:pt x="77" y="27"/>
                  <a:pt x="76" y="28"/>
                  <a:pt x="76" y="28"/>
                </a:cubicBezTo>
                <a:cubicBezTo>
                  <a:pt x="75" y="30"/>
                  <a:pt x="74" y="31"/>
                  <a:pt x="72" y="33"/>
                </a:cubicBezTo>
                <a:cubicBezTo>
                  <a:pt x="71" y="33"/>
                  <a:pt x="71" y="34"/>
                  <a:pt x="71" y="35"/>
                </a:cubicBezTo>
                <a:cubicBezTo>
                  <a:pt x="71" y="36"/>
                  <a:pt x="72" y="37"/>
                  <a:pt x="73" y="37"/>
                </a:cubicBezTo>
                <a:cubicBezTo>
                  <a:pt x="78" y="42"/>
                  <a:pt x="83" y="47"/>
                  <a:pt x="88" y="52"/>
                </a:cubicBezTo>
                <a:cubicBezTo>
                  <a:pt x="90" y="55"/>
                  <a:pt x="92" y="58"/>
                  <a:pt x="95" y="61"/>
                </a:cubicBezTo>
                <a:cubicBezTo>
                  <a:pt x="96" y="62"/>
                  <a:pt x="96" y="62"/>
                  <a:pt x="97" y="62"/>
                </a:cubicBezTo>
                <a:cubicBezTo>
                  <a:pt x="97" y="61"/>
                  <a:pt x="96" y="60"/>
                  <a:pt x="96" y="60"/>
                </a:cubicBezTo>
                <a:cubicBezTo>
                  <a:pt x="95" y="54"/>
                  <a:pt x="93" y="49"/>
                  <a:pt x="92" y="44"/>
                </a:cubicBezTo>
                <a:cubicBezTo>
                  <a:pt x="92" y="42"/>
                  <a:pt x="92" y="40"/>
                  <a:pt x="92" y="38"/>
                </a:cubicBezTo>
                <a:cubicBezTo>
                  <a:pt x="93" y="34"/>
                  <a:pt x="97" y="32"/>
                  <a:pt x="100" y="35"/>
                </a:cubicBezTo>
                <a:cubicBezTo>
                  <a:pt x="103" y="37"/>
                  <a:pt x="105" y="40"/>
                  <a:pt x="106" y="44"/>
                </a:cubicBezTo>
                <a:cubicBezTo>
                  <a:pt x="106" y="46"/>
                  <a:pt x="106" y="49"/>
                  <a:pt x="106" y="52"/>
                </a:cubicBezTo>
                <a:cubicBezTo>
                  <a:pt x="105" y="52"/>
                  <a:pt x="105" y="53"/>
                  <a:pt x="105" y="54"/>
                </a:cubicBezTo>
                <a:cubicBezTo>
                  <a:pt x="105" y="54"/>
                  <a:pt x="105" y="54"/>
                  <a:pt x="105" y="54"/>
                </a:cubicBezTo>
                <a:cubicBezTo>
                  <a:pt x="104" y="55"/>
                  <a:pt x="104" y="56"/>
                  <a:pt x="104" y="58"/>
                </a:cubicBezTo>
                <a:cubicBezTo>
                  <a:pt x="104" y="58"/>
                  <a:pt x="104" y="58"/>
                  <a:pt x="103" y="59"/>
                </a:cubicBezTo>
                <a:cubicBezTo>
                  <a:pt x="103" y="60"/>
                  <a:pt x="102" y="61"/>
                  <a:pt x="102" y="62"/>
                </a:cubicBezTo>
                <a:cubicBezTo>
                  <a:pt x="102" y="63"/>
                  <a:pt x="102" y="63"/>
                  <a:pt x="102" y="63"/>
                </a:cubicBezTo>
                <a:cubicBezTo>
                  <a:pt x="102" y="64"/>
                  <a:pt x="101" y="64"/>
                  <a:pt x="102" y="65"/>
                </a:cubicBezTo>
                <a:cubicBezTo>
                  <a:pt x="101" y="67"/>
                  <a:pt x="101" y="69"/>
                  <a:pt x="103" y="71"/>
                </a:cubicBezTo>
                <a:cubicBezTo>
                  <a:pt x="108" y="78"/>
                  <a:pt x="112" y="85"/>
                  <a:pt x="117" y="92"/>
                </a:cubicBezTo>
                <a:cubicBezTo>
                  <a:pt x="117" y="92"/>
                  <a:pt x="117" y="92"/>
                  <a:pt x="117" y="92"/>
                </a:cubicBezTo>
                <a:cubicBezTo>
                  <a:pt x="117" y="93"/>
                  <a:pt x="117" y="93"/>
                  <a:pt x="118" y="94"/>
                </a:cubicBezTo>
                <a:cubicBezTo>
                  <a:pt x="118" y="93"/>
                  <a:pt x="118" y="92"/>
                  <a:pt x="118" y="92"/>
                </a:cubicBezTo>
                <a:cubicBezTo>
                  <a:pt x="118" y="89"/>
                  <a:pt x="119" y="87"/>
                  <a:pt x="119" y="85"/>
                </a:cubicBezTo>
                <a:cubicBezTo>
                  <a:pt x="119" y="85"/>
                  <a:pt x="120" y="84"/>
                  <a:pt x="119" y="83"/>
                </a:cubicBezTo>
                <a:cubicBezTo>
                  <a:pt x="121" y="80"/>
                  <a:pt x="122" y="77"/>
                  <a:pt x="125" y="75"/>
                </a:cubicBezTo>
                <a:cubicBezTo>
                  <a:pt x="126" y="73"/>
                  <a:pt x="128" y="72"/>
                  <a:pt x="130" y="72"/>
                </a:cubicBezTo>
                <a:cubicBezTo>
                  <a:pt x="134" y="72"/>
                  <a:pt x="138" y="76"/>
                  <a:pt x="137" y="80"/>
                </a:cubicBezTo>
                <a:cubicBezTo>
                  <a:pt x="137" y="80"/>
                  <a:pt x="137" y="81"/>
                  <a:pt x="137" y="82"/>
                </a:cubicBezTo>
                <a:cubicBezTo>
                  <a:pt x="137" y="83"/>
                  <a:pt x="136" y="85"/>
                  <a:pt x="135" y="86"/>
                </a:cubicBezTo>
                <a:cubicBezTo>
                  <a:pt x="135" y="86"/>
                  <a:pt x="135" y="87"/>
                  <a:pt x="135" y="87"/>
                </a:cubicBezTo>
                <a:cubicBezTo>
                  <a:pt x="134" y="87"/>
                  <a:pt x="134" y="88"/>
                  <a:pt x="133" y="89"/>
                </a:cubicBezTo>
                <a:cubicBezTo>
                  <a:pt x="132" y="91"/>
                  <a:pt x="131" y="93"/>
                  <a:pt x="129" y="95"/>
                </a:cubicBezTo>
                <a:cubicBezTo>
                  <a:pt x="128" y="95"/>
                  <a:pt x="128" y="96"/>
                  <a:pt x="128" y="96"/>
                </a:cubicBezTo>
                <a:cubicBezTo>
                  <a:pt x="127" y="97"/>
                  <a:pt x="127" y="97"/>
                  <a:pt x="127" y="97"/>
                </a:cubicBezTo>
                <a:cubicBezTo>
                  <a:pt x="125" y="99"/>
                  <a:pt x="124" y="102"/>
                  <a:pt x="124" y="104"/>
                </a:cubicBezTo>
                <a:cubicBezTo>
                  <a:pt x="125" y="106"/>
                  <a:pt x="126" y="108"/>
                  <a:pt x="127" y="110"/>
                </a:cubicBezTo>
                <a:cubicBezTo>
                  <a:pt x="129" y="114"/>
                  <a:pt x="131" y="118"/>
                  <a:pt x="133" y="121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4" y="124"/>
                  <a:pt x="134" y="125"/>
                  <a:pt x="135" y="127"/>
                </a:cubicBezTo>
                <a:cubicBezTo>
                  <a:pt x="135" y="127"/>
                  <a:pt x="135" y="127"/>
                  <a:pt x="135" y="127"/>
                </a:cubicBezTo>
                <a:cubicBezTo>
                  <a:pt x="136" y="129"/>
                  <a:pt x="136" y="131"/>
                  <a:pt x="137" y="132"/>
                </a:cubicBezTo>
                <a:cubicBezTo>
                  <a:pt x="137" y="133"/>
                  <a:pt x="137" y="133"/>
                  <a:pt x="138" y="133"/>
                </a:cubicBezTo>
                <a:cubicBezTo>
                  <a:pt x="138" y="133"/>
                  <a:pt x="138" y="133"/>
                  <a:pt x="138" y="133"/>
                </a:cubicBezTo>
                <a:cubicBezTo>
                  <a:pt x="138" y="134"/>
                  <a:pt x="139" y="135"/>
                  <a:pt x="139" y="137"/>
                </a:cubicBezTo>
                <a:cubicBezTo>
                  <a:pt x="139" y="135"/>
                  <a:pt x="140" y="134"/>
                  <a:pt x="139" y="133"/>
                </a:cubicBezTo>
                <a:cubicBezTo>
                  <a:pt x="139" y="130"/>
                  <a:pt x="140" y="126"/>
                  <a:pt x="140" y="122"/>
                </a:cubicBezTo>
                <a:cubicBezTo>
                  <a:pt x="141" y="120"/>
                  <a:pt x="142" y="117"/>
                  <a:pt x="144" y="114"/>
                </a:cubicBezTo>
                <a:cubicBezTo>
                  <a:pt x="146" y="112"/>
                  <a:pt x="152" y="111"/>
                  <a:pt x="154" y="114"/>
                </a:cubicBezTo>
                <a:cubicBezTo>
                  <a:pt x="154" y="115"/>
                  <a:pt x="155" y="116"/>
                  <a:pt x="156" y="117"/>
                </a:cubicBezTo>
                <a:cubicBezTo>
                  <a:pt x="158" y="119"/>
                  <a:pt x="158" y="121"/>
                  <a:pt x="157" y="124"/>
                </a:cubicBezTo>
                <a:cubicBezTo>
                  <a:pt x="157" y="125"/>
                  <a:pt x="157" y="125"/>
                  <a:pt x="157" y="126"/>
                </a:cubicBezTo>
                <a:cubicBezTo>
                  <a:pt x="157" y="127"/>
                  <a:pt x="156" y="129"/>
                  <a:pt x="155" y="130"/>
                </a:cubicBezTo>
                <a:cubicBezTo>
                  <a:pt x="155" y="130"/>
                  <a:pt x="155" y="131"/>
                  <a:pt x="155" y="131"/>
                </a:cubicBezTo>
                <a:cubicBezTo>
                  <a:pt x="154" y="131"/>
                  <a:pt x="154" y="132"/>
                  <a:pt x="154" y="133"/>
                </a:cubicBezTo>
                <a:cubicBezTo>
                  <a:pt x="152" y="136"/>
                  <a:pt x="150" y="138"/>
                  <a:pt x="148" y="140"/>
                </a:cubicBezTo>
                <a:cubicBezTo>
                  <a:pt x="147" y="141"/>
                  <a:pt x="146" y="142"/>
                  <a:pt x="145" y="143"/>
                </a:cubicBezTo>
                <a:cubicBezTo>
                  <a:pt x="144" y="143"/>
                  <a:pt x="144" y="144"/>
                  <a:pt x="144" y="144"/>
                </a:cubicBezTo>
                <a:cubicBezTo>
                  <a:pt x="142" y="146"/>
                  <a:pt x="143" y="148"/>
                  <a:pt x="143" y="149"/>
                </a:cubicBezTo>
                <a:cubicBezTo>
                  <a:pt x="145" y="157"/>
                  <a:pt x="147" y="165"/>
                  <a:pt x="147" y="173"/>
                </a:cubicBezTo>
                <a:cubicBezTo>
                  <a:pt x="147" y="177"/>
                  <a:pt x="147" y="181"/>
                  <a:pt x="147" y="185"/>
                </a:cubicBezTo>
                <a:cubicBezTo>
                  <a:pt x="147" y="187"/>
                  <a:pt x="148" y="188"/>
                  <a:pt x="148" y="190"/>
                </a:cubicBezTo>
                <a:cubicBezTo>
                  <a:pt x="147" y="190"/>
                  <a:pt x="148" y="191"/>
                  <a:pt x="148" y="192"/>
                </a:cubicBezTo>
                <a:cubicBezTo>
                  <a:pt x="148" y="190"/>
                  <a:pt x="149" y="189"/>
                  <a:pt x="149" y="188"/>
                </a:cubicBezTo>
                <a:cubicBezTo>
                  <a:pt x="150" y="186"/>
                  <a:pt x="151" y="184"/>
                  <a:pt x="152" y="181"/>
                </a:cubicBezTo>
                <a:cubicBezTo>
                  <a:pt x="153" y="181"/>
                  <a:pt x="153" y="181"/>
                  <a:pt x="153" y="180"/>
                </a:cubicBezTo>
                <a:cubicBezTo>
                  <a:pt x="155" y="178"/>
                  <a:pt x="156" y="177"/>
                  <a:pt x="158" y="175"/>
                </a:cubicBezTo>
                <a:cubicBezTo>
                  <a:pt x="159" y="174"/>
                  <a:pt x="161" y="174"/>
                  <a:pt x="162" y="174"/>
                </a:cubicBezTo>
                <a:cubicBezTo>
                  <a:pt x="164" y="174"/>
                  <a:pt x="165" y="174"/>
                  <a:pt x="166" y="175"/>
                </a:cubicBezTo>
                <a:cubicBezTo>
                  <a:pt x="168" y="178"/>
                  <a:pt x="169" y="180"/>
                  <a:pt x="168" y="184"/>
                </a:cubicBezTo>
                <a:cubicBezTo>
                  <a:pt x="167" y="186"/>
                  <a:pt x="167" y="188"/>
                  <a:pt x="165" y="190"/>
                </a:cubicBezTo>
                <a:close/>
                <a:moveTo>
                  <a:pt x="115" y="129"/>
                </a:moveTo>
                <a:cubicBezTo>
                  <a:pt x="115" y="129"/>
                  <a:pt x="115" y="129"/>
                  <a:pt x="115" y="129"/>
                </a:cubicBezTo>
                <a:cubicBezTo>
                  <a:pt x="115" y="129"/>
                  <a:pt x="115" y="129"/>
                  <a:pt x="115" y="129"/>
                </a:cubicBezTo>
                <a:cubicBezTo>
                  <a:pt x="115" y="129"/>
                  <a:pt x="114" y="129"/>
                  <a:pt x="114" y="128"/>
                </a:cubicBezTo>
                <a:cubicBezTo>
                  <a:pt x="109" y="127"/>
                  <a:pt x="105" y="126"/>
                  <a:pt x="102" y="122"/>
                </a:cubicBezTo>
                <a:cubicBezTo>
                  <a:pt x="102" y="122"/>
                  <a:pt x="102" y="122"/>
                  <a:pt x="101" y="122"/>
                </a:cubicBezTo>
                <a:cubicBezTo>
                  <a:pt x="101" y="124"/>
                  <a:pt x="102" y="125"/>
                  <a:pt x="103" y="126"/>
                </a:cubicBezTo>
                <a:cubicBezTo>
                  <a:pt x="107" y="129"/>
                  <a:pt x="110" y="130"/>
                  <a:pt x="115" y="129"/>
                </a:cubicBezTo>
                <a:close/>
                <a:moveTo>
                  <a:pt x="135" y="222"/>
                </a:moveTo>
                <a:cubicBezTo>
                  <a:pt x="135" y="222"/>
                  <a:pt x="135" y="222"/>
                  <a:pt x="136" y="222"/>
                </a:cubicBezTo>
                <a:cubicBezTo>
                  <a:pt x="136" y="222"/>
                  <a:pt x="136" y="222"/>
                  <a:pt x="135" y="222"/>
                </a:cubicBezTo>
                <a:cubicBezTo>
                  <a:pt x="135" y="222"/>
                  <a:pt x="135" y="222"/>
                  <a:pt x="135" y="222"/>
                </a:cubicBezTo>
                <a:cubicBezTo>
                  <a:pt x="134" y="221"/>
                  <a:pt x="132" y="221"/>
                  <a:pt x="130" y="220"/>
                </a:cubicBezTo>
                <a:cubicBezTo>
                  <a:pt x="125" y="220"/>
                  <a:pt x="120" y="220"/>
                  <a:pt x="114" y="217"/>
                </a:cubicBezTo>
                <a:cubicBezTo>
                  <a:pt x="115" y="220"/>
                  <a:pt x="116" y="221"/>
                  <a:pt x="118" y="222"/>
                </a:cubicBezTo>
                <a:cubicBezTo>
                  <a:pt x="124" y="225"/>
                  <a:pt x="129" y="224"/>
                  <a:pt x="135" y="222"/>
                </a:cubicBezTo>
                <a:close/>
                <a:moveTo>
                  <a:pt x="142" y="156"/>
                </a:moveTo>
                <a:cubicBezTo>
                  <a:pt x="142" y="156"/>
                  <a:pt x="142" y="155"/>
                  <a:pt x="141" y="154"/>
                </a:cubicBezTo>
                <a:cubicBezTo>
                  <a:pt x="140" y="149"/>
                  <a:pt x="139" y="144"/>
                  <a:pt x="137" y="139"/>
                </a:cubicBezTo>
                <a:cubicBezTo>
                  <a:pt x="134" y="131"/>
                  <a:pt x="131" y="124"/>
                  <a:pt x="127" y="117"/>
                </a:cubicBezTo>
                <a:cubicBezTo>
                  <a:pt x="115" y="93"/>
                  <a:pt x="101" y="71"/>
                  <a:pt x="83" y="51"/>
                </a:cubicBezTo>
                <a:cubicBezTo>
                  <a:pt x="75" y="42"/>
                  <a:pt x="66" y="34"/>
                  <a:pt x="55" y="28"/>
                </a:cubicBezTo>
                <a:cubicBezTo>
                  <a:pt x="51" y="26"/>
                  <a:pt x="46" y="25"/>
                  <a:pt x="41" y="26"/>
                </a:cubicBezTo>
                <a:cubicBezTo>
                  <a:pt x="39" y="27"/>
                  <a:pt x="37" y="27"/>
                  <a:pt x="36" y="28"/>
                </a:cubicBezTo>
                <a:cubicBezTo>
                  <a:pt x="28" y="35"/>
                  <a:pt x="30" y="49"/>
                  <a:pt x="37" y="54"/>
                </a:cubicBezTo>
                <a:cubicBezTo>
                  <a:pt x="39" y="56"/>
                  <a:pt x="42" y="57"/>
                  <a:pt x="46" y="58"/>
                </a:cubicBezTo>
                <a:cubicBezTo>
                  <a:pt x="45" y="57"/>
                  <a:pt x="44" y="56"/>
                  <a:pt x="43" y="54"/>
                </a:cubicBezTo>
                <a:cubicBezTo>
                  <a:pt x="42" y="51"/>
                  <a:pt x="41" y="47"/>
                  <a:pt x="42" y="43"/>
                </a:cubicBezTo>
                <a:cubicBezTo>
                  <a:pt x="43" y="41"/>
                  <a:pt x="44" y="39"/>
                  <a:pt x="45" y="37"/>
                </a:cubicBezTo>
                <a:cubicBezTo>
                  <a:pt x="46" y="35"/>
                  <a:pt x="48" y="34"/>
                  <a:pt x="50" y="35"/>
                </a:cubicBezTo>
                <a:cubicBezTo>
                  <a:pt x="52" y="36"/>
                  <a:pt x="52" y="37"/>
                  <a:pt x="53" y="38"/>
                </a:cubicBezTo>
                <a:cubicBezTo>
                  <a:pt x="56" y="42"/>
                  <a:pt x="56" y="47"/>
                  <a:pt x="53" y="51"/>
                </a:cubicBezTo>
                <a:cubicBezTo>
                  <a:pt x="52" y="52"/>
                  <a:pt x="51" y="53"/>
                  <a:pt x="50" y="55"/>
                </a:cubicBezTo>
                <a:cubicBezTo>
                  <a:pt x="48" y="57"/>
                  <a:pt x="49" y="60"/>
                  <a:pt x="52" y="61"/>
                </a:cubicBezTo>
                <a:cubicBezTo>
                  <a:pt x="54" y="62"/>
                  <a:pt x="56" y="63"/>
                  <a:pt x="59" y="64"/>
                </a:cubicBezTo>
                <a:cubicBezTo>
                  <a:pt x="64" y="67"/>
                  <a:pt x="70" y="69"/>
                  <a:pt x="75" y="73"/>
                </a:cubicBezTo>
                <a:cubicBezTo>
                  <a:pt x="77" y="74"/>
                  <a:pt x="79" y="75"/>
                  <a:pt x="81" y="76"/>
                </a:cubicBezTo>
                <a:cubicBezTo>
                  <a:pt x="80" y="75"/>
                  <a:pt x="80" y="74"/>
                  <a:pt x="79" y="73"/>
                </a:cubicBezTo>
                <a:cubicBezTo>
                  <a:pt x="76" y="69"/>
                  <a:pt x="74" y="64"/>
                  <a:pt x="73" y="59"/>
                </a:cubicBezTo>
                <a:cubicBezTo>
                  <a:pt x="73" y="58"/>
                  <a:pt x="73" y="56"/>
                  <a:pt x="73" y="54"/>
                </a:cubicBezTo>
                <a:cubicBezTo>
                  <a:pt x="74" y="51"/>
                  <a:pt x="78" y="49"/>
                  <a:pt x="81" y="51"/>
                </a:cubicBezTo>
                <a:cubicBezTo>
                  <a:pt x="81" y="52"/>
                  <a:pt x="82" y="53"/>
                  <a:pt x="83" y="54"/>
                </a:cubicBezTo>
                <a:cubicBezTo>
                  <a:pt x="85" y="56"/>
                  <a:pt x="86" y="60"/>
                  <a:pt x="87" y="63"/>
                </a:cubicBezTo>
                <a:cubicBezTo>
                  <a:pt x="88" y="68"/>
                  <a:pt x="88" y="72"/>
                  <a:pt x="88" y="77"/>
                </a:cubicBezTo>
                <a:cubicBezTo>
                  <a:pt x="87" y="79"/>
                  <a:pt x="88" y="81"/>
                  <a:pt x="90" y="83"/>
                </a:cubicBezTo>
                <a:cubicBezTo>
                  <a:pt x="114" y="102"/>
                  <a:pt x="131" y="126"/>
                  <a:pt x="141" y="154"/>
                </a:cubicBezTo>
                <a:cubicBezTo>
                  <a:pt x="141" y="155"/>
                  <a:pt x="141" y="156"/>
                  <a:pt x="142" y="156"/>
                </a:cubicBezTo>
                <a:cubicBezTo>
                  <a:pt x="141" y="157"/>
                  <a:pt x="142" y="158"/>
                  <a:pt x="142" y="159"/>
                </a:cubicBezTo>
                <a:cubicBezTo>
                  <a:pt x="142" y="158"/>
                  <a:pt x="143" y="157"/>
                  <a:pt x="142" y="156"/>
                </a:cubicBezTo>
                <a:close/>
                <a:moveTo>
                  <a:pt x="67" y="144"/>
                </a:moveTo>
                <a:cubicBezTo>
                  <a:pt x="68" y="143"/>
                  <a:pt x="68" y="143"/>
                  <a:pt x="68" y="142"/>
                </a:cubicBezTo>
                <a:cubicBezTo>
                  <a:pt x="70" y="138"/>
                  <a:pt x="71" y="133"/>
                  <a:pt x="74" y="129"/>
                </a:cubicBezTo>
                <a:cubicBezTo>
                  <a:pt x="75" y="127"/>
                  <a:pt x="77" y="125"/>
                  <a:pt x="79" y="124"/>
                </a:cubicBezTo>
                <a:cubicBezTo>
                  <a:pt x="84" y="122"/>
                  <a:pt x="87" y="125"/>
                  <a:pt x="87" y="129"/>
                </a:cubicBezTo>
                <a:cubicBezTo>
                  <a:pt x="87" y="131"/>
                  <a:pt x="86" y="133"/>
                  <a:pt x="85" y="135"/>
                </a:cubicBezTo>
                <a:cubicBezTo>
                  <a:pt x="84" y="137"/>
                  <a:pt x="82" y="139"/>
                  <a:pt x="80" y="140"/>
                </a:cubicBezTo>
                <a:cubicBezTo>
                  <a:pt x="77" y="142"/>
                  <a:pt x="74" y="145"/>
                  <a:pt x="72" y="147"/>
                </a:cubicBezTo>
                <a:cubicBezTo>
                  <a:pt x="70" y="149"/>
                  <a:pt x="70" y="149"/>
                  <a:pt x="71" y="151"/>
                </a:cubicBezTo>
                <a:cubicBezTo>
                  <a:pt x="75" y="159"/>
                  <a:pt x="79" y="168"/>
                  <a:pt x="82" y="176"/>
                </a:cubicBezTo>
                <a:cubicBezTo>
                  <a:pt x="83" y="181"/>
                  <a:pt x="86" y="184"/>
                  <a:pt x="90" y="186"/>
                </a:cubicBezTo>
                <a:cubicBezTo>
                  <a:pt x="90" y="187"/>
                  <a:pt x="90" y="187"/>
                  <a:pt x="90" y="187"/>
                </a:cubicBezTo>
                <a:cubicBezTo>
                  <a:pt x="92" y="188"/>
                  <a:pt x="92" y="188"/>
                  <a:pt x="93" y="186"/>
                </a:cubicBezTo>
                <a:cubicBezTo>
                  <a:pt x="93" y="186"/>
                  <a:pt x="93" y="185"/>
                  <a:pt x="93" y="185"/>
                </a:cubicBezTo>
                <a:cubicBezTo>
                  <a:pt x="96" y="173"/>
                  <a:pt x="98" y="160"/>
                  <a:pt x="97" y="146"/>
                </a:cubicBezTo>
                <a:cubicBezTo>
                  <a:pt x="97" y="132"/>
                  <a:pt x="94" y="119"/>
                  <a:pt x="87" y="107"/>
                </a:cubicBezTo>
                <a:cubicBezTo>
                  <a:pt x="84" y="101"/>
                  <a:pt x="80" y="96"/>
                  <a:pt x="75" y="92"/>
                </a:cubicBezTo>
                <a:cubicBezTo>
                  <a:pt x="70" y="88"/>
                  <a:pt x="65" y="89"/>
                  <a:pt x="61" y="93"/>
                </a:cubicBezTo>
                <a:cubicBezTo>
                  <a:pt x="60" y="94"/>
                  <a:pt x="60" y="94"/>
                  <a:pt x="60" y="95"/>
                </a:cubicBezTo>
                <a:cubicBezTo>
                  <a:pt x="56" y="100"/>
                  <a:pt x="53" y="107"/>
                  <a:pt x="52" y="114"/>
                </a:cubicBezTo>
                <a:cubicBezTo>
                  <a:pt x="52" y="116"/>
                  <a:pt x="53" y="118"/>
                  <a:pt x="54" y="120"/>
                </a:cubicBezTo>
                <a:cubicBezTo>
                  <a:pt x="55" y="119"/>
                  <a:pt x="55" y="119"/>
                  <a:pt x="55" y="118"/>
                </a:cubicBezTo>
                <a:cubicBezTo>
                  <a:pt x="55" y="116"/>
                  <a:pt x="56" y="114"/>
                  <a:pt x="56" y="112"/>
                </a:cubicBezTo>
                <a:cubicBezTo>
                  <a:pt x="58" y="106"/>
                  <a:pt x="62" y="103"/>
                  <a:pt x="68" y="102"/>
                </a:cubicBezTo>
                <a:cubicBezTo>
                  <a:pt x="72" y="101"/>
                  <a:pt x="75" y="103"/>
                  <a:pt x="76" y="107"/>
                </a:cubicBezTo>
                <a:cubicBezTo>
                  <a:pt x="77" y="112"/>
                  <a:pt x="75" y="116"/>
                  <a:pt x="71" y="118"/>
                </a:cubicBezTo>
                <a:cubicBezTo>
                  <a:pt x="71" y="119"/>
                  <a:pt x="70" y="119"/>
                  <a:pt x="69" y="120"/>
                </a:cubicBezTo>
                <a:cubicBezTo>
                  <a:pt x="66" y="121"/>
                  <a:pt x="63" y="123"/>
                  <a:pt x="61" y="124"/>
                </a:cubicBezTo>
                <a:cubicBezTo>
                  <a:pt x="57" y="127"/>
                  <a:pt x="58" y="126"/>
                  <a:pt x="60" y="129"/>
                </a:cubicBezTo>
                <a:cubicBezTo>
                  <a:pt x="60" y="130"/>
                  <a:pt x="60" y="130"/>
                  <a:pt x="60" y="130"/>
                </a:cubicBezTo>
                <a:cubicBezTo>
                  <a:pt x="62" y="135"/>
                  <a:pt x="65" y="139"/>
                  <a:pt x="67" y="144"/>
                </a:cubicBezTo>
                <a:close/>
                <a:moveTo>
                  <a:pt x="72" y="329"/>
                </a:moveTo>
                <a:cubicBezTo>
                  <a:pt x="73" y="329"/>
                  <a:pt x="73" y="328"/>
                  <a:pt x="74" y="327"/>
                </a:cubicBezTo>
                <a:cubicBezTo>
                  <a:pt x="74" y="326"/>
                  <a:pt x="75" y="324"/>
                  <a:pt x="76" y="323"/>
                </a:cubicBezTo>
                <a:cubicBezTo>
                  <a:pt x="78" y="321"/>
                  <a:pt x="80" y="319"/>
                  <a:pt x="82" y="318"/>
                </a:cubicBezTo>
                <a:cubicBezTo>
                  <a:pt x="85" y="316"/>
                  <a:pt x="88" y="317"/>
                  <a:pt x="89" y="320"/>
                </a:cubicBezTo>
                <a:cubicBezTo>
                  <a:pt x="90" y="322"/>
                  <a:pt x="90" y="325"/>
                  <a:pt x="89" y="327"/>
                </a:cubicBezTo>
                <a:cubicBezTo>
                  <a:pt x="87" y="332"/>
                  <a:pt x="84" y="336"/>
                  <a:pt x="80" y="339"/>
                </a:cubicBezTo>
                <a:cubicBezTo>
                  <a:pt x="78" y="341"/>
                  <a:pt x="75" y="343"/>
                  <a:pt x="73" y="345"/>
                </a:cubicBezTo>
                <a:cubicBezTo>
                  <a:pt x="71" y="346"/>
                  <a:pt x="70" y="348"/>
                  <a:pt x="70" y="350"/>
                </a:cubicBezTo>
                <a:cubicBezTo>
                  <a:pt x="70" y="354"/>
                  <a:pt x="71" y="358"/>
                  <a:pt x="73" y="361"/>
                </a:cubicBezTo>
                <a:cubicBezTo>
                  <a:pt x="76" y="365"/>
                  <a:pt x="79" y="365"/>
                  <a:pt x="83" y="363"/>
                </a:cubicBezTo>
                <a:cubicBezTo>
                  <a:pt x="86" y="362"/>
                  <a:pt x="88" y="360"/>
                  <a:pt x="89" y="358"/>
                </a:cubicBezTo>
                <a:cubicBezTo>
                  <a:pt x="92" y="354"/>
                  <a:pt x="94" y="350"/>
                  <a:pt x="96" y="346"/>
                </a:cubicBezTo>
                <a:cubicBezTo>
                  <a:pt x="100" y="334"/>
                  <a:pt x="101" y="323"/>
                  <a:pt x="97" y="311"/>
                </a:cubicBezTo>
                <a:cubicBezTo>
                  <a:pt x="95" y="302"/>
                  <a:pt x="91" y="293"/>
                  <a:pt x="88" y="284"/>
                </a:cubicBezTo>
                <a:cubicBezTo>
                  <a:pt x="88" y="284"/>
                  <a:pt x="88" y="283"/>
                  <a:pt x="87" y="283"/>
                </a:cubicBezTo>
                <a:cubicBezTo>
                  <a:pt x="87" y="285"/>
                  <a:pt x="86" y="287"/>
                  <a:pt x="85" y="289"/>
                </a:cubicBezTo>
                <a:cubicBezTo>
                  <a:pt x="83" y="295"/>
                  <a:pt x="80" y="301"/>
                  <a:pt x="78" y="306"/>
                </a:cubicBezTo>
                <a:cubicBezTo>
                  <a:pt x="76" y="314"/>
                  <a:pt x="74" y="321"/>
                  <a:pt x="72" y="329"/>
                </a:cubicBezTo>
                <a:close/>
                <a:moveTo>
                  <a:pt x="88" y="214"/>
                </a:moveTo>
                <a:cubicBezTo>
                  <a:pt x="82" y="233"/>
                  <a:pt x="81" y="252"/>
                  <a:pt x="88" y="271"/>
                </a:cubicBezTo>
                <a:cubicBezTo>
                  <a:pt x="93" y="252"/>
                  <a:pt x="91" y="233"/>
                  <a:pt x="88" y="214"/>
                </a:cubicBezTo>
                <a:close/>
                <a:moveTo>
                  <a:pt x="53" y="123"/>
                </a:moveTo>
                <a:cubicBezTo>
                  <a:pt x="52" y="123"/>
                  <a:pt x="52" y="123"/>
                  <a:pt x="52" y="124"/>
                </a:cubicBezTo>
                <a:cubicBezTo>
                  <a:pt x="52" y="133"/>
                  <a:pt x="55" y="142"/>
                  <a:pt x="59" y="151"/>
                </a:cubicBezTo>
                <a:cubicBezTo>
                  <a:pt x="59" y="152"/>
                  <a:pt x="60" y="152"/>
                  <a:pt x="60" y="152"/>
                </a:cubicBezTo>
                <a:cubicBezTo>
                  <a:pt x="63" y="154"/>
                  <a:pt x="66" y="155"/>
                  <a:pt x="70" y="156"/>
                </a:cubicBezTo>
                <a:cubicBezTo>
                  <a:pt x="65" y="144"/>
                  <a:pt x="59" y="134"/>
                  <a:pt x="53" y="123"/>
                </a:cubicBezTo>
                <a:close/>
                <a:moveTo>
                  <a:pt x="105" y="198"/>
                </a:moveTo>
                <a:cubicBezTo>
                  <a:pt x="101" y="197"/>
                  <a:pt x="98" y="195"/>
                  <a:pt x="94" y="193"/>
                </a:cubicBezTo>
                <a:cubicBezTo>
                  <a:pt x="93" y="195"/>
                  <a:pt x="93" y="197"/>
                  <a:pt x="92" y="199"/>
                </a:cubicBezTo>
                <a:cubicBezTo>
                  <a:pt x="91" y="203"/>
                  <a:pt x="90" y="206"/>
                  <a:pt x="91" y="210"/>
                </a:cubicBezTo>
                <a:cubicBezTo>
                  <a:pt x="92" y="212"/>
                  <a:pt x="92" y="214"/>
                  <a:pt x="92" y="216"/>
                </a:cubicBezTo>
                <a:cubicBezTo>
                  <a:pt x="92" y="216"/>
                  <a:pt x="92" y="217"/>
                  <a:pt x="93" y="218"/>
                </a:cubicBezTo>
                <a:cubicBezTo>
                  <a:pt x="93" y="217"/>
                  <a:pt x="94" y="215"/>
                  <a:pt x="94" y="214"/>
                </a:cubicBezTo>
                <a:cubicBezTo>
                  <a:pt x="95" y="212"/>
                  <a:pt x="96" y="210"/>
                  <a:pt x="97" y="208"/>
                </a:cubicBezTo>
                <a:cubicBezTo>
                  <a:pt x="99" y="204"/>
                  <a:pt x="102" y="201"/>
                  <a:pt x="105" y="198"/>
                </a:cubicBezTo>
                <a:close/>
                <a:moveTo>
                  <a:pt x="152" y="195"/>
                </a:moveTo>
                <a:cubicBezTo>
                  <a:pt x="156" y="193"/>
                  <a:pt x="159" y="192"/>
                  <a:pt x="162" y="189"/>
                </a:cubicBezTo>
                <a:cubicBezTo>
                  <a:pt x="164" y="187"/>
                  <a:pt x="165" y="184"/>
                  <a:pt x="165" y="182"/>
                </a:cubicBezTo>
                <a:cubicBezTo>
                  <a:pt x="166" y="180"/>
                  <a:pt x="165" y="179"/>
                  <a:pt x="165" y="178"/>
                </a:cubicBezTo>
                <a:cubicBezTo>
                  <a:pt x="164" y="177"/>
                  <a:pt x="163" y="176"/>
                  <a:pt x="161" y="177"/>
                </a:cubicBezTo>
                <a:cubicBezTo>
                  <a:pt x="159" y="177"/>
                  <a:pt x="158" y="178"/>
                  <a:pt x="157" y="179"/>
                </a:cubicBezTo>
                <a:cubicBezTo>
                  <a:pt x="155" y="182"/>
                  <a:pt x="154" y="185"/>
                  <a:pt x="153" y="188"/>
                </a:cubicBezTo>
                <a:cubicBezTo>
                  <a:pt x="152" y="188"/>
                  <a:pt x="152" y="189"/>
                  <a:pt x="152" y="189"/>
                </a:cubicBezTo>
                <a:cubicBezTo>
                  <a:pt x="155" y="186"/>
                  <a:pt x="158" y="184"/>
                  <a:pt x="161" y="181"/>
                </a:cubicBezTo>
                <a:cubicBezTo>
                  <a:pt x="162" y="180"/>
                  <a:pt x="163" y="179"/>
                  <a:pt x="164" y="180"/>
                </a:cubicBezTo>
                <a:cubicBezTo>
                  <a:pt x="164" y="181"/>
                  <a:pt x="164" y="182"/>
                  <a:pt x="163" y="183"/>
                </a:cubicBezTo>
                <a:cubicBezTo>
                  <a:pt x="162" y="184"/>
                  <a:pt x="161" y="184"/>
                  <a:pt x="161" y="185"/>
                </a:cubicBezTo>
                <a:cubicBezTo>
                  <a:pt x="157" y="188"/>
                  <a:pt x="154" y="191"/>
                  <a:pt x="152" y="195"/>
                </a:cubicBezTo>
                <a:close/>
                <a:moveTo>
                  <a:pt x="137" y="219"/>
                </a:moveTo>
                <a:cubicBezTo>
                  <a:pt x="135" y="217"/>
                  <a:pt x="133" y="215"/>
                  <a:pt x="131" y="213"/>
                </a:cubicBezTo>
                <a:cubicBezTo>
                  <a:pt x="128" y="211"/>
                  <a:pt x="124" y="210"/>
                  <a:pt x="120" y="211"/>
                </a:cubicBezTo>
                <a:cubicBezTo>
                  <a:pt x="119" y="211"/>
                  <a:pt x="117" y="211"/>
                  <a:pt x="116" y="212"/>
                </a:cubicBezTo>
                <a:cubicBezTo>
                  <a:pt x="115" y="213"/>
                  <a:pt x="115" y="214"/>
                  <a:pt x="116" y="215"/>
                </a:cubicBezTo>
                <a:cubicBezTo>
                  <a:pt x="118" y="216"/>
                  <a:pt x="120" y="216"/>
                  <a:pt x="122" y="217"/>
                </a:cubicBezTo>
                <a:cubicBezTo>
                  <a:pt x="127" y="217"/>
                  <a:pt x="132" y="217"/>
                  <a:pt x="137" y="219"/>
                </a:cubicBezTo>
                <a:close/>
                <a:moveTo>
                  <a:pt x="75" y="274"/>
                </a:moveTo>
                <a:cubicBezTo>
                  <a:pt x="74" y="270"/>
                  <a:pt x="72" y="266"/>
                  <a:pt x="71" y="263"/>
                </a:cubicBezTo>
                <a:cubicBezTo>
                  <a:pt x="71" y="261"/>
                  <a:pt x="70" y="260"/>
                  <a:pt x="69" y="259"/>
                </a:cubicBezTo>
                <a:cubicBezTo>
                  <a:pt x="68" y="257"/>
                  <a:pt x="66" y="256"/>
                  <a:pt x="64" y="257"/>
                </a:cubicBezTo>
                <a:cubicBezTo>
                  <a:pt x="63" y="260"/>
                  <a:pt x="64" y="264"/>
                  <a:pt x="66" y="267"/>
                </a:cubicBezTo>
                <a:cubicBezTo>
                  <a:pt x="68" y="270"/>
                  <a:pt x="71" y="272"/>
                  <a:pt x="75" y="274"/>
                </a:cubicBezTo>
                <a:close/>
                <a:moveTo>
                  <a:pt x="143" y="135"/>
                </a:moveTo>
                <a:cubicBezTo>
                  <a:pt x="145" y="131"/>
                  <a:pt x="148" y="126"/>
                  <a:pt x="150" y="121"/>
                </a:cubicBezTo>
                <a:cubicBezTo>
                  <a:pt x="150" y="120"/>
                  <a:pt x="150" y="118"/>
                  <a:pt x="151" y="117"/>
                </a:cubicBezTo>
                <a:cubicBezTo>
                  <a:pt x="151" y="116"/>
                  <a:pt x="150" y="115"/>
                  <a:pt x="149" y="115"/>
                </a:cubicBezTo>
                <a:cubicBezTo>
                  <a:pt x="148" y="115"/>
                  <a:pt x="147" y="115"/>
                  <a:pt x="147" y="116"/>
                </a:cubicBezTo>
                <a:cubicBezTo>
                  <a:pt x="146" y="117"/>
                  <a:pt x="145" y="118"/>
                  <a:pt x="145" y="119"/>
                </a:cubicBezTo>
                <a:cubicBezTo>
                  <a:pt x="142" y="124"/>
                  <a:pt x="142" y="130"/>
                  <a:pt x="143" y="135"/>
                </a:cubicBezTo>
                <a:close/>
                <a:moveTo>
                  <a:pt x="79" y="178"/>
                </a:moveTo>
                <a:cubicBezTo>
                  <a:pt x="78" y="173"/>
                  <a:pt x="76" y="169"/>
                  <a:pt x="74" y="165"/>
                </a:cubicBezTo>
                <a:cubicBezTo>
                  <a:pt x="72" y="161"/>
                  <a:pt x="72" y="161"/>
                  <a:pt x="68" y="163"/>
                </a:cubicBezTo>
                <a:cubicBezTo>
                  <a:pt x="67" y="164"/>
                  <a:pt x="67" y="164"/>
                  <a:pt x="68" y="165"/>
                </a:cubicBezTo>
                <a:cubicBezTo>
                  <a:pt x="71" y="170"/>
                  <a:pt x="75" y="174"/>
                  <a:pt x="79" y="178"/>
                </a:cubicBezTo>
                <a:close/>
                <a:moveTo>
                  <a:pt x="124" y="96"/>
                </a:moveTo>
                <a:cubicBezTo>
                  <a:pt x="126" y="93"/>
                  <a:pt x="128" y="91"/>
                  <a:pt x="130" y="88"/>
                </a:cubicBezTo>
                <a:cubicBezTo>
                  <a:pt x="131" y="87"/>
                  <a:pt x="132" y="85"/>
                  <a:pt x="133" y="84"/>
                </a:cubicBezTo>
                <a:cubicBezTo>
                  <a:pt x="134" y="82"/>
                  <a:pt x="135" y="80"/>
                  <a:pt x="134" y="78"/>
                </a:cubicBezTo>
                <a:cubicBezTo>
                  <a:pt x="134" y="76"/>
                  <a:pt x="133" y="76"/>
                  <a:pt x="132" y="77"/>
                </a:cubicBezTo>
                <a:cubicBezTo>
                  <a:pt x="131" y="79"/>
                  <a:pt x="130" y="80"/>
                  <a:pt x="129" y="82"/>
                </a:cubicBezTo>
                <a:cubicBezTo>
                  <a:pt x="127" y="86"/>
                  <a:pt x="125" y="91"/>
                  <a:pt x="124" y="96"/>
                </a:cubicBezTo>
                <a:close/>
                <a:moveTo>
                  <a:pt x="136" y="168"/>
                </a:moveTo>
                <a:cubicBezTo>
                  <a:pt x="134" y="166"/>
                  <a:pt x="132" y="165"/>
                  <a:pt x="130" y="165"/>
                </a:cubicBezTo>
                <a:cubicBezTo>
                  <a:pt x="125" y="163"/>
                  <a:pt x="120" y="161"/>
                  <a:pt x="116" y="158"/>
                </a:cubicBezTo>
                <a:cubicBezTo>
                  <a:pt x="116" y="161"/>
                  <a:pt x="118" y="164"/>
                  <a:pt x="122" y="166"/>
                </a:cubicBezTo>
                <a:cubicBezTo>
                  <a:pt x="126" y="167"/>
                  <a:pt x="131" y="168"/>
                  <a:pt x="136" y="168"/>
                </a:cubicBezTo>
                <a:close/>
                <a:moveTo>
                  <a:pt x="44" y="159"/>
                </a:moveTo>
                <a:cubicBezTo>
                  <a:pt x="45" y="162"/>
                  <a:pt x="46" y="163"/>
                  <a:pt x="47" y="164"/>
                </a:cubicBezTo>
                <a:cubicBezTo>
                  <a:pt x="52" y="167"/>
                  <a:pt x="57" y="166"/>
                  <a:pt x="62" y="164"/>
                </a:cubicBezTo>
                <a:cubicBezTo>
                  <a:pt x="63" y="163"/>
                  <a:pt x="63" y="162"/>
                  <a:pt x="62" y="162"/>
                </a:cubicBezTo>
                <a:cubicBezTo>
                  <a:pt x="61" y="161"/>
                  <a:pt x="60" y="161"/>
                  <a:pt x="59" y="161"/>
                </a:cubicBezTo>
                <a:cubicBezTo>
                  <a:pt x="54" y="162"/>
                  <a:pt x="49" y="161"/>
                  <a:pt x="44" y="159"/>
                </a:cubicBezTo>
                <a:close/>
                <a:moveTo>
                  <a:pt x="60" y="158"/>
                </a:moveTo>
                <a:cubicBezTo>
                  <a:pt x="58" y="157"/>
                  <a:pt x="58" y="155"/>
                  <a:pt x="57" y="154"/>
                </a:cubicBezTo>
                <a:cubicBezTo>
                  <a:pt x="54" y="153"/>
                  <a:pt x="52" y="153"/>
                  <a:pt x="49" y="153"/>
                </a:cubicBezTo>
                <a:cubicBezTo>
                  <a:pt x="48" y="153"/>
                  <a:pt x="47" y="153"/>
                  <a:pt x="46" y="154"/>
                </a:cubicBezTo>
                <a:cubicBezTo>
                  <a:pt x="44" y="155"/>
                  <a:pt x="44" y="156"/>
                  <a:pt x="46" y="157"/>
                </a:cubicBezTo>
                <a:cubicBezTo>
                  <a:pt x="50" y="158"/>
                  <a:pt x="55" y="159"/>
                  <a:pt x="60" y="158"/>
                </a:cubicBezTo>
                <a:close/>
                <a:moveTo>
                  <a:pt x="57" y="348"/>
                </a:moveTo>
                <a:cubicBezTo>
                  <a:pt x="57" y="347"/>
                  <a:pt x="57" y="347"/>
                  <a:pt x="57" y="347"/>
                </a:cubicBezTo>
                <a:cubicBezTo>
                  <a:pt x="53" y="343"/>
                  <a:pt x="50" y="340"/>
                  <a:pt x="47" y="336"/>
                </a:cubicBezTo>
                <a:cubicBezTo>
                  <a:pt x="47" y="335"/>
                  <a:pt x="46" y="335"/>
                  <a:pt x="45" y="336"/>
                </a:cubicBezTo>
                <a:cubicBezTo>
                  <a:pt x="45" y="338"/>
                  <a:pt x="45" y="340"/>
                  <a:pt x="46" y="341"/>
                </a:cubicBezTo>
                <a:cubicBezTo>
                  <a:pt x="48" y="346"/>
                  <a:pt x="52" y="347"/>
                  <a:pt x="57" y="348"/>
                </a:cubicBezTo>
                <a:close/>
                <a:moveTo>
                  <a:pt x="85" y="320"/>
                </a:moveTo>
                <a:cubicBezTo>
                  <a:pt x="80" y="321"/>
                  <a:pt x="73" y="331"/>
                  <a:pt x="72" y="338"/>
                </a:cubicBezTo>
                <a:cubicBezTo>
                  <a:pt x="75" y="336"/>
                  <a:pt x="83" y="324"/>
                  <a:pt x="85" y="320"/>
                </a:cubicBezTo>
                <a:close/>
                <a:moveTo>
                  <a:pt x="70" y="105"/>
                </a:moveTo>
                <a:cubicBezTo>
                  <a:pt x="64" y="104"/>
                  <a:pt x="58" y="111"/>
                  <a:pt x="58" y="119"/>
                </a:cubicBezTo>
                <a:cubicBezTo>
                  <a:pt x="62" y="114"/>
                  <a:pt x="67" y="110"/>
                  <a:pt x="70" y="105"/>
                </a:cubicBezTo>
                <a:close/>
                <a:moveTo>
                  <a:pt x="77" y="191"/>
                </a:moveTo>
                <a:cubicBezTo>
                  <a:pt x="74" y="188"/>
                  <a:pt x="72" y="185"/>
                  <a:pt x="68" y="183"/>
                </a:cubicBezTo>
                <a:cubicBezTo>
                  <a:pt x="67" y="183"/>
                  <a:pt x="65" y="182"/>
                  <a:pt x="63" y="183"/>
                </a:cubicBezTo>
                <a:cubicBezTo>
                  <a:pt x="63" y="183"/>
                  <a:pt x="62" y="183"/>
                  <a:pt x="61" y="183"/>
                </a:cubicBezTo>
                <a:cubicBezTo>
                  <a:pt x="60" y="184"/>
                  <a:pt x="60" y="185"/>
                  <a:pt x="61" y="185"/>
                </a:cubicBezTo>
                <a:cubicBezTo>
                  <a:pt x="64" y="186"/>
                  <a:pt x="66" y="187"/>
                  <a:pt x="68" y="188"/>
                </a:cubicBezTo>
                <a:cubicBezTo>
                  <a:pt x="71" y="189"/>
                  <a:pt x="74" y="190"/>
                  <a:pt x="77" y="191"/>
                </a:cubicBezTo>
                <a:close/>
                <a:moveTo>
                  <a:pt x="73" y="107"/>
                </a:moveTo>
                <a:cubicBezTo>
                  <a:pt x="68" y="111"/>
                  <a:pt x="62" y="118"/>
                  <a:pt x="61" y="121"/>
                </a:cubicBezTo>
                <a:cubicBezTo>
                  <a:pt x="64" y="119"/>
                  <a:pt x="67" y="118"/>
                  <a:pt x="69" y="116"/>
                </a:cubicBezTo>
                <a:cubicBezTo>
                  <a:pt x="73" y="114"/>
                  <a:pt x="74" y="112"/>
                  <a:pt x="73" y="107"/>
                </a:cubicBezTo>
                <a:close/>
                <a:moveTo>
                  <a:pt x="117" y="155"/>
                </a:moveTo>
                <a:cubicBezTo>
                  <a:pt x="119" y="157"/>
                  <a:pt x="121" y="158"/>
                  <a:pt x="123" y="159"/>
                </a:cubicBezTo>
                <a:cubicBezTo>
                  <a:pt x="127" y="161"/>
                  <a:pt x="132" y="162"/>
                  <a:pt x="137" y="165"/>
                </a:cubicBezTo>
                <a:cubicBezTo>
                  <a:pt x="135" y="162"/>
                  <a:pt x="127" y="156"/>
                  <a:pt x="124" y="155"/>
                </a:cubicBezTo>
                <a:cubicBezTo>
                  <a:pt x="123" y="155"/>
                  <a:pt x="122" y="154"/>
                  <a:pt x="121" y="154"/>
                </a:cubicBezTo>
                <a:cubicBezTo>
                  <a:pt x="120" y="154"/>
                  <a:pt x="119" y="153"/>
                  <a:pt x="117" y="155"/>
                </a:cubicBezTo>
                <a:close/>
                <a:moveTo>
                  <a:pt x="101" y="247"/>
                </a:moveTo>
                <a:cubicBezTo>
                  <a:pt x="102" y="247"/>
                  <a:pt x="103" y="247"/>
                  <a:pt x="105" y="247"/>
                </a:cubicBezTo>
                <a:cubicBezTo>
                  <a:pt x="108" y="246"/>
                  <a:pt x="111" y="244"/>
                  <a:pt x="113" y="242"/>
                </a:cubicBezTo>
                <a:cubicBezTo>
                  <a:pt x="116" y="239"/>
                  <a:pt x="116" y="237"/>
                  <a:pt x="116" y="234"/>
                </a:cubicBezTo>
                <a:cubicBezTo>
                  <a:pt x="112" y="240"/>
                  <a:pt x="106" y="243"/>
                  <a:pt x="101" y="247"/>
                </a:cubicBezTo>
                <a:close/>
                <a:moveTo>
                  <a:pt x="60" y="188"/>
                </a:moveTo>
                <a:cubicBezTo>
                  <a:pt x="60" y="189"/>
                  <a:pt x="60" y="190"/>
                  <a:pt x="61" y="191"/>
                </a:cubicBezTo>
                <a:cubicBezTo>
                  <a:pt x="63" y="193"/>
                  <a:pt x="65" y="194"/>
                  <a:pt x="67" y="194"/>
                </a:cubicBezTo>
                <a:cubicBezTo>
                  <a:pt x="70" y="195"/>
                  <a:pt x="73" y="195"/>
                  <a:pt x="76" y="195"/>
                </a:cubicBezTo>
                <a:cubicBezTo>
                  <a:pt x="77" y="195"/>
                  <a:pt x="78" y="195"/>
                  <a:pt x="78" y="194"/>
                </a:cubicBezTo>
                <a:cubicBezTo>
                  <a:pt x="72" y="192"/>
                  <a:pt x="66" y="190"/>
                  <a:pt x="60" y="188"/>
                </a:cubicBezTo>
                <a:close/>
                <a:moveTo>
                  <a:pt x="36" y="103"/>
                </a:moveTo>
                <a:cubicBezTo>
                  <a:pt x="35" y="103"/>
                  <a:pt x="35" y="103"/>
                  <a:pt x="35" y="102"/>
                </a:cubicBezTo>
                <a:cubicBezTo>
                  <a:pt x="34" y="102"/>
                  <a:pt x="32" y="103"/>
                  <a:pt x="31" y="103"/>
                </a:cubicBezTo>
                <a:cubicBezTo>
                  <a:pt x="28" y="104"/>
                  <a:pt x="25" y="104"/>
                  <a:pt x="23" y="105"/>
                </a:cubicBezTo>
                <a:cubicBezTo>
                  <a:pt x="22" y="105"/>
                  <a:pt x="21" y="105"/>
                  <a:pt x="20" y="105"/>
                </a:cubicBezTo>
                <a:cubicBezTo>
                  <a:pt x="20" y="105"/>
                  <a:pt x="19" y="104"/>
                  <a:pt x="19" y="103"/>
                </a:cubicBezTo>
                <a:cubicBezTo>
                  <a:pt x="19" y="103"/>
                  <a:pt x="20" y="102"/>
                  <a:pt x="20" y="102"/>
                </a:cubicBezTo>
                <a:cubicBezTo>
                  <a:pt x="21" y="102"/>
                  <a:pt x="21" y="102"/>
                  <a:pt x="22" y="102"/>
                </a:cubicBezTo>
                <a:cubicBezTo>
                  <a:pt x="25" y="102"/>
                  <a:pt x="28" y="101"/>
                  <a:pt x="30" y="100"/>
                </a:cubicBezTo>
                <a:cubicBezTo>
                  <a:pt x="31" y="100"/>
                  <a:pt x="31" y="100"/>
                  <a:pt x="32" y="99"/>
                </a:cubicBezTo>
                <a:cubicBezTo>
                  <a:pt x="28" y="99"/>
                  <a:pt x="24" y="99"/>
                  <a:pt x="21" y="101"/>
                </a:cubicBezTo>
                <a:cubicBezTo>
                  <a:pt x="19" y="101"/>
                  <a:pt x="18" y="102"/>
                  <a:pt x="18" y="103"/>
                </a:cubicBezTo>
                <a:cubicBezTo>
                  <a:pt x="19" y="105"/>
                  <a:pt x="20" y="105"/>
                  <a:pt x="21" y="106"/>
                </a:cubicBezTo>
                <a:cubicBezTo>
                  <a:pt x="23" y="106"/>
                  <a:pt x="26" y="106"/>
                  <a:pt x="28" y="106"/>
                </a:cubicBezTo>
                <a:cubicBezTo>
                  <a:pt x="31" y="105"/>
                  <a:pt x="33" y="104"/>
                  <a:pt x="36" y="103"/>
                </a:cubicBezTo>
                <a:close/>
                <a:moveTo>
                  <a:pt x="23" y="51"/>
                </a:moveTo>
                <a:cubicBezTo>
                  <a:pt x="22" y="48"/>
                  <a:pt x="22" y="46"/>
                  <a:pt x="21" y="43"/>
                </a:cubicBezTo>
                <a:cubicBezTo>
                  <a:pt x="21" y="41"/>
                  <a:pt x="20" y="40"/>
                  <a:pt x="18" y="39"/>
                </a:cubicBezTo>
                <a:cubicBezTo>
                  <a:pt x="16" y="38"/>
                  <a:pt x="15" y="39"/>
                  <a:pt x="15" y="41"/>
                </a:cubicBezTo>
                <a:cubicBezTo>
                  <a:pt x="15" y="42"/>
                  <a:pt x="16" y="44"/>
                  <a:pt x="17" y="45"/>
                </a:cubicBezTo>
                <a:cubicBezTo>
                  <a:pt x="18" y="47"/>
                  <a:pt x="20" y="49"/>
                  <a:pt x="23" y="51"/>
                </a:cubicBezTo>
                <a:close/>
                <a:moveTo>
                  <a:pt x="145" y="138"/>
                </a:moveTo>
                <a:cubicBezTo>
                  <a:pt x="147" y="136"/>
                  <a:pt x="149" y="134"/>
                  <a:pt x="151" y="131"/>
                </a:cubicBezTo>
                <a:cubicBezTo>
                  <a:pt x="153" y="129"/>
                  <a:pt x="154" y="126"/>
                  <a:pt x="155" y="124"/>
                </a:cubicBezTo>
                <a:cubicBezTo>
                  <a:pt x="155" y="122"/>
                  <a:pt x="155" y="120"/>
                  <a:pt x="153" y="118"/>
                </a:cubicBezTo>
                <a:cubicBezTo>
                  <a:pt x="152" y="125"/>
                  <a:pt x="148" y="132"/>
                  <a:pt x="145" y="138"/>
                </a:cubicBezTo>
                <a:close/>
                <a:moveTo>
                  <a:pt x="127" y="271"/>
                </a:moveTo>
                <a:cubicBezTo>
                  <a:pt x="121" y="272"/>
                  <a:pt x="115" y="273"/>
                  <a:pt x="110" y="278"/>
                </a:cubicBezTo>
                <a:cubicBezTo>
                  <a:pt x="117" y="278"/>
                  <a:pt x="123" y="276"/>
                  <a:pt x="127" y="271"/>
                </a:cubicBezTo>
                <a:close/>
                <a:moveTo>
                  <a:pt x="100" y="244"/>
                </a:moveTo>
                <a:cubicBezTo>
                  <a:pt x="105" y="240"/>
                  <a:pt x="111" y="237"/>
                  <a:pt x="114" y="231"/>
                </a:cubicBezTo>
                <a:cubicBezTo>
                  <a:pt x="109" y="232"/>
                  <a:pt x="103" y="237"/>
                  <a:pt x="100" y="244"/>
                </a:cubicBezTo>
                <a:close/>
                <a:moveTo>
                  <a:pt x="60" y="346"/>
                </a:moveTo>
                <a:cubicBezTo>
                  <a:pt x="59" y="342"/>
                  <a:pt x="58" y="339"/>
                  <a:pt x="56" y="336"/>
                </a:cubicBezTo>
                <a:cubicBezTo>
                  <a:pt x="55" y="334"/>
                  <a:pt x="53" y="333"/>
                  <a:pt x="51" y="333"/>
                </a:cubicBezTo>
                <a:cubicBezTo>
                  <a:pt x="51" y="332"/>
                  <a:pt x="50" y="332"/>
                  <a:pt x="49" y="333"/>
                </a:cubicBezTo>
                <a:cubicBezTo>
                  <a:pt x="49" y="333"/>
                  <a:pt x="49" y="334"/>
                  <a:pt x="50" y="335"/>
                </a:cubicBezTo>
                <a:cubicBezTo>
                  <a:pt x="53" y="338"/>
                  <a:pt x="56" y="342"/>
                  <a:pt x="60" y="346"/>
                </a:cubicBezTo>
                <a:close/>
                <a:moveTo>
                  <a:pt x="73" y="276"/>
                </a:moveTo>
                <a:cubicBezTo>
                  <a:pt x="66" y="273"/>
                  <a:pt x="61" y="267"/>
                  <a:pt x="60" y="259"/>
                </a:cubicBezTo>
                <a:cubicBezTo>
                  <a:pt x="56" y="266"/>
                  <a:pt x="63" y="276"/>
                  <a:pt x="73" y="276"/>
                </a:cubicBezTo>
                <a:close/>
                <a:moveTo>
                  <a:pt x="121" y="95"/>
                </a:moveTo>
                <a:cubicBezTo>
                  <a:pt x="123" y="88"/>
                  <a:pt x="125" y="81"/>
                  <a:pt x="130" y="75"/>
                </a:cubicBezTo>
                <a:cubicBezTo>
                  <a:pt x="127" y="76"/>
                  <a:pt x="126" y="77"/>
                  <a:pt x="125" y="78"/>
                </a:cubicBezTo>
                <a:cubicBezTo>
                  <a:pt x="122" y="83"/>
                  <a:pt x="121" y="89"/>
                  <a:pt x="121" y="95"/>
                </a:cubicBezTo>
                <a:close/>
                <a:moveTo>
                  <a:pt x="109" y="340"/>
                </a:moveTo>
                <a:cubicBezTo>
                  <a:pt x="111" y="340"/>
                  <a:pt x="113" y="340"/>
                  <a:pt x="115" y="340"/>
                </a:cubicBezTo>
                <a:cubicBezTo>
                  <a:pt x="117" y="340"/>
                  <a:pt x="119" y="340"/>
                  <a:pt x="120" y="339"/>
                </a:cubicBezTo>
                <a:cubicBezTo>
                  <a:pt x="122" y="338"/>
                  <a:pt x="123" y="337"/>
                  <a:pt x="124" y="335"/>
                </a:cubicBezTo>
                <a:cubicBezTo>
                  <a:pt x="118" y="336"/>
                  <a:pt x="113" y="337"/>
                  <a:pt x="109" y="340"/>
                </a:cubicBezTo>
                <a:close/>
                <a:moveTo>
                  <a:pt x="68" y="29"/>
                </a:moveTo>
                <a:cubicBezTo>
                  <a:pt x="71" y="23"/>
                  <a:pt x="73" y="16"/>
                  <a:pt x="72" y="13"/>
                </a:cubicBezTo>
                <a:cubicBezTo>
                  <a:pt x="71" y="13"/>
                  <a:pt x="70" y="14"/>
                  <a:pt x="70" y="16"/>
                </a:cubicBezTo>
                <a:cubicBezTo>
                  <a:pt x="68" y="19"/>
                  <a:pt x="68" y="22"/>
                  <a:pt x="68" y="26"/>
                </a:cubicBezTo>
                <a:cubicBezTo>
                  <a:pt x="68" y="27"/>
                  <a:pt x="68" y="28"/>
                  <a:pt x="68" y="29"/>
                </a:cubicBezTo>
                <a:close/>
                <a:moveTo>
                  <a:pt x="115" y="126"/>
                </a:moveTo>
                <a:cubicBezTo>
                  <a:pt x="113" y="123"/>
                  <a:pt x="111" y="121"/>
                  <a:pt x="109" y="119"/>
                </a:cubicBezTo>
                <a:cubicBezTo>
                  <a:pt x="107" y="118"/>
                  <a:pt x="105" y="117"/>
                  <a:pt x="103" y="118"/>
                </a:cubicBezTo>
                <a:cubicBezTo>
                  <a:pt x="106" y="123"/>
                  <a:pt x="109" y="125"/>
                  <a:pt x="115" y="126"/>
                </a:cubicBezTo>
                <a:close/>
                <a:moveTo>
                  <a:pt x="120" y="297"/>
                </a:moveTo>
                <a:cubicBezTo>
                  <a:pt x="114" y="292"/>
                  <a:pt x="106" y="294"/>
                  <a:pt x="104" y="301"/>
                </a:cubicBezTo>
                <a:cubicBezTo>
                  <a:pt x="109" y="298"/>
                  <a:pt x="114" y="297"/>
                  <a:pt x="120" y="297"/>
                </a:cubicBezTo>
                <a:close/>
                <a:moveTo>
                  <a:pt x="142" y="251"/>
                </a:moveTo>
                <a:cubicBezTo>
                  <a:pt x="144" y="253"/>
                  <a:pt x="151" y="254"/>
                  <a:pt x="157" y="256"/>
                </a:cubicBezTo>
                <a:cubicBezTo>
                  <a:pt x="155" y="252"/>
                  <a:pt x="148" y="249"/>
                  <a:pt x="142" y="251"/>
                </a:cubicBezTo>
                <a:close/>
                <a:moveTo>
                  <a:pt x="101" y="57"/>
                </a:moveTo>
                <a:cubicBezTo>
                  <a:pt x="103" y="51"/>
                  <a:pt x="105" y="45"/>
                  <a:pt x="100" y="38"/>
                </a:cubicBezTo>
                <a:cubicBezTo>
                  <a:pt x="100" y="45"/>
                  <a:pt x="100" y="51"/>
                  <a:pt x="101" y="57"/>
                </a:cubicBezTo>
                <a:close/>
                <a:moveTo>
                  <a:pt x="81" y="70"/>
                </a:moveTo>
                <a:cubicBezTo>
                  <a:pt x="80" y="66"/>
                  <a:pt x="80" y="61"/>
                  <a:pt x="78" y="57"/>
                </a:cubicBezTo>
                <a:cubicBezTo>
                  <a:pt x="77" y="55"/>
                  <a:pt x="77" y="55"/>
                  <a:pt x="80" y="55"/>
                </a:cubicBezTo>
                <a:cubicBezTo>
                  <a:pt x="79" y="54"/>
                  <a:pt x="78" y="53"/>
                  <a:pt x="77" y="53"/>
                </a:cubicBezTo>
                <a:cubicBezTo>
                  <a:pt x="76" y="54"/>
                  <a:pt x="76" y="55"/>
                  <a:pt x="76" y="56"/>
                </a:cubicBezTo>
                <a:cubicBezTo>
                  <a:pt x="76" y="57"/>
                  <a:pt x="76" y="57"/>
                  <a:pt x="76" y="58"/>
                </a:cubicBezTo>
                <a:cubicBezTo>
                  <a:pt x="77" y="62"/>
                  <a:pt x="78" y="66"/>
                  <a:pt x="81" y="70"/>
                </a:cubicBezTo>
                <a:close/>
                <a:moveTo>
                  <a:pt x="106" y="303"/>
                </a:moveTo>
                <a:cubicBezTo>
                  <a:pt x="110" y="303"/>
                  <a:pt x="113" y="303"/>
                  <a:pt x="117" y="303"/>
                </a:cubicBezTo>
                <a:cubicBezTo>
                  <a:pt x="119" y="303"/>
                  <a:pt x="120" y="302"/>
                  <a:pt x="121" y="300"/>
                </a:cubicBezTo>
                <a:cubicBezTo>
                  <a:pt x="116" y="299"/>
                  <a:pt x="111" y="300"/>
                  <a:pt x="106" y="303"/>
                </a:cubicBezTo>
                <a:close/>
                <a:moveTo>
                  <a:pt x="50" y="39"/>
                </a:moveTo>
                <a:cubicBezTo>
                  <a:pt x="49" y="43"/>
                  <a:pt x="48" y="47"/>
                  <a:pt x="48" y="52"/>
                </a:cubicBezTo>
                <a:cubicBezTo>
                  <a:pt x="53" y="48"/>
                  <a:pt x="54" y="43"/>
                  <a:pt x="50" y="39"/>
                </a:cubicBezTo>
                <a:close/>
                <a:moveTo>
                  <a:pt x="106" y="338"/>
                </a:moveTo>
                <a:cubicBezTo>
                  <a:pt x="108" y="337"/>
                  <a:pt x="110" y="335"/>
                  <a:pt x="113" y="335"/>
                </a:cubicBezTo>
                <a:cubicBezTo>
                  <a:pt x="115" y="334"/>
                  <a:pt x="118" y="333"/>
                  <a:pt x="121" y="332"/>
                </a:cubicBezTo>
                <a:cubicBezTo>
                  <a:pt x="115" y="330"/>
                  <a:pt x="108" y="332"/>
                  <a:pt x="106" y="338"/>
                </a:cubicBezTo>
                <a:close/>
                <a:moveTo>
                  <a:pt x="111" y="281"/>
                </a:moveTo>
                <a:cubicBezTo>
                  <a:pt x="117" y="284"/>
                  <a:pt x="125" y="281"/>
                  <a:pt x="128" y="275"/>
                </a:cubicBezTo>
                <a:cubicBezTo>
                  <a:pt x="125" y="277"/>
                  <a:pt x="123" y="278"/>
                  <a:pt x="120" y="279"/>
                </a:cubicBezTo>
                <a:cubicBezTo>
                  <a:pt x="117" y="280"/>
                  <a:pt x="114" y="280"/>
                  <a:pt x="111" y="281"/>
                </a:cubicBezTo>
                <a:close/>
                <a:moveTo>
                  <a:pt x="43" y="5"/>
                </a:moveTo>
                <a:cubicBezTo>
                  <a:pt x="39" y="12"/>
                  <a:pt x="37" y="17"/>
                  <a:pt x="37" y="21"/>
                </a:cubicBezTo>
                <a:cubicBezTo>
                  <a:pt x="40" y="16"/>
                  <a:pt x="43" y="11"/>
                  <a:pt x="43" y="5"/>
                </a:cubicBezTo>
                <a:close/>
                <a:moveTo>
                  <a:pt x="87" y="324"/>
                </a:moveTo>
                <a:cubicBezTo>
                  <a:pt x="83" y="329"/>
                  <a:pt x="80" y="334"/>
                  <a:pt x="76" y="338"/>
                </a:cubicBezTo>
                <a:cubicBezTo>
                  <a:pt x="81" y="335"/>
                  <a:pt x="86" y="330"/>
                  <a:pt x="87" y="324"/>
                </a:cubicBezTo>
                <a:close/>
                <a:moveTo>
                  <a:pt x="86" y="188"/>
                </a:moveTo>
                <a:cubicBezTo>
                  <a:pt x="87" y="191"/>
                  <a:pt x="88" y="195"/>
                  <a:pt x="89" y="199"/>
                </a:cubicBezTo>
                <a:cubicBezTo>
                  <a:pt x="90" y="197"/>
                  <a:pt x="90" y="196"/>
                  <a:pt x="90" y="195"/>
                </a:cubicBezTo>
                <a:cubicBezTo>
                  <a:pt x="91" y="191"/>
                  <a:pt x="91" y="191"/>
                  <a:pt x="88" y="189"/>
                </a:cubicBezTo>
                <a:cubicBezTo>
                  <a:pt x="87" y="188"/>
                  <a:pt x="87" y="188"/>
                  <a:pt x="86" y="188"/>
                </a:cubicBezTo>
                <a:close/>
                <a:moveTo>
                  <a:pt x="63" y="77"/>
                </a:moveTo>
                <a:cubicBezTo>
                  <a:pt x="60" y="73"/>
                  <a:pt x="55" y="72"/>
                  <a:pt x="53" y="75"/>
                </a:cubicBezTo>
                <a:cubicBezTo>
                  <a:pt x="56" y="77"/>
                  <a:pt x="59" y="77"/>
                  <a:pt x="63" y="77"/>
                </a:cubicBezTo>
                <a:close/>
                <a:moveTo>
                  <a:pt x="141" y="253"/>
                </a:moveTo>
                <a:cubicBezTo>
                  <a:pt x="144" y="258"/>
                  <a:pt x="152" y="261"/>
                  <a:pt x="156" y="259"/>
                </a:cubicBezTo>
                <a:cubicBezTo>
                  <a:pt x="151" y="257"/>
                  <a:pt x="145" y="256"/>
                  <a:pt x="141" y="253"/>
                </a:cubicBezTo>
                <a:close/>
                <a:moveTo>
                  <a:pt x="84" y="128"/>
                </a:moveTo>
                <a:cubicBezTo>
                  <a:pt x="81" y="132"/>
                  <a:pt x="78" y="135"/>
                  <a:pt x="76" y="139"/>
                </a:cubicBezTo>
                <a:cubicBezTo>
                  <a:pt x="80" y="137"/>
                  <a:pt x="84" y="134"/>
                  <a:pt x="84" y="128"/>
                </a:cubicBezTo>
                <a:close/>
                <a:moveTo>
                  <a:pt x="72" y="28"/>
                </a:moveTo>
                <a:cubicBezTo>
                  <a:pt x="77" y="24"/>
                  <a:pt x="78" y="19"/>
                  <a:pt x="76" y="15"/>
                </a:cubicBezTo>
                <a:cubicBezTo>
                  <a:pt x="75" y="20"/>
                  <a:pt x="73" y="24"/>
                  <a:pt x="72" y="28"/>
                </a:cubicBezTo>
                <a:close/>
                <a:moveTo>
                  <a:pt x="46" y="4"/>
                </a:moveTo>
                <a:cubicBezTo>
                  <a:pt x="45" y="9"/>
                  <a:pt x="45" y="14"/>
                  <a:pt x="42" y="18"/>
                </a:cubicBezTo>
                <a:cubicBezTo>
                  <a:pt x="47" y="15"/>
                  <a:pt x="49" y="9"/>
                  <a:pt x="46" y="4"/>
                </a:cubicBezTo>
                <a:close/>
                <a:moveTo>
                  <a:pt x="96" y="37"/>
                </a:moveTo>
                <a:cubicBezTo>
                  <a:pt x="95" y="39"/>
                  <a:pt x="95" y="46"/>
                  <a:pt x="98" y="53"/>
                </a:cubicBezTo>
                <a:cubicBezTo>
                  <a:pt x="97" y="47"/>
                  <a:pt x="98" y="42"/>
                  <a:pt x="96" y="37"/>
                </a:cubicBezTo>
                <a:close/>
                <a:moveTo>
                  <a:pt x="85" y="72"/>
                </a:moveTo>
                <a:cubicBezTo>
                  <a:pt x="86" y="66"/>
                  <a:pt x="84" y="59"/>
                  <a:pt x="81" y="56"/>
                </a:cubicBezTo>
                <a:cubicBezTo>
                  <a:pt x="83" y="61"/>
                  <a:pt x="83" y="67"/>
                  <a:pt x="85" y="72"/>
                </a:cubicBezTo>
                <a:close/>
                <a:moveTo>
                  <a:pt x="81" y="127"/>
                </a:moveTo>
                <a:cubicBezTo>
                  <a:pt x="75" y="129"/>
                  <a:pt x="74" y="135"/>
                  <a:pt x="72" y="140"/>
                </a:cubicBezTo>
                <a:cubicBezTo>
                  <a:pt x="75" y="135"/>
                  <a:pt x="78" y="131"/>
                  <a:pt x="81" y="127"/>
                </a:cubicBezTo>
                <a:close/>
                <a:moveTo>
                  <a:pt x="30" y="63"/>
                </a:moveTo>
                <a:cubicBezTo>
                  <a:pt x="28" y="63"/>
                  <a:pt x="26" y="64"/>
                  <a:pt x="26" y="66"/>
                </a:cubicBezTo>
                <a:cubicBezTo>
                  <a:pt x="26" y="68"/>
                  <a:pt x="26" y="70"/>
                  <a:pt x="26" y="72"/>
                </a:cubicBezTo>
                <a:cubicBezTo>
                  <a:pt x="28" y="69"/>
                  <a:pt x="30" y="66"/>
                  <a:pt x="30" y="63"/>
                </a:cubicBezTo>
                <a:close/>
                <a:moveTo>
                  <a:pt x="51" y="78"/>
                </a:moveTo>
                <a:cubicBezTo>
                  <a:pt x="51" y="80"/>
                  <a:pt x="52" y="81"/>
                  <a:pt x="54" y="81"/>
                </a:cubicBezTo>
                <a:cubicBezTo>
                  <a:pt x="57" y="82"/>
                  <a:pt x="59" y="81"/>
                  <a:pt x="61" y="80"/>
                </a:cubicBezTo>
                <a:cubicBezTo>
                  <a:pt x="58" y="79"/>
                  <a:pt x="54" y="79"/>
                  <a:pt x="51" y="78"/>
                </a:cubicBezTo>
                <a:close/>
                <a:moveTo>
                  <a:pt x="22" y="54"/>
                </a:moveTo>
                <a:cubicBezTo>
                  <a:pt x="20" y="52"/>
                  <a:pt x="19" y="51"/>
                  <a:pt x="17" y="50"/>
                </a:cubicBezTo>
                <a:cubicBezTo>
                  <a:pt x="15" y="48"/>
                  <a:pt x="14" y="46"/>
                  <a:pt x="13" y="44"/>
                </a:cubicBezTo>
                <a:cubicBezTo>
                  <a:pt x="14" y="50"/>
                  <a:pt x="17" y="53"/>
                  <a:pt x="22" y="54"/>
                </a:cubicBezTo>
                <a:close/>
                <a:moveTo>
                  <a:pt x="47" y="40"/>
                </a:moveTo>
                <a:cubicBezTo>
                  <a:pt x="44" y="45"/>
                  <a:pt x="44" y="48"/>
                  <a:pt x="46" y="52"/>
                </a:cubicBezTo>
                <a:cubicBezTo>
                  <a:pt x="46" y="48"/>
                  <a:pt x="46" y="44"/>
                  <a:pt x="47" y="40"/>
                </a:cubicBezTo>
                <a:close/>
                <a:moveTo>
                  <a:pt x="33" y="64"/>
                </a:moveTo>
                <a:cubicBezTo>
                  <a:pt x="32" y="67"/>
                  <a:pt x="31" y="70"/>
                  <a:pt x="30" y="73"/>
                </a:cubicBezTo>
                <a:cubicBezTo>
                  <a:pt x="32" y="71"/>
                  <a:pt x="35" y="68"/>
                  <a:pt x="33" y="64"/>
                </a:cubicBezTo>
                <a:close/>
                <a:moveTo>
                  <a:pt x="62" y="156"/>
                </a:moveTo>
                <a:cubicBezTo>
                  <a:pt x="63" y="159"/>
                  <a:pt x="63" y="159"/>
                  <a:pt x="66" y="158"/>
                </a:cubicBezTo>
                <a:cubicBezTo>
                  <a:pt x="64" y="157"/>
                  <a:pt x="63" y="157"/>
                  <a:pt x="62" y="156"/>
                </a:cubicBezTo>
                <a:close/>
              </a:path>
            </a:pathLst>
          </a:custGeom>
          <a:solidFill>
            <a:srgbClr val="B0D1CA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2E3949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07" name="Group 40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8EF27981-5FB6-49C2-8B50-2BCF7F89E8CF}"/>
              </a:ext>
            </a:extLst>
          </p:cNvPr>
          <p:cNvGrpSpPr>
            <a:grpSpLocks noChangeAspect="1"/>
          </p:cNvGrpSpPr>
          <p:nvPr/>
        </p:nvGrpSpPr>
        <p:grpSpPr bwMode="auto">
          <a:xfrm rot="20715039">
            <a:off x="5230823" y="781724"/>
            <a:ext cx="1859182" cy="1640561"/>
            <a:chOff x="1275" y="-205"/>
            <a:chExt cx="5128" cy="4525"/>
          </a:xfrm>
        </p:grpSpPr>
        <p:sp>
          <p:nvSpPr>
            <p:cNvPr id="108" name="AutoShape 39">
              <a:extLst>
                <a:ext uri="{FF2B5EF4-FFF2-40B4-BE49-F238E27FC236}">
                  <a16:creationId xmlns:a16="http://schemas.microsoft.com/office/drawing/2014/main" id="{2709095F-C598-442E-A552-64375C1DDDC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77" y="0"/>
              <a:ext cx="5126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E3949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9" name="Freeform 41">
              <a:extLst>
                <a:ext uri="{FF2B5EF4-FFF2-40B4-BE49-F238E27FC236}">
                  <a16:creationId xmlns:a16="http://schemas.microsoft.com/office/drawing/2014/main" id="{32EA1772-7840-4440-8364-AE593CE86F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8" y="911"/>
              <a:ext cx="1499" cy="1680"/>
            </a:xfrm>
            <a:custGeom>
              <a:avLst/>
              <a:gdLst>
                <a:gd name="T0" fmla="*/ 402 w 1109"/>
                <a:gd name="T1" fmla="*/ 46 h 1243"/>
                <a:gd name="T2" fmla="*/ 339 w 1109"/>
                <a:gd name="T3" fmla="*/ 62 h 1243"/>
                <a:gd name="T4" fmla="*/ 290 w 1109"/>
                <a:gd name="T5" fmla="*/ 113 h 1243"/>
                <a:gd name="T6" fmla="*/ 203 w 1109"/>
                <a:gd name="T7" fmla="*/ 181 h 1243"/>
                <a:gd name="T8" fmla="*/ 97 w 1109"/>
                <a:gd name="T9" fmla="*/ 240 h 1243"/>
                <a:gd name="T10" fmla="*/ 9 w 1109"/>
                <a:gd name="T11" fmla="*/ 353 h 1243"/>
                <a:gd name="T12" fmla="*/ 9 w 1109"/>
                <a:gd name="T13" fmla="*/ 414 h 1243"/>
                <a:gd name="T14" fmla="*/ 41 w 1109"/>
                <a:gd name="T15" fmla="*/ 473 h 1243"/>
                <a:gd name="T16" fmla="*/ 92 w 1109"/>
                <a:gd name="T17" fmla="*/ 526 h 1243"/>
                <a:gd name="T18" fmla="*/ 206 w 1109"/>
                <a:gd name="T19" fmla="*/ 659 h 1243"/>
                <a:gd name="T20" fmla="*/ 306 w 1109"/>
                <a:gd name="T21" fmla="*/ 856 h 1243"/>
                <a:gd name="T22" fmla="*/ 341 w 1109"/>
                <a:gd name="T23" fmla="*/ 924 h 1243"/>
                <a:gd name="T24" fmla="*/ 467 w 1109"/>
                <a:gd name="T25" fmla="*/ 972 h 1243"/>
                <a:gd name="T26" fmla="*/ 487 w 1109"/>
                <a:gd name="T27" fmla="*/ 968 h 1243"/>
                <a:gd name="T28" fmla="*/ 516 w 1109"/>
                <a:gd name="T29" fmla="*/ 1021 h 1243"/>
                <a:gd name="T30" fmla="*/ 706 w 1109"/>
                <a:gd name="T31" fmla="*/ 1202 h 1243"/>
                <a:gd name="T32" fmla="*/ 852 w 1109"/>
                <a:gd name="T33" fmla="*/ 1241 h 1243"/>
                <a:gd name="T34" fmla="*/ 994 w 1109"/>
                <a:gd name="T35" fmla="*/ 1182 h 1243"/>
                <a:gd name="T36" fmla="*/ 1094 w 1109"/>
                <a:gd name="T37" fmla="*/ 1036 h 1243"/>
                <a:gd name="T38" fmla="*/ 1096 w 1109"/>
                <a:gd name="T39" fmla="*/ 930 h 1243"/>
                <a:gd name="T40" fmla="*/ 1055 w 1109"/>
                <a:gd name="T41" fmla="*/ 827 h 1243"/>
                <a:gd name="T42" fmla="*/ 959 w 1109"/>
                <a:gd name="T43" fmla="*/ 594 h 1243"/>
                <a:gd name="T44" fmla="*/ 916 w 1109"/>
                <a:gd name="T45" fmla="*/ 383 h 1243"/>
                <a:gd name="T46" fmla="*/ 853 w 1109"/>
                <a:gd name="T47" fmla="*/ 125 h 1243"/>
                <a:gd name="T48" fmla="*/ 798 w 1109"/>
                <a:gd name="T49" fmla="*/ 63 h 1243"/>
                <a:gd name="T50" fmla="*/ 754 w 1109"/>
                <a:gd name="T51" fmla="*/ 43 h 1243"/>
                <a:gd name="T52" fmla="*/ 432 w 1109"/>
                <a:gd name="T53" fmla="*/ 42 h 1243"/>
                <a:gd name="T54" fmla="*/ 402 w 1109"/>
                <a:gd name="T55" fmla="*/ 46 h 1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09" h="1243">
                  <a:moveTo>
                    <a:pt x="402" y="46"/>
                  </a:moveTo>
                  <a:cubicBezTo>
                    <a:pt x="377" y="39"/>
                    <a:pt x="357" y="46"/>
                    <a:pt x="339" y="62"/>
                  </a:cubicBezTo>
                  <a:cubicBezTo>
                    <a:pt x="321" y="78"/>
                    <a:pt x="304" y="95"/>
                    <a:pt x="290" y="113"/>
                  </a:cubicBezTo>
                  <a:cubicBezTo>
                    <a:pt x="266" y="143"/>
                    <a:pt x="237" y="164"/>
                    <a:pt x="203" y="181"/>
                  </a:cubicBezTo>
                  <a:cubicBezTo>
                    <a:pt x="167" y="199"/>
                    <a:pt x="131" y="219"/>
                    <a:pt x="97" y="240"/>
                  </a:cubicBezTo>
                  <a:cubicBezTo>
                    <a:pt x="55" y="267"/>
                    <a:pt x="27" y="306"/>
                    <a:pt x="9" y="353"/>
                  </a:cubicBezTo>
                  <a:cubicBezTo>
                    <a:pt x="2" y="373"/>
                    <a:pt x="0" y="394"/>
                    <a:pt x="9" y="414"/>
                  </a:cubicBezTo>
                  <a:cubicBezTo>
                    <a:pt x="18" y="434"/>
                    <a:pt x="27" y="455"/>
                    <a:pt x="41" y="473"/>
                  </a:cubicBezTo>
                  <a:cubicBezTo>
                    <a:pt x="55" y="493"/>
                    <a:pt x="74" y="509"/>
                    <a:pt x="92" y="526"/>
                  </a:cubicBezTo>
                  <a:cubicBezTo>
                    <a:pt x="136" y="565"/>
                    <a:pt x="179" y="606"/>
                    <a:pt x="206" y="659"/>
                  </a:cubicBezTo>
                  <a:cubicBezTo>
                    <a:pt x="241" y="724"/>
                    <a:pt x="273" y="790"/>
                    <a:pt x="306" y="856"/>
                  </a:cubicBezTo>
                  <a:cubicBezTo>
                    <a:pt x="317" y="879"/>
                    <a:pt x="328" y="903"/>
                    <a:pt x="341" y="924"/>
                  </a:cubicBezTo>
                  <a:cubicBezTo>
                    <a:pt x="370" y="969"/>
                    <a:pt x="415" y="985"/>
                    <a:pt x="467" y="972"/>
                  </a:cubicBezTo>
                  <a:cubicBezTo>
                    <a:pt x="473" y="971"/>
                    <a:pt x="480" y="970"/>
                    <a:pt x="487" y="968"/>
                  </a:cubicBezTo>
                  <a:cubicBezTo>
                    <a:pt x="498" y="988"/>
                    <a:pt x="504" y="1006"/>
                    <a:pt x="516" y="1021"/>
                  </a:cubicBezTo>
                  <a:cubicBezTo>
                    <a:pt x="569" y="1092"/>
                    <a:pt x="632" y="1153"/>
                    <a:pt x="706" y="1202"/>
                  </a:cubicBezTo>
                  <a:cubicBezTo>
                    <a:pt x="750" y="1231"/>
                    <a:pt x="801" y="1243"/>
                    <a:pt x="852" y="1241"/>
                  </a:cubicBezTo>
                  <a:cubicBezTo>
                    <a:pt x="906" y="1239"/>
                    <a:pt x="954" y="1217"/>
                    <a:pt x="994" y="1182"/>
                  </a:cubicBezTo>
                  <a:cubicBezTo>
                    <a:pt x="1040" y="1142"/>
                    <a:pt x="1073" y="1093"/>
                    <a:pt x="1094" y="1036"/>
                  </a:cubicBezTo>
                  <a:cubicBezTo>
                    <a:pt x="1106" y="1001"/>
                    <a:pt x="1109" y="965"/>
                    <a:pt x="1096" y="930"/>
                  </a:cubicBezTo>
                  <a:cubicBezTo>
                    <a:pt x="1083" y="895"/>
                    <a:pt x="1069" y="861"/>
                    <a:pt x="1055" y="827"/>
                  </a:cubicBezTo>
                  <a:cubicBezTo>
                    <a:pt x="1023" y="749"/>
                    <a:pt x="989" y="672"/>
                    <a:pt x="959" y="594"/>
                  </a:cubicBezTo>
                  <a:cubicBezTo>
                    <a:pt x="933" y="526"/>
                    <a:pt x="917" y="456"/>
                    <a:pt x="916" y="383"/>
                  </a:cubicBezTo>
                  <a:cubicBezTo>
                    <a:pt x="914" y="292"/>
                    <a:pt x="884" y="208"/>
                    <a:pt x="853" y="125"/>
                  </a:cubicBezTo>
                  <a:cubicBezTo>
                    <a:pt x="843" y="97"/>
                    <a:pt x="824" y="77"/>
                    <a:pt x="798" y="63"/>
                  </a:cubicBezTo>
                  <a:cubicBezTo>
                    <a:pt x="784" y="55"/>
                    <a:pt x="769" y="48"/>
                    <a:pt x="754" y="43"/>
                  </a:cubicBezTo>
                  <a:cubicBezTo>
                    <a:pt x="647" y="7"/>
                    <a:pt x="539" y="0"/>
                    <a:pt x="432" y="42"/>
                  </a:cubicBezTo>
                  <a:cubicBezTo>
                    <a:pt x="422" y="46"/>
                    <a:pt x="411" y="49"/>
                    <a:pt x="402" y="46"/>
                  </a:cubicBezTo>
                  <a:close/>
                </a:path>
              </a:pathLst>
            </a:custGeom>
            <a:solidFill>
              <a:srgbClr val="FBE5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E3949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10" name="Freeform 42">
              <a:extLst>
                <a:ext uri="{FF2B5EF4-FFF2-40B4-BE49-F238E27FC236}">
                  <a16:creationId xmlns:a16="http://schemas.microsoft.com/office/drawing/2014/main" id="{4DF4626E-F774-4E87-B8E3-3D183463DDC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5" y="-205"/>
              <a:ext cx="5128" cy="4321"/>
            </a:xfrm>
            <a:custGeom>
              <a:avLst/>
              <a:gdLst>
                <a:gd name="T0" fmla="*/ 2161 w 3794"/>
                <a:gd name="T1" fmla="*/ 2773 h 3196"/>
                <a:gd name="T2" fmla="*/ 2080 w 3794"/>
                <a:gd name="T3" fmla="*/ 3054 h 3196"/>
                <a:gd name="T4" fmla="*/ 1694 w 3794"/>
                <a:gd name="T5" fmla="*/ 2153 h 3196"/>
                <a:gd name="T6" fmla="*/ 1001 w 3794"/>
                <a:gd name="T7" fmla="*/ 504 h 3196"/>
                <a:gd name="T8" fmla="*/ 18 w 3794"/>
                <a:gd name="T9" fmla="*/ 122 h 3196"/>
                <a:gd name="T10" fmla="*/ 817 w 3794"/>
                <a:gd name="T11" fmla="*/ 126 h 3196"/>
                <a:gd name="T12" fmla="*/ 1541 w 3794"/>
                <a:gd name="T13" fmla="*/ 565 h 3196"/>
                <a:gd name="T14" fmla="*/ 3765 w 3794"/>
                <a:gd name="T15" fmla="*/ 376 h 3196"/>
                <a:gd name="T16" fmla="*/ 2661 w 3794"/>
                <a:gd name="T17" fmla="*/ 978 h 3196"/>
                <a:gd name="T18" fmla="*/ 2189 w 3794"/>
                <a:gd name="T19" fmla="*/ 1167 h 3196"/>
                <a:gd name="T20" fmla="*/ 2066 w 3794"/>
                <a:gd name="T21" fmla="*/ 1297 h 3196"/>
                <a:gd name="T22" fmla="*/ 2206 w 3794"/>
                <a:gd name="T23" fmla="*/ 1770 h 3196"/>
                <a:gd name="T24" fmla="*/ 1919 w 3794"/>
                <a:gd name="T25" fmla="*/ 1710 h 3196"/>
                <a:gd name="T26" fmla="*/ 1357 w 3794"/>
                <a:gd name="T27" fmla="*/ 717 h 3196"/>
                <a:gd name="T28" fmla="*/ 1433 w 3794"/>
                <a:gd name="T29" fmla="*/ 1061 h 3196"/>
                <a:gd name="T30" fmla="*/ 1303 w 3794"/>
                <a:gd name="T31" fmla="*/ 936 h 3196"/>
                <a:gd name="T32" fmla="*/ 1660 w 3794"/>
                <a:gd name="T33" fmla="*/ 1946 h 3196"/>
                <a:gd name="T34" fmla="*/ 2052 w 3794"/>
                <a:gd name="T35" fmla="*/ 2771 h 3196"/>
                <a:gd name="T36" fmla="*/ 2056 w 3794"/>
                <a:gd name="T37" fmla="*/ 2420 h 3196"/>
                <a:gd name="T38" fmla="*/ 2717 w 3794"/>
                <a:gd name="T39" fmla="*/ 413 h 3196"/>
                <a:gd name="T40" fmla="*/ 3246 w 3794"/>
                <a:gd name="T41" fmla="*/ 563 h 3196"/>
                <a:gd name="T42" fmla="*/ 2781 w 3794"/>
                <a:gd name="T43" fmla="*/ 865 h 3196"/>
                <a:gd name="T44" fmla="*/ 2130 w 3794"/>
                <a:gd name="T45" fmla="*/ 725 h 3196"/>
                <a:gd name="T46" fmla="*/ 1602 w 3794"/>
                <a:gd name="T47" fmla="*/ 750 h 3196"/>
                <a:gd name="T48" fmla="*/ 1076 w 3794"/>
                <a:gd name="T49" fmla="*/ 849 h 3196"/>
                <a:gd name="T50" fmla="*/ 1370 w 3794"/>
                <a:gd name="T51" fmla="*/ 1731 h 3196"/>
                <a:gd name="T52" fmla="*/ 2356 w 3794"/>
                <a:gd name="T53" fmla="*/ 1058 h 3196"/>
                <a:gd name="T54" fmla="*/ 1823 w 3794"/>
                <a:gd name="T55" fmla="*/ 1252 h 3196"/>
                <a:gd name="T56" fmla="*/ 2072 w 3794"/>
                <a:gd name="T57" fmla="*/ 1115 h 3196"/>
                <a:gd name="T58" fmla="*/ 1388 w 3794"/>
                <a:gd name="T59" fmla="*/ 432 h 3196"/>
                <a:gd name="T60" fmla="*/ 1080 w 3794"/>
                <a:gd name="T61" fmla="*/ 303 h 3196"/>
                <a:gd name="T62" fmla="*/ 1307 w 3794"/>
                <a:gd name="T63" fmla="*/ 653 h 3196"/>
                <a:gd name="T64" fmla="*/ 2141 w 3794"/>
                <a:gd name="T65" fmla="*/ 962 h 3196"/>
                <a:gd name="T66" fmla="*/ 1684 w 3794"/>
                <a:gd name="T67" fmla="*/ 889 h 3196"/>
                <a:gd name="T68" fmla="*/ 1463 w 3794"/>
                <a:gd name="T69" fmla="*/ 787 h 3196"/>
                <a:gd name="T70" fmla="*/ 1911 w 3794"/>
                <a:gd name="T71" fmla="*/ 1687 h 3196"/>
                <a:gd name="T72" fmla="*/ 1528 w 3794"/>
                <a:gd name="T73" fmla="*/ 944 h 3196"/>
                <a:gd name="T74" fmla="*/ 1542 w 3794"/>
                <a:gd name="T75" fmla="*/ 1888 h 3196"/>
                <a:gd name="T76" fmla="*/ 1031 w 3794"/>
                <a:gd name="T77" fmla="*/ 694 h 3196"/>
                <a:gd name="T78" fmla="*/ 1587 w 3794"/>
                <a:gd name="T79" fmla="*/ 1983 h 3196"/>
                <a:gd name="T80" fmla="*/ 1754 w 3794"/>
                <a:gd name="T81" fmla="*/ 1947 h 3196"/>
                <a:gd name="T82" fmla="*/ 2052 w 3794"/>
                <a:gd name="T83" fmla="*/ 2956 h 3196"/>
                <a:gd name="T84" fmla="*/ 2216 w 3794"/>
                <a:gd name="T85" fmla="*/ 525 h 3196"/>
                <a:gd name="T86" fmla="*/ 1643 w 3794"/>
                <a:gd name="T87" fmla="*/ 682 h 3196"/>
                <a:gd name="T88" fmla="*/ 3384 w 3794"/>
                <a:gd name="T89" fmla="*/ 642 h 3196"/>
                <a:gd name="T90" fmla="*/ 2706 w 3794"/>
                <a:gd name="T91" fmla="*/ 954 h 3196"/>
                <a:gd name="T92" fmla="*/ 649 w 3794"/>
                <a:gd name="T93" fmla="*/ 103 h 3196"/>
                <a:gd name="T94" fmla="*/ 892 w 3794"/>
                <a:gd name="T95" fmla="*/ 309 h 3196"/>
                <a:gd name="T96" fmla="*/ 2108 w 3794"/>
                <a:gd name="T97" fmla="*/ 3049 h 3196"/>
                <a:gd name="T98" fmla="*/ 973 w 3794"/>
                <a:gd name="T99" fmla="*/ 345 h 3196"/>
                <a:gd name="T100" fmla="*/ 2424 w 3794"/>
                <a:gd name="T101" fmla="*/ 1086 h 3196"/>
                <a:gd name="T102" fmla="*/ 2050 w 3794"/>
                <a:gd name="T103" fmla="*/ 1222 h 3196"/>
                <a:gd name="T104" fmla="*/ 1521 w 3794"/>
                <a:gd name="T105" fmla="*/ 1238 h 3196"/>
                <a:gd name="T106" fmla="*/ 1623 w 3794"/>
                <a:gd name="T107" fmla="*/ 775 h 3196"/>
                <a:gd name="T108" fmla="*/ 803 w 3794"/>
                <a:gd name="T109" fmla="*/ 146 h 3196"/>
                <a:gd name="T110" fmla="*/ 1745 w 3794"/>
                <a:gd name="T111" fmla="*/ 2252 h 3196"/>
                <a:gd name="T112" fmla="*/ 1148 w 3794"/>
                <a:gd name="T113" fmla="*/ 361 h 3196"/>
                <a:gd name="T114" fmla="*/ 1915 w 3794"/>
                <a:gd name="T115" fmla="*/ 1285 h 3196"/>
                <a:gd name="T116" fmla="*/ 348 w 3794"/>
                <a:gd name="T117" fmla="*/ 31 h 3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794" h="3196">
                  <a:moveTo>
                    <a:pt x="1880" y="1303"/>
                  </a:moveTo>
                  <a:cubicBezTo>
                    <a:pt x="1872" y="1301"/>
                    <a:pt x="1864" y="1299"/>
                    <a:pt x="1855" y="1296"/>
                  </a:cubicBezTo>
                  <a:cubicBezTo>
                    <a:pt x="1855" y="1299"/>
                    <a:pt x="1855" y="1302"/>
                    <a:pt x="1856" y="1303"/>
                  </a:cubicBezTo>
                  <a:cubicBezTo>
                    <a:pt x="1884" y="1352"/>
                    <a:pt x="1899" y="1406"/>
                    <a:pt x="1910" y="1461"/>
                  </a:cubicBezTo>
                  <a:cubicBezTo>
                    <a:pt x="1920" y="1506"/>
                    <a:pt x="1932" y="1551"/>
                    <a:pt x="1942" y="1597"/>
                  </a:cubicBezTo>
                  <a:cubicBezTo>
                    <a:pt x="1952" y="1647"/>
                    <a:pt x="1961" y="1697"/>
                    <a:pt x="1968" y="1747"/>
                  </a:cubicBezTo>
                  <a:cubicBezTo>
                    <a:pt x="1978" y="1824"/>
                    <a:pt x="1993" y="1900"/>
                    <a:pt x="2010" y="1976"/>
                  </a:cubicBezTo>
                  <a:cubicBezTo>
                    <a:pt x="2021" y="2032"/>
                    <a:pt x="2030" y="2089"/>
                    <a:pt x="2029" y="2145"/>
                  </a:cubicBezTo>
                  <a:cubicBezTo>
                    <a:pt x="2027" y="2240"/>
                    <a:pt x="2040" y="2332"/>
                    <a:pt x="2070" y="2422"/>
                  </a:cubicBezTo>
                  <a:cubicBezTo>
                    <a:pt x="2094" y="2496"/>
                    <a:pt x="2112" y="2571"/>
                    <a:pt x="2124" y="2648"/>
                  </a:cubicBezTo>
                  <a:cubicBezTo>
                    <a:pt x="2131" y="2691"/>
                    <a:pt x="2144" y="2733"/>
                    <a:pt x="2161" y="2773"/>
                  </a:cubicBezTo>
                  <a:cubicBezTo>
                    <a:pt x="2189" y="2839"/>
                    <a:pt x="2217" y="2906"/>
                    <a:pt x="2254" y="2968"/>
                  </a:cubicBezTo>
                  <a:cubicBezTo>
                    <a:pt x="2288" y="3026"/>
                    <a:pt x="2328" y="3080"/>
                    <a:pt x="2377" y="3125"/>
                  </a:cubicBezTo>
                  <a:cubicBezTo>
                    <a:pt x="2389" y="3136"/>
                    <a:pt x="2400" y="3148"/>
                    <a:pt x="2410" y="3160"/>
                  </a:cubicBezTo>
                  <a:cubicBezTo>
                    <a:pt x="2415" y="3165"/>
                    <a:pt x="2420" y="3171"/>
                    <a:pt x="2423" y="3178"/>
                  </a:cubicBezTo>
                  <a:cubicBezTo>
                    <a:pt x="2430" y="3190"/>
                    <a:pt x="2426" y="3196"/>
                    <a:pt x="2413" y="3196"/>
                  </a:cubicBezTo>
                  <a:cubicBezTo>
                    <a:pt x="2402" y="3196"/>
                    <a:pt x="2391" y="3194"/>
                    <a:pt x="2381" y="3191"/>
                  </a:cubicBezTo>
                  <a:cubicBezTo>
                    <a:pt x="2368" y="3187"/>
                    <a:pt x="2355" y="3181"/>
                    <a:pt x="2342" y="3177"/>
                  </a:cubicBezTo>
                  <a:cubicBezTo>
                    <a:pt x="2334" y="3174"/>
                    <a:pt x="2325" y="3172"/>
                    <a:pt x="2317" y="3171"/>
                  </a:cubicBezTo>
                  <a:cubicBezTo>
                    <a:pt x="2274" y="3167"/>
                    <a:pt x="2234" y="3154"/>
                    <a:pt x="2199" y="3130"/>
                  </a:cubicBezTo>
                  <a:cubicBezTo>
                    <a:pt x="2184" y="3121"/>
                    <a:pt x="2171" y="3110"/>
                    <a:pt x="2156" y="3100"/>
                  </a:cubicBezTo>
                  <a:cubicBezTo>
                    <a:pt x="2131" y="3084"/>
                    <a:pt x="2105" y="3069"/>
                    <a:pt x="2080" y="3054"/>
                  </a:cubicBezTo>
                  <a:cubicBezTo>
                    <a:pt x="2072" y="3049"/>
                    <a:pt x="2063" y="3045"/>
                    <a:pt x="2056" y="3039"/>
                  </a:cubicBezTo>
                  <a:cubicBezTo>
                    <a:pt x="2002" y="2990"/>
                    <a:pt x="1945" y="2945"/>
                    <a:pt x="1917" y="2874"/>
                  </a:cubicBezTo>
                  <a:cubicBezTo>
                    <a:pt x="1908" y="2851"/>
                    <a:pt x="1894" y="2830"/>
                    <a:pt x="1884" y="2807"/>
                  </a:cubicBezTo>
                  <a:cubicBezTo>
                    <a:pt x="1870" y="2780"/>
                    <a:pt x="1858" y="2752"/>
                    <a:pt x="1845" y="2725"/>
                  </a:cubicBezTo>
                  <a:cubicBezTo>
                    <a:pt x="1836" y="2706"/>
                    <a:pt x="1828" y="2687"/>
                    <a:pt x="1819" y="2669"/>
                  </a:cubicBezTo>
                  <a:cubicBezTo>
                    <a:pt x="1809" y="2648"/>
                    <a:pt x="1801" y="2627"/>
                    <a:pt x="1797" y="2603"/>
                  </a:cubicBezTo>
                  <a:cubicBezTo>
                    <a:pt x="1788" y="2542"/>
                    <a:pt x="1777" y="2482"/>
                    <a:pt x="1780" y="2419"/>
                  </a:cubicBezTo>
                  <a:cubicBezTo>
                    <a:pt x="1780" y="2408"/>
                    <a:pt x="1777" y="2396"/>
                    <a:pt x="1774" y="2385"/>
                  </a:cubicBezTo>
                  <a:cubicBezTo>
                    <a:pt x="1766" y="2362"/>
                    <a:pt x="1756" y="2339"/>
                    <a:pt x="1749" y="2316"/>
                  </a:cubicBezTo>
                  <a:cubicBezTo>
                    <a:pt x="1736" y="2279"/>
                    <a:pt x="1725" y="2242"/>
                    <a:pt x="1713" y="2206"/>
                  </a:cubicBezTo>
                  <a:cubicBezTo>
                    <a:pt x="1707" y="2188"/>
                    <a:pt x="1702" y="2169"/>
                    <a:pt x="1694" y="2153"/>
                  </a:cubicBezTo>
                  <a:cubicBezTo>
                    <a:pt x="1672" y="2112"/>
                    <a:pt x="1648" y="2072"/>
                    <a:pt x="1624" y="2032"/>
                  </a:cubicBezTo>
                  <a:cubicBezTo>
                    <a:pt x="1619" y="2023"/>
                    <a:pt x="1610" y="2015"/>
                    <a:pt x="1601" y="2010"/>
                  </a:cubicBezTo>
                  <a:cubicBezTo>
                    <a:pt x="1528" y="1968"/>
                    <a:pt x="1461" y="1917"/>
                    <a:pt x="1396" y="1862"/>
                  </a:cubicBezTo>
                  <a:cubicBezTo>
                    <a:pt x="1365" y="1836"/>
                    <a:pt x="1339" y="1805"/>
                    <a:pt x="1316" y="1770"/>
                  </a:cubicBezTo>
                  <a:cubicBezTo>
                    <a:pt x="1256" y="1678"/>
                    <a:pt x="1197" y="1585"/>
                    <a:pt x="1137" y="1491"/>
                  </a:cubicBezTo>
                  <a:cubicBezTo>
                    <a:pt x="1090" y="1418"/>
                    <a:pt x="1065" y="1336"/>
                    <a:pt x="1045" y="1253"/>
                  </a:cubicBezTo>
                  <a:cubicBezTo>
                    <a:pt x="1033" y="1205"/>
                    <a:pt x="1025" y="1157"/>
                    <a:pt x="1017" y="1109"/>
                  </a:cubicBezTo>
                  <a:cubicBezTo>
                    <a:pt x="1004" y="1036"/>
                    <a:pt x="991" y="963"/>
                    <a:pt x="979" y="890"/>
                  </a:cubicBezTo>
                  <a:cubicBezTo>
                    <a:pt x="969" y="827"/>
                    <a:pt x="971" y="764"/>
                    <a:pt x="981" y="701"/>
                  </a:cubicBezTo>
                  <a:cubicBezTo>
                    <a:pt x="985" y="676"/>
                    <a:pt x="989" y="651"/>
                    <a:pt x="994" y="626"/>
                  </a:cubicBezTo>
                  <a:cubicBezTo>
                    <a:pt x="1002" y="586"/>
                    <a:pt x="1005" y="545"/>
                    <a:pt x="1001" y="504"/>
                  </a:cubicBezTo>
                  <a:cubicBezTo>
                    <a:pt x="997" y="468"/>
                    <a:pt x="988" y="434"/>
                    <a:pt x="959" y="407"/>
                  </a:cubicBezTo>
                  <a:cubicBezTo>
                    <a:pt x="942" y="391"/>
                    <a:pt x="930" y="369"/>
                    <a:pt x="918" y="348"/>
                  </a:cubicBezTo>
                  <a:cubicBezTo>
                    <a:pt x="912" y="337"/>
                    <a:pt x="905" y="330"/>
                    <a:pt x="893" y="326"/>
                  </a:cubicBezTo>
                  <a:cubicBezTo>
                    <a:pt x="884" y="322"/>
                    <a:pt x="876" y="318"/>
                    <a:pt x="867" y="314"/>
                  </a:cubicBezTo>
                  <a:cubicBezTo>
                    <a:pt x="812" y="293"/>
                    <a:pt x="768" y="255"/>
                    <a:pt x="726" y="214"/>
                  </a:cubicBezTo>
                  <a:cubicBezTo>
                    <a:pt x="709" y="197"/>
                    <a:pt x="688" y="182"/>
                    <a:pt x="667" y="169"/>
                  </a:cubicBezTo>
                  <a:cubicBezTo>
                    <a:pt x="619" y="140"/>
                    <a:pt x="565" y="120"/>
                    <a:pt x="511" y="104"/>
                  </a:cubicBezTo>
                  <a:cubicBezTo>
                    <a:pt x="480" y="95"/>
                    <a:pt x="449" y="93"/>
                    <a:pt x="418" y="96"/>
                  </a:cubicBezTo>
                  <a:cubicBezTo>
                    <a:pt x="346" y="103"/>
                    <a:pt x="274" y="98"/>
                    <a:pt x="203" y="83"/>
                  </a:cubicBezTo>
                  <a:cubicBezTo>
                    <a:pt x="163" y="74"/>
                    <a:pt x="124" y="78"/>
                    <a:pt x="85" y="87"/>
                  </a:cubicBezTo>
                  <a:cubicBezTo>
                    <a:pt x="60" y="93"/>
                    <a:pt x="36" y="103"/>
                    <a:pt x="18" y="122"/>
                  </a:cubicBezTo>
                  <a:cubicBezTo>
                    <a:pt x="15" y="126"/>
                    <a:pt x="9" y="128"/>
                    <a:pt x="0" y="133"/>
                  </a:cubicBezTo>
                  <a:cubicBezTo>
                    <a:pt x="2" y="123"/>
                    <a:pt x="1" y="118"/>
                    <a:pt x="4" y="115"/>
                  </a:cubicBezTo>
                  <a:cubicBezTo>
                    <a:pt x="12" y="106"/>
                    <a:pt x="20" y="97"/>
                    <a:pt x="29" y="91"/>
                  </a:cubicBezTo>
                  <a:cubicBezTo>
                    <a:pt x="63" y="67"/>
                    <a:pt x="101" y="50"/>
                    <a:pt x="142" y="42"/>
                  </a:cubicBezTo>
                  <a:cubicBezTo>
                    <a:pt x="161" y="39"/>
                    <a:pt x="179" y="34"/>
                    <a:pt x="197" y="29"/>
                  </a:cubicBezTo>
                  <a:cubicBezTo>
                    <a:pt x="226" y="20"/>
                    <a:pt x="255" y="16"/>
                    <a:pt x="285" y="15"/>
                  </a:cubicBezTo>
                  <a:cubicBezTo>
                    <a:pt x="310" y="14"/>
                    <a:pt x="335" y="9"/>
                    <a:pt x="361" y="6"/>
                  </a:cubicBezTo>
                  <a:cubicBezTo>
                    <a:pt x="411" y="0"/>
                    <a:pt x="461" y="0"/>
                    <a:pt x="510" y="10"/>
                  </a:cubicBezTo>
                  <a:cubicBezTo>
                    <a:pt x="588" y="27"/>
                    <a:pt x="664" y="49"/>
                    <a:pt x="735" y="86"/>
                  </a:cubicBezTo>
                  <a:cubicBezTo>
                    <a:pt x="750" y="95"/>
                    <a:pt x="766" y="101"/>
                    <a:pt x="782" y="108"/>
                  </a:cubicBezTo>
                  <a:cubicBezTo>
                    <a:pt x="794" y="114"/>
                    <a:pt x="807" y="118"/>
                    <a:pt x="817" y="126"/>
                  </a:cubicBezTo>
                  <a:cubicBezTo>
                    <a:pt x="860" y="159"/>
                    <a:pt x="911" y="167"/>
                    <a:pt x="962" y="173"/>
                  </a:cubicBezTo>
                  <a:cubicBezTo>
                    <a:pt x="990" y="176"/>
                    <a:pt x="1018" y="177"/>
                    <a:pt x="1045" y="178"/>
                  </a:cubicBezTo>
                  <a:cubicBezTo>
                    <a:pt x="1091" y="180"/>
                    <a:pt x="1134" y="193"/>
                    <a:pt x="1175" y="212"/>
                  </a:cubicBezTo>
                  <a:cubicBezTo>
                    <a:pt x="1222" y="233"/>
                    <a:pt x="1265" y="258"/>
                    <a:pt x="1301" y="297"/>
                  </a:cubicBezTo>
                  <a:cubicBezTo>
                    <a:pt x="1320" y="318"/>
                    <a:pt x="1343" y="337"/>
                    <a:pt x="1364" y="357"/>
                  </a:cubicBezTo>
                  <a:cubicBezTo>
                    <a:pt x="1385" y="376"/>
                    <a:pt x="1398" y="399"/>
                    <a:pt x="1403" y="428"/>
                  </a:cubicBezTo>
                  <a:cubicBezTo>
                    <a:pt x="1415" y="497"/>
                    <a:pt x="1428" y="565"/>
                    <a:pt x="1440" y="634"/>
                  </a:cubicBezTo>
                  <a:cubicBezTo>
                    <a:pt x="1443" y="652"/>
                    <a:pt x="1443" y="670"/>
                    <a:pt x="1447" y="689"/>
                  </a:cubicBezTo>
                  <a:cubicBezTo>
                    <a:pt x="1449" y="684"/>
                    <a:pt x="1452" y="680"/>
                    <a:pt x="1454" y="675"/>
                  </a:cubicBezTo>
                  <a:cubicBezTo>
                    <a:pt x="1460" y="659"/>
                    <a:pt x="1465" y="642"/>
                    <a:pt x="1473" y="626"/>
                  </a:cubicBezTo>
                  <a:cubicBezTo>
                    <a:pt x="1487" y="597"/>
                    <a:pt x="1509" y="576"/>
                    <a:pt x="1541" y="565"/>
                  </a:cubicBezTo>
                  <a:cubicBezTo>
                    <a:pt x="1556" y="560"/>
                    <a:pt x="1572" y="555"/>
                    <a:pt x="1589" y="551"/>
                  </a:cubicBezTo>
                  <a:cubicBezTo>
                    <a:pt x="1667" y="531"/>
                    <a:pt x="1746" y="510"/>
                    <a:pt x="1825" y="491"/>
                  </a:cubicBezTo>
                  <a:cubicBezTo>
                    <a:pt x="1902" y="472"/>
                    <a:pt x="1975" y="444"/>
                    <a:pt x="2047" y="414"/>
                  </a:cubicBezTo>
                  <a:cubicBezTo>
                    <a:pt x="2149" y="373"/>
                    <a:pt x="2253" y="341"/>
                    <a:pt x="2361" y="323"/>
                  </a:cubicBezTo>
                  <a:cubicBezTo>
                    <a:pt x="2432" y="312"/>
                    <a:pt x="2504" y="311"/>
                    <a:pt x="2576" y="314"/>
                  </a:cubicBezTo>
                  <a:cubicBezTo>
                    <a:pt x="2677" y="317"/>
                    <a:pt x="2778" y="330"/>
                    <a:pt x="2876" y="356"/>
                  </a:cubicBezTo>
                  <a:cubicBezTo>
                    <a:pt x="2918" y="368"/>
                    <a:pt x="2960" y="384"/>
                    <a:pt x="3002" y="397"/>
                  </a:cubicBezTo>
                  <a:cubicBezTo>
                    <a:pt x="3015" y="401"/>
                    <a:pt x="3029" y="405"/>
                    <a:pt x="3042" y="405"/>
                  </a:cubicBezTo>
                  <a:cubicBezTo>
                    <a:pt x="3178" y="407"/>
                    <a:pt x="3314" y="400"/>
                    <a:pt x="3450" y="394"/>
                  </a:cubicBezTo>
                  <a:cubicBezTo>
                    <a:pt x="3506" y="392"/>
                    <a:pt x="3562" y="392"/>
                    <a:pt x="3617" y="389"/>
                  </a:cubicBezTo>
                  <a:cubicBezTo>
                    <a:pt x="3667" y="386"/>
                    <a:pt x="3716" y="380"/>
                    <a:pt x="3765" y="376"/>
                  </a:cubicBezTo>
                  <a:cubicBezTo>
                    <a:pt x="3775" y="375"/>
                    <a:pt x="3785" y="371"/>
                    <a:pt x="3794" y="379"/>
                  </a:cubicBezTo>
                  <a:cubicBezTo>
                    <a:pt x="3793" y="392"/>
                    <a:pt x="3782" y="392"/>
                    <a:pt x="3775" y="395"/>
                  </a:cubicBezTo>
                  <a:cubicBezTo>
                    <a:pt x="3710" y="415"/>
                    <a:pt x="3654" y="452"/>
                    <a:pt x="3600" y="492"/>
                  </a:cubicBezTo>
                  <a:cubicBezTo>
                    <a:pt x="3533" y="542"/>
                    <a:pt x="3469" y="598"/>
                    <a:pt x="3402" y="653"/>
                  </a:cubicBezTo>
                  <a:cubicBezTo>
                    <a:pt x="3425" y="673"/>
                    <a:pt x="3454" y="687"/>
                    <a:pt x="3481" y="708"/>
                  </a:cubicBezTo>
                  <a:cubicBezTo>
                    <a:pt x="3474" y="713"/>
                    <a:pt x="3471" y="717"/>
                    <a:pt x="3466" y="720"/>
                  </a:cubicBezTo>
                  <a:cubicBezTo>
                    <a:pt x="3453" y="726"/>
                    <a:pt x="3440" y="732"/>
                    <a:pt x="3426" y="738"/>
                  </a:cubicBezTo>
                  <a:cubicBezTo>
                    <a:pt x="3371" y="759"/>
                    <a:pt x="3319" y="786"/>
                    <a:pt x="3269" y="817"/>
                  </a:cubicBezTo>
                  <a:cubicBezTo>
                    <a:pt x="3148" y="893"/>
                    <a:pt x="3017" y="940"/>
                    <a:pt x="2878" y="964"/>
                  </a:cubicBezTo>
                  <a:cubicBezTo>
                    <a:pt x="2817" y="975"/>
                    <a:pt x="2756" y="976"/>
                    <a:pt x="2695" y="967"/>
                  </a:cubicBezTo>
                  <a:cubicBezTo>
                    <a:pt x="2681" y="965"/>
                    <a:pt x="2671" y="967"/>
                    <a:pt x="2661" y="978"/>
                  </a:cubicBezTo>
                  <a:cubicBezTo>
                    <a:pt x="2626" y="1016"/>
                    <a:pt x="2581" y="1037"/>
                    <a:pt x="2531" y="1049"/>
                  </a:cubicBezTo>
                  <a:cubicBezTo>
                    <a:pt x="2506" y="1056"/>
                    <a:pt x="2480" y="1061"/>
                    <a:pt x="2455" y="1067"/>
                  </a:cubicBezTo>
                  <a:cubicBezTo>
                    <a:pt x="2449" y="1068"/>
                    <a:pt x="2444" y="1070"/>
                    <a:pt x="2435" y="1073"/>
                  </a:cubicBezTo>
                  <a:cubicBezTo>
                    <a:pt x="2453" y="1081"/>
                    <a:pt x="2467" y="1087"/>
                    <a:pt x="2481" y="1093"/>
                  </a:cubicBezTo>
                  <a:cubicBezTo>
                    <a:pt x="2495" y="1099"/>
                    <a:pt x="2509" y="1105"/>
                    <a:pt x="2523" y="1111"/>
                  </a:cubicBezTo>
                  <a:cubicBezTo>
                    <a:pt x="2537" y="1116"/>
                    <a:pt x="2550" y="1121"/>
                    <a:pt x="2564" y="1126"/>
                  </a:cubicBezTo>
                  <a:cubicBezTo>
                    <a:pt x="2577" y="1132"/>
                    <a:pt x="2593" y="1132"/>
                    <a:pt x="2607" y="1147"/>
                  </a:cubicBezTo>
                  <a:cubicBezTo>
                    <a:pt x="2598" y="1149"/>
                    <a:pt x="2594" y="1151"/>
                    <a:pt x="2589" y="1151"/>
                  </a:cubicBezTo>
                  <a:cubicBezTo>
                    <a:pt x="2560" y="1147"/>
                    <a:pt x="2533" y="1154"/>
                    <a:pt x="2506" y="1162"/>
                  </a:cubicBezTo>
                  <a:cubicBezTo>
                    <a:pt x="2443" y="1180"/>
                    <a:pt x="2380" y="1190"/>
                    <a:pt x="2314" y="1190"/>
                  </a:cubicBezTo>
                  <a:cubicBezTo>
                    <a:pt x="2271" y="1190"/>
                    <a:pt x="2229" y="1182"/>
                    <a:pt x="2189" y="1167"/>
                  </a:cubicBezTo>
                  <a:cubicBezTo>
                    <a:pt x="2183" y="1165"/>
                    <a:pt x="2177" y="1163"/>
                    <a:pt x="2169" y="1164"/>
                  </a:cubicBezTo>
                  <a:cubicBezTo>
                    <a:pt x="2182" y="1173"/>
                    <a:pt x="2194" y="1182"/>
                    <a:pt x="2206" y="1191"/>
                  </a:cubicBezTo>
                  <a:cubicBezTo>
                    <a:pt x="2219" y="1200"/>
                    <a:pt x="2232" y="1209"/>
                    <a:pt x="2245" y="1219"/>
                  </a:cubicBezTo>
                  <a:cubicBezTo>
                    <a:pt x="2250" y="1223"/>
                    <a:pt x="2255" y="1228"/>
                    <a:pt x="2259" y="1233"/>
                  </a:cubicBezTo>
                  <a:cubicBezTo>
                    <a:pt x="2269" y="1245"/>
                    <a:pt x="2266" y="1255"/>
                    <a:pt x="2249" y="1256"/>
                  </a:cubicBezTo>
                  <a:cubicBezTo>
                    <a:pt x="2209" y="1258"/>
                    <a:pt x="2169" y="1257"/>
                    <a:pt x="2130" y="1248"/>
                  </a:cubicBezTo>
                  <a:cubicBezTo>
                    <a:pt x="2127" y="1248"/>
                    <a:pt x="2124" y="1247"/>
                    <a:pt x="2119" y="1246"/>
                  </a:cubicBezTo>
                  <a:cubicBezTo>
                    <a:pt x="2132" y="1269"/>
                    <a:pt x="2159" y="1279"/>
                    <a:pt x="2168" y="1303"/>
                  </a:cubicBezTo>
                  <a:cubicBezTo>
                    <a:pt x="2156" y="1311"/>
                    <a:pt x="2146" y="1309"/>
                    <a:pt x="2136" y="1306"/>
                  </a:cubicBezTo>
                  <a:cubicBezTo>
                    <a:pt x="2129" y="1304"/>
                    <a:pt x="2123" y="1301"/>
                    <a:pt x="2116" y="1298"/>
                  </a:cubicBezTo>
                  <a:cubicBezTo>
                    <a:pt x="2100" y="1290"/>
                    <a:pt x="2083" y="1288"/>
                    <a:pt x="2066" y="1297"/>
                  </a:cubicBezTo>
                  <a:cubicBezTo>
                    <a:pt x="2059" y="1301"/>
                    <a:pt x="2051" y="1302"/>
                    <a:pt x="2042" y="1305"/>
                  </a:cubicBezTo>
                  <a:cubicBezTo>
                    <a:pt x="2043" y="1311"/>
                    <a:pt x="2043" y="1316"/>
                    <a:pt x="2043" y="1322"/>
                  </a:cubicBezTo>
                  <a:cubicBezTo>
                    <a:pt x="2044" y="1338"/>
                    <a:pt x="2037" y="1343"/>
                    <a:pt x="2022" y="1339"/>
                  </a:cubicBezTo>
                  <a:cubicBezTo>
                    <a:pt x="2015" y="1337"/>
                    <a:pt x="2010" y="1333"/>
                    <a:pt x="2004" y="1330"/>
                  </a:cubicBezTo>
                  <a:cubicBezTo>
                    <a:pt x="1986" y="1320"/>
                    <a:pt x="1967" y="1310"/>
                    <a:pt x="1949" y="1300"/>
                  </a:cubicBezTo>
                  <a:cubicBezTo>
                    <a:pt x="1942" y="1296"/>
                    <a:pt x="1936" y="1296"/>
                    <a:pt x="1928" y="1299"/>
                  </a:cubicBezTo>
                  <a:cubicBezTo>
                    <a:pt x="1920" y="1303"/>
                    <a:pt x="1910" y="1304"/>
                    <a:pt x="1899" y="1307"/>
                  </a:cubicBezTo>
                  <a:cubicBezTo>
                    <a:pt x="1904" y="1318"/>
                    <a:pt x="1907" y="1329"/>
                    <a:pt x="1914" y="1338"/>
                  </a:cubicBezTo>
                  <a:cubicBezTo>
                    <a:pt x="1931" y="1362"/>
                    <a:pt x="1950" y="1386"/>
                    <a:pt x="1969" y="1409"/>
                  </a:cubicBezTo>
                  <a:cubicBezTo>
                    <a:pt x="2009" y="1457"/>
                    <a:pt x="2051" y="1504"/>
                    <a:pt x="2091" y="1554"/>
                  </a:cubicBezTo>
                  <a:cubicBezTo>
                    <a:pt x="2142" y="1619"/>
                    <a:pt x="2180" y="1692"/>
                    <a:pt x="2206" y="1770"/>
                  </a:cubicBezTo>
                  <a:cubicBezTo>
                    <a:pt x="2207" y="1774"/>
                    <a:pt x="2208" y="1777"/>
                    <a:pt x="2209" y="1780"/>
                  </a:cubicBezTo>
                  <a:cubicBezTo>
                    <a:pt x="2209" y="1781"/>
                    <a:pt x="2209" y="1782"/>
                    <a:pt x="2208" y="1784"/>
                  </a:cubicBezTo>
                  <a:cubicBezTo>
                    <a:pt x="2206" y="1782"/>
                    <a:pt x="2205" y="1780"/>
                    <a:pt x="2204" y="1778"/>
                  </a:cubicBezTo>
                  <a:cubicBezTo>
                    <a:pt x="2165" y="1684"/>
                    <a:pt x="2109" y="1602"/>
                    <a:pt x="2045" y="1524"/>
                  </a:cubicBezTo>
                  <a:cubicBezTo>
                    <a:pt x="2020" y="1493"/>
                    <a:pt x="1993" y="1464"/>
                    <a:pt x="1968" y="1435"/>
                  </a:cubicBezTo>
                  <a:cubicBezTo>
                    <a:pt x="1953" y="1417"/>
                    <a:pt x="1937" y="1399"/>
                    <a:pt x="1923" y="1381"/>
                  </a:cubicBezTo>
                  <a:cubicBezTo>
                    <a:pt x="1904" y="1359"/>
                    <a:pt x="1889" y="1334"/>
                    <a:pt x="1880" y="1303"/>
                  </a:cubicBezTo>
                  <a:close/>
                  <a:moveTo>
                    <a:pt x="1914" y="1554"/>
                  </a:moveTo>
                  <a:cubicBezTo>
                    <a:pt x="1913" y="1594"/>
                    <a:pt x="1908" y="1635"/>
                    <a:pt x="1921" y="1674"/>
                  </a:cubicBezTo>
                  <a:cubicBezTo>
                    <a:pt x="1923" y="1681"/>
                    <a:pt x="1925" y="1688"/>
                    <a:pt x="1925" y="1696"/>
                  </a:cubicBezTo>
                  <a:cubicBezTo>
                    <a:pt x="1925" y="1701"/>
                    <a:pt x="1923" y="1707"/>
                    <a:pt x="1919" y="1710"/>
                  </a:cubicBezTo>
                  <a:cubicBezTo>
                    <a:pt x="1918" y="1712"/>
                    <a:pt x="1909" y="1710"/>
                    <a:pt x="1906" y="1707"/>
                  </a:cubicBezTo>
                  <a:cubicBezTo>
                    <a:pt x="1895" y="1697"/>
                    <a:pt x="1885" y="1687"/>
                    <a:pt x="1875" y="1676"/>
                  </a:cubicBezTo>
                  <a:cubicBezTo>
                    <a:pt x="1839" y="1635"/>
                    <a:pt x="1802" y="1593"/>
                    <a:pt x="1768" y="1550"/>
                  </a:cubicBezTo>
                  <a:cubicBezTo>
                    <a:pt x="1743" y="1521"/>
                    <a:pt x="1719" y="1490"/>
                    <a:pt x="1699" y="1457"/>
                  </a:cubicBezTo>
                  <a:cubicBezTo>
                    <a:pt x="1659" y="1390"/>
                    <a:pt x="1633" y="1317"/>
                    <a:pt x="1637" y="1236"/>
                  </a:cubicBezTo>
                  <a:cubicBezTo>
                    <a:pt x="1638" y="1216"/>
                    <a:pt x="1634" y="1196"/>
                    <a:pt x="1628" y="1176"/>
                  </a:cubicBezTo>
                  <a:cubicBezTo>
                    <a:pt x="1618" y="1141"/>
                    <a:pt x="1606" y="1107"/>
                    <a:pt x="1594" y="1073"/>
                  </a:cubicBezTo>
                  <a:cubicBezTo>
                    <a:pt x="1577" y="1028"/>
                    <a:pt x="1553" y="988"/>
                    <a:pt x="1518" y="955"/>
                  </a:cubicBezTo>
                  <a:cubicBezTo>
                    <a:pt x="1494" y="932"/>
                    <a:pt x="1474" y="906"/>
                    <a:pt x="1458" y="877"/>
                  </a:cubicBezTo>
                  <a:cubicBezTo>
                    <a:pt x="1438" y="841"/>
                    <a:pt x="1419" y="804"/>
                    <a:pt x="1397" y="769"/>
                  </a:cubicBezTo>
                  <a:cubicBezTo>
                    <a:pt x="1386" y="750"/>
                    <a:pt x="1373" y="732"/>
                    <a:pt x="1357" y="717"/>
                  </a:cubicBezTo>
                  <a:cubicBezTo>
                    <a:pt x="1325" y="688"/>
                    <a:pt x="1290" y="660"/>
                    <a:pt x="1255" y="632"/>
                  </a:cubicBezTo>
                  <a:cubicBezTo>
                    <a:pt x="1236" y="617"/>
                    <a:pt x="1214" y="604"/>
                    <a:pt x="1197" y="587"/>
                  </a:cubicBezTo>
                  <a:cubicBezTo>
                    <a:pt x="1153" y="544"/>
                    <a:pt x="1110" y="500"/>
                    <a:pt x="1104" y="434"/>
                  </a:cubicBezTo>
                  <a:cubicBezTo>
                    <a:pt x="1104" y="428"/>
                    <a:pt x="1097" y="420"/>
                    <a:pt x="1092" y="418"/>
                  </a:cubicBezTo>
                  <a:cubicBezTo>
                    <a:pt x="1066" y="406"/>
                    <a:pt x="1039" y="395"/>
                    <a:pt x="1008" y="382"/>
                  </a:cubicBezTo>
                  <a:cubicBezTo>
                    <a:pt x="1011" y="391"/>
                    <a:pt x="1013" y="399"/>
                    <a:pt x="1016" y="405"/>
                  </a:cubicBezTo>
                  <a:cubicBezTo>
                    <a:pt x="1023" y="423"/>
                    <a:pt x="1034" y="439"/>
                    <a:pt x="1039" y="457"/>
                  </a:cubicBezTo>
                  <a:cubicBezTo>
                    <a:pt x="1053" y="503"/>
                    <a:pt x="1079" y="542"/>
                    <a:pt x="1109" y="579"/>
                  </a:cubicBezTo>
                  <a:cubicBezTo>
                    <a:pt x="1142" y="619"/>
                    <a:pt x="1175" y="658"/>
                    <a:pt x="1207" y="699"/>
                  </a:cubicBezTo>
                  <a:cubicBezTo>
                    <a:pt x="1251" y="756"/>
                    <a:pt x="1292" y="815"/>
                    <a:pt x="1325" y="879"/>
                  </a:cubicBezTo>
                  <a:cubicBezTo>
                    <a:pt x="1357" y="942"/>
                    <a:pt x="1391" y="1004"/>
                    <a:pt x="1433" y="1061"/>
                  </a:cubicBezTo>
                  <a:cubicBezTo>
                    <a:pt x="1499" y="1149"/>
                    <a:pt x="1546" y="1247"/>
                    <a:pt x="1590" y="1347"/>
                  </a:cubicBezTo>
                  <a:cubicBezTo>
                    <a:pt x="1597" y="1364"/>
                    <a:pt x="1603" y="1381"/>
                    <a:pt x="1608" y="1399"/>
                  </a:cubicBezTo>
                  <a:cubicBezTo>
                    <a:pt x="1614" y="1423"/>
                    <a:pt x="1619" y="1448"/>
                    <a:pt x="1623" y="1473"/>
                  </a:cubicBezTo>
                  <a:cubicBezTo>
                    <a:pt x="1630" y="1518"/>
                    <a:pt x="1636" y="1564"/>
                    <a:pt x="1641" y="1609"/>
                  </a:cubicBezTo>
                  <a:cubicBezTo>
                    <a:pt x="1642" y="1618"/>
                    <a:pt x="1646" y="1630"/>
                    <a:pt x="1634" y="1639"/>
                  </a:cubicBezTo>
                  <a:cubicBezTo>
                    <a:pt x="1632" y="1633"/>
                    <a:pt x="1630" y="1629"/>
                    <a:pt x="1629" y="1625"/>
                  </a:cubicBezTo>
                  <a:cubicBezTo>
                    <a:pt x="1626" y="1601"/>
                    <a:pt x="1623" y="1577"/>
                    <a:pt x="1621" y="1553"/>
                  </a:cubicBezTo>
                  <a:cubicBezTo>
                    <a:pt x="1614" y="1484"/>
                    <a:pt x="1598" y="1417"/>
                    <a:pt x="1574" y="1352"/>
                  </a:cubicBezTo>
                  <a:cubicBezTo>
                    <a:pt x="1561" y="1321"/>
                    <a:pt x="1545" y="1292"/>
                    <a:pt x="1525" y="1265"/>
                  </a:cubicBezTo>
                  <a:cubicBezTo>
                    <a:pt x="1498" y="1231"/>
                    <a:pt x="1472" y="1196"/>
                    <a:pt x="1448" y="1159"/>
                  </a:cubicBezTo>
                  <a:cubicBezTo>
                    <a:pt x="1399" y="1086"/>
                    <a:pt x="1350" y="1012"/>
                    <a:pt x="1303" y="936"/>
                  </a:cubicBezTo>
                  <a:cubicBezTo>
                    <a:pt x="1229" y="818"/>
                    <a:pt x="1157" y="698"/>
                    <a:pt x="1085" y="579"/>
                  </a:cubicBezTo>
                  <a:cubicBezTo>
                    <a:pt x="1081" y="573"/>
                    <a:pt x="1077" y="568"/>
                    <a:pt x="1071" y="558"/>
                  </a:cubicBezTo>
                  <a:cubicBezTo>
                    <a:pt x="1071" y="565"/>
                    <a:pt x="1071" y="567"/>
                    <a:pt x="1072" y="569"/>
                  </a:cubicBezTo>
                  <a:cubicBezTo>
                    <a:pt x="1087" y="627"/>
                    <a:pt x="1087" y="686"/>
                    <a:pt x="1084" y="745"/>
                  </a:cubicBezTo>
                  <a:cubicBezTo>
                    <a:pt x="1083" y="781"/>
                    <a:pt x="1082" y="817"/>
                    <a:pt x="1090" y="853"/>
                  </a:cubicBezTo>
                  <a:cubicBezTo>
                    <a:pt x="1101" y="901"/>
                    <a:pt x="1124" y="943"/>
                    <a:pt x="1152" y="982"/>
                  </a:cubicBezTo>
                  <a:cubicBezTo>
                    <a:pt x="1205" y="1057"/>
                    <a:pt x="1265" y="1125"/>
                    <a:pt x="1328" y="1190"/>
                  </a:cubicBezTo>
                  <a:cubicBezTo>
                    <a:pt x="1366" y="1228"/>
                    <a:pt x="1397" y="1271"/>
                    <a:pt x="1421" y="1319"/>
                  </a:cubicBezTo>
                  <a:cubicBezTo>
                    <a:pt x="1448" y="1375"/>
                    <a:pt x="1475" y="1431"/>
                    <a:pt x="1504" y="1487"/>
                  </a:cubicBezTo>
                  <a:cubicBezTo>
                    <a:pt x="1531" y="1540"/>
                    <a:pt x="1552" y="1595"/>
                    <a:pt x="1565" y="1654"/>
                  </a:cubicBezTo>
                  <a:cubicBezTo>
                    <a:pt x="1586" y="1754"/>
                    <a:pt x="1616" y="1853"/>
                    <a:pt x="1660" y="1946"/>
                  </a:cubicBezTo>
                  <a:cubicBezTo>
                    <a:pt x="1670" y="1967"/>
                    <a:pt x="1684" y="1987"/>
                    <a:pt x="1697" y="2007"/>
                  </a:cubicBezTo>
                  <a:cubicBezTo>
                    <a:pt x="1699" y="2011"/>
                    <a:pt x="1704" y="2013"/>
                    <a:pt x="1709" y="2017"/>
                  </a:cubicBezTo>
                  <a:cubicBezTo>
                    <a:pt x="1710" y="2012"/>
                    <a:pt x="1711" y="2009"/>
                    <a:pt x="1710" y="2007"/>
                  </a:cubicBezTo>
                  <a:cubicBezTo>
                    <a:pt x="1708" y="1948"/>
                    <a:pt x="1723" y="1891"/>
                    <a:pt x="1727" y="1833"/>
                  </a:cubicBezTo>
                  <a:cubicBezTo>
                    <a:pt x="1727" y="1826"/>
                    <a:pt x="1726" y="1813"/>
                    <a:pt x="1738" y="1813"/>
                  </a:cubicBezTo>
                  <a:cubicBezTo>
                    <a:pt x="1749" y="1814"/>
                    <a:pt x="1747" y="1825"/>
                    <a:pt x="1748" y="1833"/>
                  </a:cubicBezTo>
                  <a:cubicBezTo>
                    <a:pt x="1761" y="1906"/>
                    <a:pt x="1772" y="1979"/>
                    <a:pt x="1786" y="2052"/>
                  </a:cubicBezTo>
                  <a:cubicBezTo>
                    <a:pt x="1804" y="2145"/>
                    <a:pt x="1820" y="2238"/>
                    <a:pt x="1823" y="2333"/>
                  </a:cubicBezTo>
                  <a:cubicBezTo>
                    <a:pt x="1824" y="2375"/>
                    <a:pt x="1837" y="2414"/>
                    <a:pt x="1858" y="2451"/>
                  </a:cubicBezTo>
                  <a:cubicBezTo>
                    <a:pt x="1872" y="2475"/>
                    <a:pt x="1886" y="2500"/>
                    <a:pt x="1901" y="2524"/>
                  </a:cubicBezTo>
                  <a:cubicBezTo>
                    <a:pt x="1954" y="2605"/>
                    <a:pt x="2006" y="2686"/>
                    <a:pt x="2052" y="2771"/>
                  </a:cubicBezTo>
                  <a:cubicBezTo>
                    <a:pt x="2060" y="2784"/>
                    <a:pt x="2068" y="2797"/>
                    <a:pt x="2077" y="2810"/>
                  </a:cubicBezTo>
                  <a:cubicBezTo>
                    <a:pt x="2139" y="2899"/>
                    <a:pt x="2207" y="2983"/>
                    <a:pt x="2279" y="3064"/>
                  </a:cubicBezTo>
                  <a:cubicBezTo>
                    <a:pt x="2300" y="3088"/>
                    <a:pt x="2325" y="3108"/>
                    <a:pt x="2348" y="3131"/>
                  </a:cubicBezTo>
                  <a:cubicBezTo>
                    <a:pt x="2359" y="3141"/>
                    <a:pt x="2368" y="3152"/>
                    <a:pt x="2356" y="3170"/>
                  </a:cubicBezTo>
                  <a:cubicBezTo>
                    <a:pt x="2374" y="3175"/>
                    <a:pt x="2390" y="3180"/>
                    <a:pt x="2406" y="3185"/>
                  </a:cubicBezTo>
                  <a:cubicBezTo>
                    <a:pt x="2407" y="3183"/>
                    <a:pt x="2408" y="3181"/>
                    <a:pt x="2409" y="3180"/>
                  </a:cubicBezTo>
                  <a:cubicBezTo>
                    <a:pt x="2396" y="3165"/>
                    <a:pt x="2383" y="3149"/>
                    <a:pt x="2368" y="3136"/>
                  </a:cubicBezTo>
                  <a:cubicBezTo>
                    <a:pt x="2317" y="3089"/>
                    <a:pt x="2274" y="3034"/>
                    <a:pt x="2241" y="2973"/>
                  </a:cubicBezTo>
                  <a:cubicBezTo>
                    <a:pt x="2208" y="2910"/>
                    <a:pt x="2179" y="2845"/>
                    <a:pt x="2149" y="2781"/>
                  </a:cubicBezTo>
                  <a:cubicBezTo>
                    <a:pt x="2130" y="2739"/>
                    <a:pt x="2118" y="2696"/>
                    <a:pt x="2111" y="2651"/>
                  </a:cubicBezTo>
                  <a:cubicBezTo>
                    <a:pt x="2099" y="2573"/>
                    <a:pt x="2079" y="2496"/>
                    <a:pt x="2056" y="2420"/>
                  </a:cubicBezTo>
                  <a:cubicBezTo>
                    <a:pt x="2045" y="2383"/>
                    <a:pt x="2037" y="2346"/>
                    <a:pt x="2027" y="2309"/>
                  </a:cubicBezTo>
                  <a:cubicBezTo>
                    <a:pt x="2016" y="2267"/>
                    <a:pt x="2017" y="2225"/>
                    <a:pt x="2018" y="2183"/>
                  </a:cubicBezTo>
                  <a:cubicBezTo>
                    <a:pt x="2019" y="2111"/>
                    <a:pt x="2013" y="2039"/>
                    <a:pt x="1995" y="1969"/>
                  </a:cubicBezTo>
                  <a:cubicBezTo>
                    <a:pt x="1975" y="1885"/>
                    <a:pt x="1963" y="1800"/>
                    <a:pt x="1951" y="1715"/>
                  </a:cubicBezTo>
                  <a:cubicBezTo>
                    <a:pt x="1944" y="1661"/>
                    <a:pt x="1933" y="1607"/>
                    <a:pt x="1914" y="1554"/>
                  </a:cubicBezTo>
                  <a:close/>
                  <a:moveTo>
                    <a:pt x="3246" y="563"/>
                  </a:moveTo>
                  <a:cubicBezTo>
                    <a:pt x="3244" y="560"/>
                    <a:pt x="3244" y="559"/>
                    <a:pt x="3243" y="558"/>
                  </a:cubicBezTo>
                  <a:cubicBezTo>
                    <a:pt x="3188" y="514"/>
                    <a:pt x="3129" y="474"/>
                    <a:pt x="3065" y="444"/>
                  </a:cubicBezTo>
                  <a:cubicBezTo>
                    <a:pt x="3031" y="429"/>
                    <a:pt x="2995" y="420"/>
                    <a:pt x="2957" y="421"/>
                  </a:cubicBezTo>
                  <a:cubicBezTo>
                    <a:pt x="2927" y="421"/>
                    <a:pt x="2897" y="421"/>
                    <a:pt x="2868" y="420"/>
                  </a:cubicBezTo>
                  <a:cubicBezTo>
                    <a:pt x="2818" y="418"/>
                    <a:pt x="2767" y="414"/>
                    <a:pt x="2717" y="413"/>
                  </a:cubicBezTo>
                  <a:cubicBezTo>
                    <a:pt x="2622" y="411"/>
                    <a:pt x="2530" y="430"/>
                    <a:pt x="2441" y="466"/>
                  </a:cubicBezTo>
                  <a:cubicBezTo>
                    <a:pt x="2378" y="492"/>
                    <a:pt x="2315" y="515"/>
                    <a:pt x="2249" y="531"/>
                  </a:cubicBezTo>
                  <a:cubicBezTo>
                    <a:pt x="2174" y="550"/>
                    <a:pt x="2105" y="581"/>
                    <a:pt x="2040" y="622"/>
                  </a:cubicBezTo>
                  <a:cubicBezTo>
                    <a:pt x="2018" y="636"/>
                    <a:pt x="1994" y="647"/>
                    <a:pt x="1972" y="660"/>
                  </a:cubicBezTo>
                  <a:cubicBezTo>
                    <a:pt x="1968" y="662"/>
                    <a:pt x="1964" y="665"/>
                    <a:pt x="1957" y="669"/>
                  </a:cubicBezTo>
                  <a:cubicBezTo>
                    <a:pt x="2017" y="684"/>
                    <a:pt x="2073" y="699"/>
                    <a:pt x="2130" y="712"/>
                  </a:cubicBezTo>
                  <a:cubicBezTo>
                    <a:pt x="2258" y="743"/>
                    <a:pt x="2388" y="766"/>
                    <a:pt x="2520" y="757"/>
                  </a:cubicBezTo>
                  <a:cubicBezTo>
                    <a:pt x="2568" y="754"/>
                    <a:pt x="2616" y="750"/>
                    <a:pt x="2663" y="741"/>
                  </a:cubicBezTo>
                  <a:cubicBezTo>
                    <a:pt x="2784" y="719"/>
                    <a:pt x="2899" y="680"/>
                    <a:pt x="3011" y="629"/>
                  </a:cubicBezTo>
                  <a:cubicBezTo>
                    <a:pt x="3054" y="609"/>
                    <a:pt x="3099" y="591"/>
                    <a:pt x="3146" y="581"/>
                  </a:cubicBezTo>
                  <a:cubicBezTo>
                    <a:pt x="3179" y="574"/>
                    <a:pt x="3212" y="569"/>
                    <a:pt x="3246" y="563"/>
                  </a:cubicBezTo>
                  <a:close/>
                  <a:moveTo>
                    <a:pt x="1563" y="906"/>
                  </a:moveTo>
                  <a:cubicBezTo>
                    <a:pt x="1564" y="884"/>
                    <a:pt x="1577" y="879"/>
                    <a:pt x="1593" y="879"/>
                  </a:cubicBezTo>
                  <a:cubicBezTo>
                    <a:pt x="1610" y="879"/>
                    <a:pt x="1626" y="880"/>
                    <a:pt x="1643" y="882"/>
                  </a:cubicBezTo>
                  <a:cubicBezTo>
                    <a:pt x="1655" y="884"/>
                    <a:pt x="1665" y="884"/>
                    <a:pt x="1677" y="879"/>
                  </a:cubicBezTo>
                  <a:cubicBezTo>
                    <a:pt x="1719" y="862"/>
                    <a:pt x="1763" y="849"/>
                    <a:pt x="1808" y="841"/>
                  </a:cubicBezTo>
                  <a:cubicBezTo>
                    <a:pt x="1838" y="835"/>
                    <a:pt x="1868" y="830"/>
                    <a:pt x="1898" y="825"/>
                  </a:cubicBezTo>
                  <a:cubicBezTo>
                    <a:pt x="1982" y="810"/>
                    <a:pt x="2066" y="809"/>
                    <a:pt x="2150" y="822"/>
                  </a:cubicBezTo>
                  <a:cubicBezTo>
                    <a:pt x="2212" y="832"/>
                    <a:pt x="2273" y="846"/>
                    <a:pt x="2333" y="861"/>
                  </a:cubicBezTo>
                  <a:cubicBezTo>
                    <a:pt x="2438" y="887"/>
                    <a:pt x="2542" y="915"/>
                    <a:pt x="2645" y="943"/>
                  </a:cubicBezTo>
                  <a:cubicBezTo>
                    <a:pt x="2661" y="947"/>
                    <a:pt x="2671" y="945"/>
                    <a:pt x="2681" y="932"/>
                  </a:cubicBezTo>
                  <a:cubicBezTo>
                    <a:pt x="2707" y="899"/>
                    <a:pt x="2740" y="875"/>
                    <a:pt x="2781" y="865"/>
                  </a:cubicBezTo>
                  <a:cubicBezTo>
                    <a:pt x="2812" y="858"/>
                    <a:pt x="2844" y="852"/>
                    <a:pt x="2875" y="850"/>
                  </a:cubicBezTo>
                  <a:cubicBezTo>
                    <a:pt x="2914" y="846"/>
                    <a:pt x="2954" y="847"/>
                    <a:pt x="2993" y="845"/>
                  </a:cubicBezTo>
                  <a:cubicBezTo>
                    <a:pt x="3052" y="842"/>
                    <a:pt x="3107" y="826"/>
                    <a:pt x="3157" y="793"/>
                  </a:cubicBezTo>
                  <a:cubicBezTo>
                    <a:pt x="3224" y="749"/>
                    <a:pt x="3291" y="705"/>
                    <a:pt x="3357" y="661"/>
                  </a:cubicBezTo>
                  <a:cubicBezTo>
                    <a:pt x="3361" y="658"/>
                    <a:pt x="3364" y="654"/>
                    <a:pt x="3368" y="651"/>
                  </a:cubicBezTo>
                  <a:cubicBezTo>
                    <a:pt x="3337" y="628"/>
                    <a:pt x="3308" y="607"/>
                    <a:pt x="3279" y="585"/>
                  </a:cubicBezTo>
                  <a:cubicBezTo>
                    <a:pt x="3271" y="580"/>
                    <a:pt x="3263" y="579"/>
                    <a:pt x="3254" y="580"/>
                  </a:cubicBezTo>
                  <a:cubicBezTo>
                    <a:pt x="3169" y="586"/>
                    <a:pt x="3089" y="610"/>
                    <a:pt x="3012" y="645"/>
                  </a:cubicBezTo>
                  <a:cubicBezTo>
                    <a:pt x="2871" y="709"/>
                    <a:pt x="2725" y="756"/>
                    <a:pt x="2571" y="768"/>
                  </a:cubicBezTo>
                  <a:cubicBezTo>
                    <a:pt x="2506" y="772"/>
                    <a:pt x="2441" y="772"/>
                    <a:pt x="2377" y="768"/>
                  </a:cubicBezTo>
                  <a:cubicBezTo>
                    <a:pt x="2293" y="763"/>
                    <a:pt x="2212" y="744"/>
                    <a:pt x="2130" y="725"/>
                  </a:cubicBezTo>
                  <a:cubicBezTo>
                    <a:pt x="2072" y="711"/>
                    <a:pt x="2015" y="695"/>
                    <a:pt x="1957" y="680"/>
                  </a:cubicBezTo>
                  <a:cubicBezTo>
                    <a:pt x="1946" y="678"/>
                    <a:pt x="1935" y="674"/>
                    <a:pt x="1923" y="680"/>
                  </a:cubicBezTo>
                  <a:cubicBezTo>
                    <a:pt x="1887" y="695"/>
                    <a:pt x="1850" y="709"/>
                    <a:pt x="1814" y="725"/>
                  </a:cubicBezTo>
                  <a:cubicBezTo>
                    <a:pt x="1777" y="741"/>
                    <a:pt x="1738" y="756"/>
                    <a:pt x="1698" y="767"/>
                  </a:cubicBezTo>
                  <a:cubicBezTo>
                    <a:pt x="1677" y="772"/>
                    <a:pt x="1657" y="782"/>
                    <a:pt x="1637" y="790"/>
                  </a:cubicBezTo>
                  <a:cubicBezTo>
                    <a:pt x="1632" y="792"/>
                    <a:pt x="1625" y="795"/>
                    <a:pt x="1623" y="800"/>
                  </a:cubicBezTo>
                  <a:cubicBezTo>
                    <a:pt x="1615" y="815"/>
                    <a:pt x="1600" y="817"/>
                    <a:pt x="1586" y="818"/>
                  </a:cubicBezTo>
                  <a:cubicBezTo>
                    <a:pt x="1579" y="819"/>
                    <a:pt x="1569" y="824"/>
                    <a:pt x="1567" y="813"/>
                  </a:cubicBezTo>
                  <a:cubicBezTo>
                    <a:pt x="1566" y="804"/>
                    <a:pt x="1576" y="804"/>
                    <a:pt x="1582" y="801"/>
                  </a:cubicBezTo>
                  <a:cubicBezTo>
                    <a:pt x="1607" y="792"/>
                    <a:pt x="1609" y="789"/>
                    <a:pt x="1606" y="763"/>
                  </a:cubicBezTo>
                  <a:cubicBezTo>
                    <a:pt x="1605" y="759"/>
                    <a:pt x="1603" y="755"/>
                    <a:pt x="1602" y="750"/>
                  </a:cubicBezTo>
                  <a:cubicBezTo>
                    <a:pt x="1555" y="760"/>
                    <a:pt x="1510" y="770"/>
                    <a:pt x="1470" y="800"/>
                  </a:cubicBezTo>
                  <a:cubicBezTo>
                    <a:pt x="1497" y="837"/>
                    <a:pt x="1525" y="873"/>
                    <a:pt x="1563" y="906"/>
                  </a:cubicBezTo>
                  <a:close/>
                  <a:moveTo>
                    <a:pt x="1688" y="2019"/>
                  </a:moveTo>
                  <a:cubicBezTo>
                    <a:pt x="1659" y="1983"/>
                    <a:pt x="1643" y="1945"/>
                    <a:pt x="1627" y="1907"/>
                  </a:cubicBezTo>
                  <a:cubicBezTo>
                    <a:pt x="1594" y="1827"/>
                    <a:pt x="1569" y="1745"/>
                    <a:pt x="1551" y="1661"/>
                  </a:cubicBezTo>
                  <a:cubicBezTo>
                    <a:pt x="1539" y="1609"/>
                    <a:pt x="1523" y="1558"/>
                    <a:pt x="1499" y="1509"/>
                  </a:cubicBezTo>
                  <a:cubicBezTo>
                    <a:pt x="1469" y="1451"/>
                    <a:pt x="1441" y="1392"/>
                    <a:pt x="1412" y="1333"/>
                  </a:cubicBezTo>
                  <a:cubicBezTo>
                    <a:pt x="1387" y="1281"/>
                    <a:pt x="1355" y="1234"/>
                    <a:pt x="1313" y="1194"/>
                  </a:cubicBezTo>
                  <a:cubicBezTo>
                    <a:pt x="1304" y="1185"/>
                    <a:pt x="1296" y="1176"/>
                    <a:pt x="1287" y="1167"/>
                  </a:cubicBezTo>
                  <a:cubicBezTo>
                    <a:pt x="1235" y="1111"/>
                    <a:pt x="1186" y="1053"/>
                    <a:pt x="1142" y="991"/>
                  </a:cubicBezTo>
                  <a:cubicBezTo>
                    <a:pt x="1111" y="947"/>
                    <a:pt x="1086" y="902"/>
                    <a:pt x="1076" y="849"/>
                  </a:cubicBezTo>
                  <a:cubicBezTo>
                    <a:pt x="1068" y="808"/>
                    <a:pt x="1069" y="767"/>
                    <a:pt x="1072" y="725"/>
                  </a:cubicBezTo>
                  <a:cubicBezTo>
                    <a:pt x="1077" y="653"/>
                    <a:pt x="1064" y="583"/>
                    <a:pt x="1044" y="515"/>
                  </a:cubicBezTo>
                  <a:cubicBezTo>
                    <a:pt x="1039" y="498"/>
                    <a:pt x="1029" y="484"/>
                    <a:pt x="1013" y="471"/>
                  </a:cubicBezTo>
                  <a:cubicBezTo>
                    <a:pt x="1014" y="480"/>
                    <a:pt x="1015" y="485"/>
                    <a:pt x="1016" y="491"/>
                  </a:cubicBezTo>
                  <a:cubicBezTo>
                    <a:pt x="1034" y="581"/>
                    <a:pt x="1047" y="671"/>
                    <a:pt x="1053" y="763"/>
                  </a:cubicBezTo>
                  <a:cubicBezTo>
                    <a:pt x="1061" y="859"/>
                    <a:pt x="1072" y="955"/>
                    <a:pt x="1092" y="1050"/>
                  </a:cubicBezTo>
                  <a:cubicBezTo>
                    <a:pt x="1107" y="1122"/>
                    <a:pt x="1130" y="1191"/>
                    <a:pt x="1166" y="1256"/>
                  </a:cubicBezTo>
                  <a:cubicBezTo>
                    <a:pt x="1189" y="1297"/>
                    <a:pt x="1209" y="1340"/>
                    <a:pt x="1232" y="1381"/>
                  </a:cubicBezTo>
                  <a:cubicBezTo>
                    <a:pt x="1265" y="1439"/>
                    <a:pt x="1284" y="1501"/>
                    <a:pt x="1289" y="1567"/>
                  </a:cubicBezTo>
                  <a:cubicBezTo>
                    <a:pt x="1292" y="1599"/>
                    <a:pt x="1302" y="1630"/>
                    <a:pt x="1320" y="1657"/>
                  </a:cubicBezTo>
                  <a:cubicBezTo>
                    <a:pt x="1336" y="1682"/>
                    <a:pt x="1353" y="1707"/>
                    <a:pt x="1370" y="1731"/>
                  </a:cubicBezTo>
                  <a:cubicBezTo>
                    <a:pt x="1393" y="1766"/>
                    <a:pt x="1422" y="1795"/>
                    <a:pt x="1453" y="1823"/>
                  </a:cubicBezTo>
                  <a:cubicBezTo>
                    <a:pt x="1469" y="1837"/>
                    <a:pt x="1487" y="1848"/>
                    <a:pt x="1508" y="1852"/>
                  </a:cubicBezTo>
                  <a:cubicBezTo>
                    <a:pt x="1517" y="1853"/>
                    <a:pt x="1525" y="1856"/>
                    <a:pt x="1534" y="1859"/>
                  </a:cubicBezTo>
                  <a:cubicBezTo>
                    <a:pt x="1547" y="1864"/>
                    <a:pt x="1557" y="1872"/>
                    <a:pt x="1560" y="1888"/>
                  </a:cubicBezTo>
                  <a:cubicBezTo>
                    <a:pt x="1562" y="1899"/>
                    <a:pt x="1567" y="1910"/>
                    <a:pt x="1573" y="1920"/>
                  </a:cubicBezTo>
                  <a:cubicBezTo>
                    <a:pt x="1588" y="1945"/>
                    <a:pt x="1605" y="1970"/>
                    <a:pt x="1621" y="1995"/>
                  </a:cubicBezTo>
                  <a:cubicBezTo>
                    <a:pt x="1624" y="2000"/>
                    <a:pt x="1628" y="2005"/>
                    <a:pt x="1633" y="2007"/>
                  </a:cubicBezTo>
                  <a:cubicBezTo>
                    <a:pt x="1649" y="2014"/>
                    <a:pt x="1666" y="2019"/>
                    <a:pt x="1688" y="2019"/>
                  </a:cubicBezTo>
                  <a:close/>
                  <a:moveTo>
                    <a:pt x="2378" y="1072"/>
                  </a:moveTo>
                  <a:cubicBezTo>
                    <a:pt x="2378" y="1070"/>
                    <a:pt x="2378" y="1069"/>
                    <a:pt x="2378" y="1068"/>
                  </a:cubicBezTo>
                  <a:cubicBezTo>
                    <a:pt x="2371" y="1064"/>
                    <a:pt x="2363" y="1061"/>
                    <a:pt x="2356" y="1058"/>
                  </a:cubicBezTo>
                  <a:cubicBezTo>
                    <a:pt x="2278" y="1031"/>
                    <a:pt x="2200" y="1004"/>
                    <a:pt x="2122" y="976"/>
                  </a:cubicBezTo>
                  <a:cubicBezTo>
                    <a:pt x="2111" y="972"/>
                    <a:pt x="2100" y="969"/>
                    <a:pt x="2090" y="962"/>
                  </a:cubicBezTo>
                  <a:cubicBezTo>
                    <a:pt x="2084" y="958"/>
                    <a:pt x="2079" y="956"/>
                    <a:pt x="2072" y="957"/>
                  </a:cubicBezTo>
                  <a:cubicBezTo>
                    <a:pt x="2065" y="958"/>
                    <a:pt x="2058" y="959"/>
                    <a:pt x="2051" y="960"/>
                  </a:cubicBezTo>
                  <a:cubicBezTo>
                    <a:pt x="1962" y="972"/>
                    <a:pt x="1875" y="965"/>
                    <a:pt x="1790" y="937"/>
                  </a:cubicBezTo>
                  <a:cubicBezTo>
                    <a:pt x="1762" y="928"/>
                    <a:pt x="1734" y="918"/>
                    <a:pt x="1705" y="911"/>
                  </a:cubicBezTo>
                  <a:cubicBezTo>
                    <a:pt x="1646" y="896"/>
                    <a:pt x="1644" y="897"/>
                    <a:pt x="1606" y="945"/>
                  </a:cubicBezTo>
                  <a:cubicBezTo>
                    <a:pt x="1605" y="945"/>
                    <a:pt x="1605" y="946"/>
                    <a:pt x="1605" y="947"/>
                  </a:cubicBezTo>
                  <a:cubicBezTo>
                    <a:pt x="1606" y="949"/>
                    <a:pt x="1608" y="952"/>
                    <a:pt x="1610" y="954"/>
                  </a:cubicBezTo>
                  <a:cubicBezTo>
                    <a:pt x="1658" y="1001"/>
                    <a:pt x="1698" y="1055"/>
                    <a:pt x="1736" y="1112"/>
                  </a:cubicBezTo>
                  <a:cubicBezTo>
                    <a:pt x="1767" y="1157"/>
                    <a:pt x="1795" y="1205"/>
                    <a:pt x="1823" y="1252"/>
                  </a:cubicBezTo>
                  <a:cubicBezTo>
                    <a:pt x="1836" y="1274"/>
                    <a:pt x="1856" y="1280"/>
                    <a:pt x="1878" y="1285"/>
                  </a:cubicBezTo>
                  <a:cubicBezTo>
                    <a:pt x="1879" y="1284"/>
                    <a:pt x="1880" y="1283"/>
                    <a:pt x="1880" y="1282"/>
                  </a:cubicBezTo>
                  <a:cubicBezTo>
                    <a:pt x="1881" y="1280"/>
                    <a:pt x="1881" y="1278"/>
                    <a:pt x="1882" y="1276"/>
                  </a:cubicBezTo>
                  <a:cubicBezTo>
                    <a:pt x="1885" y="1257"/>
                    <a:pt x="1891" y="1255"/>
                    <a:pt x="1908" y="1263"/>
                  </a:cubicBezTo>
                  <a:cubicBezTo>
                    <a:pt x="1917" y="1267"/>
                    <a:pt x="1925" y="1271"/>
                    <a:pt x="1933" y="1275"/>
                  </a:cubicBezTo>
                  <a:cubicBezTo>
                    <a:pt x="1950" y="1265"/>
                    <a:pt x="1966" y="1255"/>
                    <a:pt x="1983" y="1247"/>
                  </a:cubicBezTo>
                  <a:cubicBezTo>
                    <a:pt x="2002" y="1239"/>
                    <a:pt x="2020" y="1229"/>
                    <a:pt x="2034" y="1214"/>
                  </a:cubicBezTo>
                  <a:cubicBezTo>
                    <a:pt x="2056" y="1193"/>
                    <a:pt x="2081" y="1178"/>
                    <a:pt x="2109" y="1165"/>
                  </a:cubicBezTo>
                  <a:cubicBezTo>
                    <a:pt x="2114" y="1163"/>
                    <a:pt x="2120" y="1160"/>
                    <a:pt x="2128" y="1155"/>
                  </a:cubicBezTo>
                  <a:cubicBezTo>
                    <a:pt x="2117" y="1148"/>
                    <a:pt x="2108" y="1143"/>
                    <a:pt x="2099" y="1136"/>
                  </a:cubicBezTo>
                  <a:cubicBezTo>
                    <a:pt x="2089" y="1130"/>
                    <a:pt x="2080" y="1123"/>
                    <a:pt x="2072" y="1115"/>
                  </a:cubicBezTo>
                  <a:cubicBezTo>
                    <a:pt x="2069" y="1113"/>
                    <a:pt x="2069" y="1107"/>
                    <a:pt x="2068" y="1103"/>
                  </a:cubicBezTo>
                  <a:cubicBezTo>
                    <a:pt x="2073" y="1102"/>
                    <a:pt x="2077" y="1100"/>
                    <a:pt x="2082" y="1101"/>
                  </a:cubicBezTo>
                  <a:cubicBezTo>
                    <a:pt x="2086" y="1102"/>
                    <a:pt x="2091" y="1104"/>
                    <a:pt x="2096" y="1107"/>
                  </a:cubicBezTo>
                  <a:cubicBezTo>
                    <a:pt x="2113" y="1115"/>
                    <a:pt x="2131" y="1123"/>
                    <a:pt x="2148" y="1132"/>
                  </a:cubicBezTo>
                  <a:cubicBezTo>
                    <a:pt x="2161" y="1139"/>
                    <a:pt x="2172" y="1141"/>
                    <a:pt x="2185" y="1135"/>
                  </a:cubicBezTo>
                  <a:cubicBezTo>
                    <a:pt x="2197" y="1130"/>
                    <a:pt x="2209" y="1128"/>
                    <a:pt x="2221" y="1124"/>
                  </a:cubicBezTo>
                  <a:cubicBezTo>
                    <a:pt x="2273" y="1106"/>
                    <a:pt x="2325" y="1089"/>
                    <a:pt x="2378" y="1072"/>
                  </a:cubicBezTo>
                  <a:close/>
                  <a:moveTo>
                    <a:pt x="1425" y="778"/>
                  </a:moveTo>
                  <a:cubicBezTo>
                    <a:pt x="1428" y="762"/>
                    <a:pt x="1433" y="746"/>
                    <a:pt x="1433" y="731"/>
                  </a:cubicBezTo>
                  <a:cubicBezTo>
                    <a:pt x="1432" y="697"/>
                    <a:pt x="1430" y="664"/>
                    <a:pt x="1424" y="631"/>
                  </a:cubicBezTo>
                  <a:cubicBezTo>
                    <a:pt x="1413" y="564"/>
                    <a:pt x="1400" y="498"/>
                    <a:pt x="1388" y="432"/>
                  </a:cubicBezTo>
                  <a:cubicBezTo>
                    <a:pt x="1384" y="405"/>
                    <a:pt x="1371" y="384"/>
                    <a:pt x="1352" y="366"/>
                  </a:cubicBezTo>
                  <a:cubicBezTo>
                    <a:pt x="1332" y="347"/>
                    <a:pt x="1310" y="330"/>
                    <a:pt x="1292" y="309"/>
                  </a:cubicBezTo>
                  <a:cubicBezTo>
                    <a:pt x="1265" y="280"/>
                    <a:pt x="1233" y="258"/>
                    <a:pt x="1198" y="240"/>
                  </a:cubicBezTo>
                  <a:cubicBezTo>
                    <a:pt x="1145" y="212"/>
                    <a:pt x="1090" y="193"/>
                    <a:pt x="1029" y="193"/>
                  </a:cubicBezTo>
                  <a:cubicBezTo>
                    <a:pt x="1003" y="193"/>
                    <a:pt x="976" y="190"/>
                    <a:pt x="949" y="186"/>
                  </a:cubicBezTo>
                  <a:cubicBezTo>
                    <a:pt x="930" y="184"/>
                    <a:pt x="912" y="180"/>
                    <a:pt x="893" y="177"/>
                  </a:cubicBezTo>
                  <a:cubicBezTo>
                    <a:pt x="899" y="183"/>
                    <a:pt x="905" y="185"/>
                    <a:pt x="912" y="188"/>
                  </a:cubicBezTo>
                  <a:cubicBezTo>
                    <a:pt x="938" y="198"/>
                    <a:pt x="963" y="210"/>
                    <a:pt x="983" y="229"/>
                  </a:cubicBezTo>
                  <a:cubicBezTo>
                    <a:pt x="1000" y="246"/>
                    <a:pt x="1016" y="262"/>
                    <a:pt x="1033" y="278"/>
                  </a:cubicBezTo>
                  <a:cubicBezTo>
                    <a:pt x="1042" y="287"/>
                    <a:pt x="1052" y="294"/>
                    <a:pt x="1062" y="301"/>
                  </a:cubicBezTo>
                  <a:cubicBezTo>
                    <a:pt x="1067" y="305"/>
                    <a:pt x="1073" y="307"/>
                    <a:pt x="1080" y="303"/>
                  </a:cubicBezTo>
                  <a:cubicBezTo>
                    <a:pt x="1099" y="293"/>
                    <a:pt x="1119" y="296"/>
                    <a:pt x="1139" y="301"/>
                  </a:cubicBezTo>
                  <a:cubicBezTo>
                    <a:pt x="1163" y="307"/>
                    <a:pt x="1172" y="322"/>
                    <a:pt x="1175" y="344"/>
                  </a:cubicBezTo>
                  <a:cubicBezTo>
                    <a:pt x="1178" y="369"/>
                    <a:pt x="1166" y="385"/>
                    <a:pt x="1141" y="387"/>
                  </a:cubicBezTo>
                  <a:cubicBezTo>
                    <a:pt x="1109" y="389"/>
                    <a:pt x="1079" y="369"/>
                    <a:pt x="1069" y="339"/>
                  </a:cubicBezTo>
                  <a:cubicBezTo>
                    <a:pt x="1069" y="336"/>
                    <a:pt x="1068" y="334"/>
                    <a:pt x="1065" y="327"/>
                  </a:cubicBezTo>
                  <a:cubicBezTo>
                    <a:pt x="1051" y="343"/>
                    <a:pt x="1039" y="357"/>
                    <a:pt x="1025" y="373"/>
                  </a:cubicBezTo>
                  <a:cubicBezTo>
                    <a:pt x="1047" y="383"/>
                    <a:pt x="1068" y="392"/>
                    <a:pt x="1089" y="400"/>
                  </a:cubicBezTo>
                  <a:cubicBezTo>
                    <a:pt x="1108" y="407"/>
                    <a:pt x="1119" y="418"/>
                    <a:pt x="1120" y="440"/>
                  </a:cubicBezTo>
                  <a:cubicBezTo>
                    <a:pt x="1120" y="459"/>
                    <a:pt x="1127" y="478"/>
                    <a:pt x="1138" y="495"/>
                  </a:cubicBezTo>
                  <a:cubicBezTo>
                    <a:pt x="1162" y="531"/>
                    <a:pt x="1188" y="564"/>
                    <a:pt x="1223" y="590"/>
                  </a:cubicBezTo>
                  <a:cubicBezTo>
                    <a:pt x="1251" y="611"/>
                    <a:pt x="1279" y="632"/>
                    <a:pt x="1307" y="653"/>
                  </a:cubicBezTo>
                  <a:cubicBezTo>
                    <a:pt x="1328" y="670"/>
                    <a:pt x="1349" y="687"/>
                    <a:pt x="1367" y="707"/>
                  </a:cubicBezTo>
                  <a:cubicBezTo>
                    <a:pt x="1387" y="728"/>
                    <a:pt x="1404" y="752"/>
                    <a:pt x="1425" y="778"/>
                  </a:cubicBezTo>
                  <a:close/>
                  <a:moveTo>
                    <a:pt x="1684" y="889"/>
                  </a:moveTo>
                  <a:cubicBezTo>
                    <a:pt x="1721" y="900"/>
                    <a:pt x="1754" y="909"/>
                    <a:pt x="1785" y="919"/>
                  </a:cubicBezTo>
                  <a:cubicBezTo>
                    <a:pt x="1876" y="951"/>
                    <a:pt x="1969" y="956"/>
                    <a:pt x="2064" y="943"/>
                  </a:cubicBezTo>
                  <a:cubicBezTo>
                    <a:pt x="2106" y="937"/>
                    <a:pt x="2148" y="932"/>
                    <a:pt x="2190" y="929"/>
                  </a:cubicBezTo>
                  <a:cubicBezTo>
                    <a:pt x="2229" y="925"/>
                    <a:pt x="2256" y="950"/>
                    <a:pt x="2281" y="976"/>
                  </a:cubicBezTo>
                  <a:cubicBezTo>
                    <a:pt x="2289" y="984"/>
                    <a:pt x="2285" y="993"/>
                    <a:pt x="2273" y="993"/>
                  </a:cubicBezTo>
                  <a:cubicBezTo>
                    <a:pt x="2260" y="992"/>
                    <a:pt x="2248" y="990"/>
                    <a:pt x="2236" y="987"/>
                  </a:cubicBezTo>
                  <a:cubicBezTo>
                    <a:pt x="2210" y="980"/>
                    <a:pt x="2185" y="972"/>
                    <a:pt x="2159" y="965"/>
                  </a:cubicBezTo>
                  <a:cubicBezTo>
                    <a:pt x="2153" y="963"/>
                    <a:pt x="2147" y="963"/>
                    <a:pt x="2141" y="962"/>
                  </a:cubicBezTo>
                  <a:cubicBezTo>
                    <a:pt x="2143" y="966"/>
                    <a:pt x="2144" y="967"/>
                    <a:pt x="2146" y="968"/>
                  </a:cubicBezTo>
                  <a:cubicBezTo>
                    <a:pt x="2230" y="998"/>
                    <a:pt x="2313" y="1028"/>
                    <a:pt x="2396" y="1058"/>
                  </a:cubicBezTo>
                  <a:cubicBezTo>
                    <a:pt x="2402" y="1060"/>
                    <a:pt x="2409" y="1061"/>
                    <a:pt x="2415" y="1060"/>
                  </a:cubicBezTo>
                  <a:cubicBezTo>
                    <a:pt x="2458" y="1050"/>
                    <a:pt x="2501" y="1040"/>
                    <a:pt x="2544" y="1028"/>
                  </a:cubicBezTo>
                  <a:cubicBezTo>
                    <a:pt x="2581" y="1018"/>
                    <a:pt x="2614" y="1000"/>
                    <a:pt x="2642" y="974"/>
                  </a:cubicBezTo>
                  <a:cubicBezTo>
                    <a:pt x="2646" y="970"/>
                    <a:pt x="2649" y="965"/>
                    <a:pt x="2654" y="960"/>
                  </a:cubicBezTo>
                  <a:cubicBezTo>
                    <a:pt x="2641" y="956"/>
                    <a:pt x="2630" y="954"/>
                    <a:pt x="2620" y="951"/>
                  </a:cubicBezTo>
                  <a:cubicBezTo>
                    <a:pt x="2520" y="924"/>
                    <a:pt x="2420" y="896"/>
                    <a:pt x="2319" y="869"/>
                  </a:cubicBezTo>
                  <a:cubicBezTo>
                    <a:pt x="2250" y="850"/>
                    <a:pt x="2180" y="834"/>
                    <a:pt x="2108" y="828"/>
                  </a:cubicBezTo>
                  <a:cubicBezTo>
                    <a:pt x="1984" y="817"/>
                    <a:pt x="1864" y="838"/>
                    <a:pt x="1746" y="868"/>
                  </a:cubicBezTo>
                  <a:cubicBezTo>
                    <a:pt x="1726" y="873"/>
                    <a:pt x="1708" y="881"/>
                    <a:pt x="1684" y="889"/>
                  </a:cubicBezTo>
                  <a:close/>
                  <a:moveTo>
                    <a:pt x="2923" y="390"/>
                  </a:moveTo>
                  <a:cubicBezTo>
                    <a:pt x="2923" y="389"/>
                    <a:pt x="2923" y="388"/>
                    <a:pt x="2923" y="386"/>
                  </a:cubicBezTo>
                  <a:cubicBezTo>
                    <a:pt x="2896" y="379"/>
                    <a:pt x="2869" y="371"/>
                    <a:pt x="2842" y="365"/>
                  </a:cubicBezTo>
                  <a:cubicBezTo>
                    <a:pt x="2759" y="346"/>
                    <a:pt x="2674" y="335"/>
                    <a:pt x="2589" y="331"/>
                  </a:cubicBezTo>
                  <a:cubicBezTo>
                    <a:pt x="2512" y="328"/>
                    <a:pt x="2435" y="328"/>
                    <a:pt x="2359" y="341"/>
                  </a:cubicBezTo>
                  <a:cubicBezTo>
                    <a:pt x="2255" y="358"/>
                    <a:pt x="2155" y="389"/>
                    <a:pt x="2058" y="428"/>
                  </a:cubicBezTo>
                  <a:cubicBezTo>
                    <a:pt x="1969" y="464"/>
                    <a:pt x="1880" y="496"/>
                    <a:pt x="1787" y="517"/>
                  </a:cubicBezTo>
                  <a:cubicBezTo>
                    <a:pt x="1712" y="534"/>
                    <a:pt x="1638" y="555"/>
                    <a:pt x="1563" y="574"/>
                  </a:cubicBezTo>
                  <a:cubicBezTo>
                    <a:pt x="1519" y="585"/>
                    <a:pt x="1490" y="612"/>
                    <a:pt x="1476" y="655"/>
                  </a:cubicBezTo>
                  <a:cubicBezTo>
                    <a:pt x="1468" y="679"/>
                    <a:pt x="1460" y="703"/>
                    <a:pt x="1453" y="727"/>
                  </a:cubicBezTo>
                  <a:cubicBezTo>
                    <a:pt x="1447" y="747"/>
                    <a:pt x="1452" y="765"/>
                    <a:pt x="1463" y="787"/>
                  </a:cubicBezTo>
                  <a:cubicBezTo>
                    <a:pt x="1505" y="754"/>
                    <a:pt x="1555" y="748"/>
                    <a:pt x="1603" y="734"/>
                  </a:cubicBezTo>
                  <a:cubicBezTo>
                    <a:pt x="1601" y="693"/>
                    <a:pt x="1623" y="670"/>
                    <a:pt x="1656" y="655"/>
                  </a:cubicBezTo>
                  <a:cubicBezTo>
                    <a:pt x="1658" y="655"/>
                    <a:pt x="1659" y="654"/>
                    <a:pt x="1660" y="654"/>
                  </a:cubicBezTo>
                  <a:cubicBezTo>
                    <a:pt x="1708" y="634"/>
                    <a:pt x="1755" y="613"/>
                    <a:pt x="1804" y="597"/>
                  </a:cubicBezTo>
                  <a:cubicBezTo>
                    <a:pt x="1916" y="561"/>
                    <a:pt x="2025" y="519"/>
                    <a:pt x="2128" y="464"/>
                  </a:cubicBezTo>
                  <a:cubicBezTo>
                    <a:pt x="2225" y="413"/>
                    <a:pt x="2328" y="387"/>
                    <a:pt x="2436" y="383"/>
                  </a:cubicBezTo>
                  <a:cubicBezTo>
                    <a:pt x="2550" y="379"/>
                    <a:pt x="2664" y="377"/>
                    <a:pt x="2778" y="374"/>
                  </a:cubicBezTo>
                  <a:cubicBezTo>
                    <a:pt x="2795" y="374"/>
                    <a:pt x="2811" y="375"/>
                    <a:pt x="2828" y="377"/>
                  </a:cubicBezTo>
                  <a:cubicBezTo>
                    <a:pt x="2860" y="381"/>
                    <a:pt x="2891" y="385"/>
                    <a:pt x="2923" y="390"/>
                  </a:cubicBezTo>
                  <a:close/>
                  <a:moveTo>
                    <a:pt x="1905" y="1689"/>
                  </a:moveTo>
                  <a:cubicBezTo>
                    <a:pt x="1907" y="1688"/>
                    <a:pt x="1909" y="1688"/>
                    <a:pt x="1911" y="1687"/>
                  </a:cubicBezTo>
                  <a:cubicBezTo>
                    <a:pt x="1896" y="1650"/>
                    <a:pt x="1896" y="1611"/>
                    <a:pt x="1898" y="1573"/>
                  </a:cubicBezTo>
                  <a:cubicBezTo>
                    <a:pt x="1901" y="1521"/>
                    <a:pt x="1889" y="1472"/>
                    <a:pt x="1865" y="1426"/>
                  </a:cubicBezTo>
                  <a:cubicBezTo>
                    <a:pt x="1861" y="1420"/>
                    <a:pt x="1858" y="1413"/>
                    <a:pt x="1856" y="1407"/>
                  </a:cubicBezTo>
                  <a:cubicBezTo>
                    <a:pt x="1839" y="1368"/>
                    <a:pt x="1823" y="1330"/>
                    <a:pt x="1823" y="1288"/>
                  </a:cubicBezTo>
                  <a:cubicBezTo>
                    <a:pt x="1823" y="1282"/>
                    <a:pt x="1820" y="1275"/>
                    <a:pt x="1817" y="1270"/>
                  </a:cubicBezTo>
                  <a:cubicBezTo>
                    <a:pt x="1784" y="1217"/>
                    <a:pt x="1753" y="1164"/>
                    <a:pt x="1719" y="1113"/>
                  </a:cubicBezTo>
                  <a:cubicBezTo>
                    <a:pt x="1684" y="1061"/>
                    <a:pt x="1646" y="1011"/>
                    <a:pt x="1601" y="967"/>
                  </a:cubicBezTo>
                  <a:cubicBezTo>
                    <a:pt x="1551" y="917"/>
                    <a:pt x="1498" y="868"/>
                    <a:pt x="1458" y="809"/>
                  </a:cubicBezTo>
                  <a:cubicBezTo>
                    <a:pt x="1453" y="801"/>
                    <a:pt x="1446" y="800"/>
                    <a:pt x="1437" y="804"/>
                  </a:cubicBezTo>
                  <a:cubicBezTo>
                    <a:pt x="1447" y="824"/>
                    <a:pt x="1458" y="844"/>
                    <a:pt x="1468" y="864"/>
                  </a:cubicBezTo>
                  <a:cubicBezTo>
                    <a:pt x="1484" y="894"/>
                    <a:pt x="1504" y="920"/>
                    <a:pt x="1528" y="944"/>
                  </a:cubicBezTo>
                  <a:cubicBezTo>
                    <a:pt x="1566" y="980"/>
                    <a:pt x="1592" y="1024"/>
                    <a:pt x="1610" y="1073"/>
                  </a:cubicBezTo>
                  <a:cubicBezTo>
                    <a:pt x="1620" y="1100"/>
                    <a:pt x="1628" y="1128"/>
                    <a:pt x="1638" y="1156"/>
                  </a:cubicBezTo>
                  <a:cubicBezTo>
                    <a:pt x="1649" y="1187"/>
                    <a:pt x="1653" y="1219"/>
                    <a:pt x="1652" y="1252"/>
                  </a:cubicBezTo>
                  <a:cubicBezTo>
                    <a:pt x="1652" y="1274"/>
                    <a:pt x="1654" y="1297"/>
                    <a:pt x="1659" y="1319"/>
                  </a:cubicBezTo>
                  <a:cubicBezTo>
                    <a:pt x="1677" y="1404"/>
                    <a:pt x="1720" y="1476"/>
                    <a:pt x="1778" y="1541"/>
                  </a:cubicBezTo>
                  <a:cubicBezTo>
                    <a:pt x="1814" y="1582"/>
                    <a:pt x="1849" y="1625"/>
                    <a:pt x="1885" y="1667"/>
                  </a:cubicBezTo>
                  <a:cubicBezTo>
                    <a:pt x="1892" y="1674"/>
                    <a:pt x="1899" y="1682"/>
                    <a:pt x="1905" y="1689"/>
                  </a:cubicBezTo>
                  <a:close/>
                  <a:moveTo>
                    <a:pt x="1587" y="1983"/>
                  </a:moveTo>
                  <a:cubicBezTo>
                    <a:pt x="1588" y="1982"/>
                    <a:pt x="1589" y="1981"/>
                    <a:pt x="1590" y="1980"/>
                  </a:cubicBezTo>
                  <a:cubicBezTo>
                    <a:pt x="1588" y="1976"/>
                    <a:pt x="1586" y="1972"/>
                    <a:pt x="1584" y="1969"/>
                  </a:cubicBezTo>
                  <a:cubicBezTo>
                    <a:pt x="1568" y="1943"/>
                    <a:pt x="1550" y="1918"/>
                    <a:pt x="1542" y="1888"/>
                  </a:cubicBezTo>
                  <a:cubicBezTo>
                    <a:pt x="1540" y="1883"/>
                    <a:pt x="1534" y="1878"/>
                    <a:pt x="1529" y="1875"/>
                  </a:cubicBezTo>
                  <a:cubicBezTo>
                    <a:pt x="1520" y="1871"/>
                    <a:pt x="1511" y="1868"/>
                    <a:pt x="1502" y="1867"/>
                  </a:cubicBezTo>
                  <a:cubicBezTo>
                    <a:pt x="1482" y="1864"/>
                    <a:pt x="1466" y="1855"/>
                    <a:pt x="1451" y="1843"/>
                  </a:cubicBezTo>
                  <a:cubicBezTo>
                    <a:pt x="1439" y="1833"/>
                    <a:pt x="1428" y="1822"/>
                    <a:pt x="1417" y="1812"/>
                  </a:cubicBezTo>
                  <a:cubicBezTo>
                    <a:pt x="1377" y="1775"/>
                    <a:pt x="1349" y="1729"/>
                    <a:pt x="1318" y="1685"/>
                  </a:cubicBezTo>
                  <a:cubicBezTo>
                    <a:pt x="1292" y="1647"/>
                    <a:pt x="1276" y="1606"/>
                    <a:pt x="1272" y="1560"/>
                  </a:cubicBezTo>
                  <a:cubicBezTo>
                    <a:pt x="1268" y="1502"/>
                    <a:pt x="1250" y="1449"/>
                    <a:pt x="1223" y="1399"/>
                  </a:cubicBezTo>
                  <a:cubicBezTo>
                    <a:pt x="1192" y="1342"/>
                    <a:pt x="1162" y="1285"/>
                    <a:pt x="1133" y="1227"/>
                  </a:cubicBezTo>
                  <a:cubicBezTo>
                    <a:pt x="1118" y="1197"/>
                    <a:pt x="1105" y="1166"/>
                    <a:pt x="1096" y="1134"/>
                  </a:cubicBezTo>
                  <a:cubicBezTo>
                    <a:pt x="1074" y="1054"/>
                    <a:pt x="1058" y="972"/>
                    <a:pt x="1049" y="890"/>
                  </a:cubicBezTo>
                  <a:cubicBezTo>
                    <a:pt x="1042" y="825"/>
                    <a:pt x="1037" y="760"/>
                    <a:pt x="1031" y="694"/>
                  </a:cubicBezTo>
                  <a:cubicBezTo>
                    <a:pt x="1028" y="661"/>
                    <a:pt x="1023" y="628"/>
                    <a:pt x="1019" y="595"/>
                  </a:cubicBezTo>
                  <a:cubicBezTo>
                    <a:pt x="1018" y="595"/>
                    <a:pt x="1016" y="595"/>
                    <a:pt x="1015" y="595"/>
                  </a:cubicBezTo>
                  <a:cubicBezTo>
                    <a:pt x="1009" y="625"/>
                    <a:pt x="1004" y="655"/>
                    <a:pt x="999" y="685"/>
                  </a:cubicBezTo>
                  <a:cubicBezTo>
                    <a:pt x="986" y="761"/>
                    <a:pt x="983" y="837"/>
                    <a:pt x="998" y="913"/>
                  </a:cubicBezTo>
                  <a:cubicBezTo>
                    <a:pt x="1007" y="958"/>
                    <a:pt x="1015" y="1003"/>
                    <a:pt x="1023" y="1048"/>
                  </a:cubicBezTo>
                  <a:cubicBezTo>
                    <a:pt x="1036" y="1128"/>
                    <a:pt x="1048" y="1209"/>
                    <a:pt x="1070" y="1287"/>
                  </a:cubicBezTo>
                  <a:cubicBezTo>
                    <a:pt x="1090" y="1357"/>
                    <a:pt x="1114" y="1426"/>
                    <a:pt x="1154" y="1488"/>
                  </a:cubicBezTo>
                  <a:cubicBezTo>
                    <a:pt x="1212" y="1578"/>
                    <a:pt x="1270" y="1669"/>
                    <a:pt x="1329" y="1759"/>
                  </a:cubicBezTo>
                  <a:cubicBezTo>
                    <a:pt x="1353" y="1797"/>
                    <a:pt x="1382" y="1831"/>
                    <a:pt x="1418" y="1860"/>
                  </a:cubicBezTo>
                  <a:cubicBezTo>
                    <a:pt x="1459" y="1892"/>
                    <a:pt x="1501" y="1923"/>
                    <a:pt x="1543" y="1954"/>
                  </a:cubicBezTo>
                  <a:cubicBezTo>
                    <a:pt x="1557" y="1965"/>
                    <a:pt x="1572" y="1974"/>
                    <a:pt x="1587" y="1983"/>
                  </a:cubicBezTo>
                  <a:close/>
                  <a:moveTo>
                    <a:pt x="2343" y="3154"/>
                  </a:moveTo>
                  <a:cubicBezTo>
                    <a:pt x="2344" y="3152"/>
                    <a:pt x="2346" y="3150"/>
                    <a:pt x="2347" y="3148"/>
                  </a:cubicBezTo>
                  <a:cubicBezTo>
                    <a:pt x="2340" y="3143"/>
                    <a:pt x="2333" y="3139"/>
                    <a:pt x="2328" y="3134"/>
                  </a:cubicBezTo>
                  <a:cubicBezTo>
                    <a:pt x="2301" y="3107"/>
                    <a:pt x="2272" y="3082"/>
                    <a:pt x="2248" y="3053"/>
                  </a:cubicBezTo>
                  <a:cubicBezTo>
                    <a:pt x="2202" y="3000"/>
                    <a:pt x="2158" y="2945"/>
                    <a:pt x="2115" y="2889"/>
                  </a:cubicBezTo>
                  <a:cubicBezTo>
                    <a:pt x="2084" y="2847"/>
                    <a:pt x="2055" y="2803"/>
                    <a:pt x="2028" y="2759"/>
                  </a:cubicBezTo>
                  <a:cubicBezTo>
                    <a:pt x="1992" y="2703"/>
                    <a:pt x="1959" y="2646"/>
                    <a:pt x="1925" y="2589"/>
                  </a:cubicBezTo>
                  <a:cubicBezTo>
                    <a:pt x="1900" y="2549"/>
                    <a:pt x="1875" y="2509"/>
                    <a:pt x="1850" y="2469"/>
                  </a:cubicBezTo>
                  <a:cubicBezTo>
                    <a:pt x="1823" y="2424"/>
                    <a:pt x="1810" y="2375"/>
                    <a:pt x="1808" y="2322"/>
                  </a:cubicBezTo>
                  <a:cubicBezTo>
                    <a:pt x="1806" y="2279"/>
                    <a:pt x="1802" y="2236"/>
                    <a:pt x="1796" y="2194"/>
                  </a:cubicBezTo>
                  <a:cubicBezTo>
                    <a:pt x="1783" y="2111"/>
                    <a:pt x="1768" y="2029"/>
                    <a:pt x="1754" y="1947"/>
                  </a:cubicBezTo>
                  <a:cubicBezTo>
                    <a:pt x="1750" y="1923"/>
                    <a:pt x="1745" y="1899"/>
                    <a:pt x="1741" y="1875"/>
                  </a:cubicBezTo>
                  <a:cubicBezTo>
                    <a:pt x="1730" y="1925"/>
                    <a:pt x="1720" y="1975"/>
                    <a:pt x="1727" y="2025"/>
                  </a:cubicBezTo>
                  <a:cubicBezTo>
                    <a:pt x="1734" y="2028"/>
                    <a:pt x="1741" y="2030"/>
                    <a:pt x="1748" y="2033"/>
                  </a:cubicBezTo>
                  <a:cubicBezTo>
                    <a:pt x="1748" y="2035"/>
                    <a:pt x="1748" y="2036"/>
                    <a:pt x="1748" y="2038"/>
                  </a:cubicBezTo>
                  <a:cubicBezTo>
                    <a:pt x="1741" y="2041"/>
                    <a:pt x="1735" y="2044"/>
                    <a:pt x="1728" y="2047"/>
                  </a:cubicBezTo>
                  <a:cubicBezTo>
                    <a:pt x="1728" y="2050"/>
                    <a:pt x="1728" y="2053"/>
                    <a:pt x="1728" y="2056"/>
                  </a:cubicBezTo>
                  <a:cubicBezTo>
                    <a:pt x="1736" y="2105"/>
                    <a:pt x="1743" y="2155"/>
                    <a:pt x="1753" y="2204"/>
                  </a:cubicBezTo>
                  <a:cubicBezTo>
                    <a:pt x="1766" y="2269"/>
                    <a:pt x="1779" y="2334"/>
                    <a:pt x="1797" y="2397"/>
                  </a:cubicBezTo>
                  <a:cubicBezTo>
                    <a:pt x="1815" y="2463"/>
                    <a:pt x="1839" y="2527"/>
                    <a:pt x="1867" y="2590"/>
                  </a:cubicBezTo>
                  <a:cubicBezTo>
                    <a:pt x="1886" y="2633"/>
                    <a:pt x="1905" y="2676"/>
                    <a:pt x="1922" y="2720"/>
                  </a:cubicBezTo>
                  <a:cubicBezTo>
                    <a:pt x="1955" y="2804"/>
                    <a:pt x="2000" y="2882"/>
                    <a:pt x="2052" y="2956"/>
                  </a:cubicBezTo>
                  <a:cubicBezTo>
                    <a:pt x="2096" y="3019"/>
                    <a:pt x="2150" y="3073"/>
                    <a:pt x="2213" y="3117"/>
                  </a:cubicBezTo>
                  <a:cubicBezTo>
                    <a:pt x="2247" y="3140"/>
                    <a:pt x="2284" y="3150"/>
                    <a:pt x="2323" y="3156"/>
                  </a:cubicBezTo>
                  <a:cubicBezTo>
                    <a:pt x="2330" y="3157"/>
                    <a:pt x="2337" y="3155"/>
                    <a:pt x="2343" y="3154"/>
                  </a:cubicBezTo>
                  <a:close/>
                  <a:moveTo>
                    <a:pt x="1621" y="729"/>
                  </a:moveTo>
                  <a:cubicBezTo>
                    <a:pt x="1632" y="726"/>
                    <a:pt x="1641" y="724"/>
                    <a:pt x="1648" y="720"/>
                  </a:cubicBezTo>
                  <a:cubicBezTo>
                    <a:pt x="1680" y="705"/>
                    <a:pt x="1711" y="690"/>
                    <a:pt x="1742" y="675"/>
                  </a:cubicBezTo>
                  <a:cubicBezTo>
                    <a:pt x="1764" y="664"/>
                    <a:pt x="1785" y="652"/>
                    <a:pt x="1810" y="653"/>
                  </a:cubicBezTo>
                  <a:cubicBezTo>
                    <a:pt x="1843" y="654"/>
                    <a:pt x="1877" y="655"/>
                    <a:pt x="1910" y="659"/>
                  </a:cubicBezTo>
                  <a:cubicBezTo>
                    <a:pt x="1922" y="660"/>
                    <a:pt x="1933" y="660"/>
                    <a:pt x="1943" y="654"/>
                  </a:cubicBezTo>
                  <a:cubicBezTo>
                    <a:pt x="1975" y="638"/>
                    <a:pt x="2007" y="623"/>
                    <a:pt x="2038" y="605"/>
                  </a:cubicBezTo>
                  <a:cubicBezTo>
                    <a:pt x="2094" y="571"/>
                    <a:pt x="2152" y="541"/>
                    <a:pt x="2216" y="525"/>
                  </a:cubicBezTo>
                  <a:cubicBezTo>
                    <a:pt x="2297" y="504"/>
                    <a:pt x="2375" y="475"/>
                    <a:pt x="2453" y="445"/>
                  </a:cubicBezTo>
                  <a:cubicBezTo>
                    <a:pt x="2536" y="412"/>
                    <a:pt x="2622" y="396"/>
                    <a:pt x="2711" y="397"/>
                  </a:cubicBezTo>
                  <a:cubicBezTo>
                    <a:pt x="2756" y="397"/>
                    <a:pt x="2801" y="401"/>
                    <a:pt x="2846" y="403"/>
                  </a:cubicBezTo>
                  <a:cubicBezTo>
                    <a:pt x="2857" y="403"/>
                    <a:pt x="2867" y="403"/>
                    <a:pt x="2878" y="403"/>
                  </a:cubicBezTo>
                  <a:cubicBezTo>
                    <a:pt x="2878" y="402"/>
                    <a:pt x="2878" y="400"/>
                    <a:pt x="2878" y="399"/>
                  </a:cubicBezTo>
                  <a:cubicBezTo>
                    <a:pt x="2847" y="396"/>
                    <a:pt x="2815" y="391"/>
                    <a:pt x="2783" y="391"/>
                  </a:cubicBezTo>
                  <a:cubicBezTo>
                    <a:pt x="2668" y="393"/>
                    <a:pt x="2552" y="396"/>
                    <a:pt x="2437" y="400"/>
                  </a:cubicBezTo>
                  <a:cubicBezTo>
                    <a:pt x="2330" y="403"/>
                    <a:pt x="2229" y="430"/>
                    <a:pt x="2134" y="480"/>
                  </a:cubicBezTo>
                  <a:cubicBezTo>
                    <a:pt x="2051" y="523"/>
                    <a:pt x="1965" y="562"/>
                    <a:pt x="1876" y="590"/>
                  </a:cubicBezTo>
                  <a:cubicBezTo>
                    <a:pt x="1808" y="612"/>
                    <a:pt x="1741" y="637"/>
                    <a:pt x="1676" y="665"/>
                  </a:cubicBezTo>
                  <a:cubicBezTo>
                    <a:pt x="1664" y="670"/>
                    <a:pt x="1653" y="675"/>
                    <a:pt x="1643" y="682"/>
                  </a:cubicBezTo>
                  <a:cubicBezTo>
                    <a:pt x="1628" y="692"/>
                    <a:pt x="1618" y="706"/>
                    <a:pt x="1621" y="729"/>
                  </a:cubicBezTo>
                  <a:close/>
                  <a:moveTo>
                    <a:pt x="3726" y="397"/>
                  </a:moveTo>
                  <a:cubicBezTo>
                    <a:pt x="3507" y="410"/>
                    <a:pt x="3289" y="414"/>
                    <a:pt x="3071" y="424"/>
                  </a:cubicBezTo>
                  <a:cubicBezTo>
                    <a:pt x="3080" y="428"/>
                    <a:pt x="3089" y="431"/>
                    <a:pt x="3099" y="434"/>
                  </a:cubicBezTo>
                  <a:cubicBezTo>
                    <a:pt x="3213" y="465"/>
                    <a:pt x="3323" y="507"/>
                    <a:pt x="3432" y="555"/>
                  </a:cubicBezTo>
                  <a:cubicBezTo>
                    <a:pt x="3438" y="558"/>
                    <a:pt x="3443" y="562"/>
                    <a:pt x="3448" y="566"/>
                  </a:cubicBezTo>
                  <a:cubicBezTo>
                    <a:pt x="3443" y="578"/>
                    <a:pt x="3435" y="575"/>
                    <a:pt x="3428" y="575"/>
                  </a:cubicBezTo>
                  <a:cubicBezTo>
                    <a:pt x="3394" y="575"/>
                    <a:pt x="3360" y="575"/>
                    <a:pt x="3326" y="575"/>
                  </a:cubicBezTo>
                  <a:cubicBezTo>
                    <a:pt x="3318" y="576"/>
                    <a:pt x="3310" y="577"/>
                    <a:pt x="3302" y="578"/>
                  </a:cubicBezTo>
                  <a:cubicBezTo>
                    <a:pt x="3302" y="580"/>
                    <a:pt x="3302" y="581"/>
                    <a:pt x="3302" y="583"/>
                  </a:cubicBezTo>
                  <a:cubicBezTo>
                    <a:pt x="3329" y="603"/>
                    <a:pt x="3357" y="622"/>
                    <a:pt x="3384" y="642"/>
                  </a:cubicBezTo>
                  <a:cubicBezTo>
                    <a:pt x="3391" y="637"/>
                    <a:pt x="3396" y="634"/>
                    <a:pt x="3400" y="631"/>
                  </a:cubicBezTo>
                  <a:cubicBezTo>
                    <a:pt x="3446" y="595"/>
                    <a:pt x="3492" y="559"/>
                    <a:pt x="3537" y="523"/>
                  </a:cubicBezTo>
                  <a:cubicBezTo>
                    <a:pt x="3571" y="496"/>
                    <a:pt x="3602" y="467"/>
                    <a:pt x="3641" y="447"/>
                  </a:cubicBezTo>
                  <a:cubicBezTo>
                    <a:pt x="3670" y="432"/>
                    <a:pt x="3697" y="414"/>
                    <a:pt x="3726" y="397"/>
                  </a:cubicBezTo>
                  <a:close/>
                  <a:moveTo>
                    <a:pt x="3385" y="661"/>
                  </a:moveTo>
                  <a:cubicBezTo>
                    <a:pt x="3320" y="705"/>
                    <a:pt x="3255" y="745"/>
                    <a:pt x="3193" y="789"/>
                  </a:cubicBezTo>
                  <a:cubicBezTo>
                    <a:pt x="3126" y="838"/>
                    <a:pt x="3052" y="862"/>
                    <a:pt x="2969" y="863"/>
                  </a:cubicBezTo>
                  <a:cubicBezTo>
                    <a:pt x="2935" y="863"/>
                    <a:pt x="2900" y="865"/>
                    <a:pt x="2865" y="867"/>
                  </a:cubicBezTo>
                  <a:cubicBezTo>
                    <a:pt x="2831" y="869"/>
                    <a:pt x="2797" y="875"/>
                    <a:pt x="2765" y="888"/>
                  </a:cubicBezTo>
                  <a:cubicBezTo>
                    <a:pt x="2734" y="901"/>
                    <a:pt x="2710" y="922"/>
                    <a:pt x="2687" y="950"/>
                  </a:cubicBezTo>
                  <a:cubicBezTo>
                    <a:pt x="2696" y="952"/>
                    <a:pt x="2701" y="953"/>
                    <a:pt x="2706" y="954"/>
                  </a:cubicBezTo>
                  <a:cubicBezTo>
                    <a:pt x="2756" y="962"/>
                    <a:pt x="2807" y="960"/>
                    <a:pt x="2856" y="952"/>
                  </a:cubicBezTo>
                  <a:cubicBezTo>
                    <a:pt x="2992" y="931"/>
                    <a:pt x="3120" y="888"/>
                    <a:pt x="3238" y="818"/>
                  </a:cubicBezTo>
                  <a:cubicBezTo>
                    <a:pt x="3301" y="780"/>
                    <a:pt x="3365" y="744"/>
                    <a:pt x="3434" y="718"/>
                  </a:cubicBezTo>
                  <a:cubicBezTo>
                    <a:pt x="3440" y="716"/>
                    <a:pt x="3446" y="713"/>
                    <a:pt x="3455" y="709"/>
                  </a:cubicBezTo>
                  <a:cubicBezTo>
                    <a:pt x="3430" y="692"/>
                    <a:pt x="3408" y="677"/>
                    <a:pt x="3385" y="661"/>
                  </a:cubicBezTo>
                  <a:close/>
                  <a:moveTo>
                    <a:pt x="892" y="309"/>
                  </a:moveTo>
                  <a:cubicBezTo>
                    <a:pt x="893" y="308"/>
                    <a:pt x="894" y="306"/>
                    <a:pt x="896" y="305"/>
                  </a:cubicBezTo>
                  <a:cubicBezTo>
                    <a:pt x="890" y="298"/>
                    <a:pt x="886" y="289"/>
                    <a:pt x="880" y="282"/>
                  </a:cubicBezTo>
                  <a:cubicBezTo>
                    <a:pt x="845" y="247"/>
                    <a:pt x="810" y="212"/>
                    <a:pt x="775" y="177"/>
                  </a:cubicBezTo>
                  <a:cubicBezTo>
                    <a:pt x="770" y="171"/>
                    <a:pt x="763" y="167"/>
                    <a:pt x="756" y="163"/>
                  </a:cubicBezTo>
                  <a:cubicBezTo>
                    <a:pt x="721" y="143"/>
                    <a:pt x="685" y="123"/>
                    <a:pt x="649" y="103"/>
                  </a:cubicBezTo>
                  <a:cubicBezTo>
                    <a:pt x="641" y="99"/>
                    <a:pt x="631" y="95"/>
                    <a:pt x="621" y="92"/>
                  </a:cubicBezTo>
                  <a:cubicBezTo>
                    <a:pt x="581" y="80"/>
                    <a:pt x="540" y="69"/>
                    <a:pt x="500" y="58"/>
                  </a:cubicBezTo>
                  <a:cubicBezTo>
                    <a:pt x="431" y="39"/>
                    <a:pt x="362" y="40"/>
                    <a:pt x="292" y="41"/>
                  </a:cubicBezTo>
                  <a:cubicBezTo>
                    <a:pt x="287" y="41"/>
                    <a:pt x="281" y="42"/>
                    <a:pt x="277" y="44"/>
                  </a:cubicBezTo>
                  <a:cubicBezTo>
                    <a:pt x="260" y="53"/>
                    <a:pt x="243" y="62"/>
                    <a:pt x="226" y="71"/>
                  </a:cubicBezTo>
                  <a:cubicBezTo>
                    <a:pt x="280" y="83"/>
                    <a:pt x="334" y="84"/>
                    <a:pt x="389" y="82"/>
                  </a:cubicBezTo>
                  <a:cubicBezTo>
                    <a:pt x="422" y="81"/>
                    <a:pt x="456" y="79"/>
                    <a:pt x="488" y="85"/>
                  </a:cubicBezTo>
                  <a:cubicBezTo>
                    <a:pt x="558" y="97"/>
                    <a:pt x="623" y="125"/>
                    <a:pt x="684" y="162"/>
                  </a:cubicBezTo>
                  <a:cubicBezTo>
                    <a:pt x="703" y="173"/>
                    <a:pt x="719" y="188"/>
                    <a:pt x="735" y="202"/>
                  </a:cubicBezTo>
                  <a:cubicBezTo>
                    <a:pt x="759" y="222"/>
                    <a:pt x="781" y="244"/>
                    <a:pt x="806" y="264"/>
                  </a:cubicBezTo>
                  <a:cubicBezTo>
                    <a:pt x="831" y="284"/>
                    <a:pt x="862" y="295"/>
                    <a:pt x="892" y="309"/>
                  </a:cubicBezTo>
                  <a:close/>
                  <a:moveTo>
                    <a:pt x="1800" y="2465"/>
                  </a:moveTo>
                  <a:cubicBezTo>
                    <a:pt x="1799" y="2465"/>
                    <a:pt x="1797" y="2465"/>
                    <a:pt x="1795" y="2466"/>
                  </a:cubicBezTo>
                  <a:cubicBezTo>
                    <a:pt x="1796" y="2479"/>
                    <a:pt x="1796" y="2493"/>
                    <a:pt x="1798" y="2507"/>
                  </a:cubicBezTo>
                  <a:cubicBezTo>
                    <a:pt x="1802" y="2535"/>
                    <a:pt x="1808" y="2563"/>
                    <a:pt x="1811" y="2591"/>
                  </a:cubicBezTo>
                  <a:cubicBezTo>
                    <a:pt x="1814" y="2618"/>
                    <a:pt x="1822" y="2643"/>
                    <a:pt x="1835" y="2667"/>
                  </a:cubicBezTo>
                  <a:cubicBezTo>
                    <a:pt x="1843" y="2683"/>
                    <a:pt x="1850" y="2700"/>
                    <a:pt x="1858" y="2717"/>
                  </a:cubicBezTo>
                  <a:cubicBezTo>
                    <a:pt x="1871" y="2746"/>
                    <a:pt x="1885" y="2776"/>
                    <a:pt x="1899" y="2805"/>
                  </a:cubicBezTo>
                  <a:cubicBezTo>
                    <a:pt x="1912" y="2832"/>
                    <a:pt x="1925" y="2858"/>
                    <a:pt x="1938" y="2883"/>
                  </a:cubicBezTo>
                  <a:cubicBezTo>
                    <a:pt x="1947" y="2901"/>
                    <a:pt x="1955" y="2920"/>
                    <a:pt x="1968" y="2934"/>
                  </a:cubicBezTo>
                  <a:cubicBezTo>
                    <a:pt x="1998" y="2966"/>
                    <a:pt x="2029" y="2996"/>
                    <a:pt x="2061" y="3025"/>
                  </a:cubicBezTo>
                  <a:cubicBezTo>
                    <a:pt x="2074" y="3037"/>
                    <a:pt x="2089" y="3044"/>
                    <a:pt x="2108" y="3049"/>
                  </a:cubicBezTo>
                  <a:cubicBezTo>
                    <a:pt x="2089" y="3026"/>
                    <a:pt x="2071" y="3006"/>
                    <a:pt x="2055" y="2985"/>
                  </a:cubicBezTo>
                  <a:cubicBezTo>
                    <a:pt x="1996" y="2906"/>
                    <a:pt x="1946" y="2822"/>
                    <a:pt x="1909" y="2730"/>
                  </a:cubicBezTo>
                  <a:cubicBezTo>
                    <a:pt x="1892" y="2688"/>
                    <a:pt x="1873" y="2646"/>
                    <a:pt x="1856" y="2604"/>
                  </a:cubicBezTo>
                  <a:cubicBezTo>
                    <a:pt x="1839" y="2563"/>
                    <a:pt x="1823" y="2521"/>
                    <a:pt x="1807" y="2480"/>
                  </a:cubicBezTo>
                  <a:cubicBezTo>
                    <a:pt x="1805" y="2475"/>
                    <a:pt x="1802" y="2470"/>
                    <a:pt x="1800" y="2465"/>
                  </a:cubicBezTo>
                  <a:close/>
                  <a:moveTo>
                    <a:pt x="710" y="120"/>
                  </a:moveTo>
                  <a:cubicBezTo>
                    <a:pt x="709" y="121"/>
                    <a:pt x="708" y="122"/>
                    <a:pt x="708" y="123"/>
                  </a:cubicBezTo>
                  <a:cubicBezTo>
                    <a:pt x="709" y="124"/>
                    <a:pt x="711" y="126"/>
                    <a:pt x="713" y="127"/>
                  </a:cubicBezTo>
                  <a:cubicBezTo>
                    <a:pt x="718" y="130"/>
                    <a:pt x="723" y="132"/>
                    <a:pt x="728" y="135"/>
                  </a:cubicBezTo>
                  <a:cubicBezTo>
                    <a:pt x="798" y="167"/>
                    <a:pt x="846" y="224"/>
                    <a:pt x="895" y="279"/>
                  </a:cubicBezTo>
                  <a:cubicBezTo>
                    <a:pt x="908" y="316"/>
                    <a:pt x="939" y="333"/>
                    <a:pt x="973" y="345"/>
                  </a:cubicBezTo>
                  <a:cubicBezTo>
                    <a:pt x="980" y="348"/>
                    <a:pt x="987" y="353"/>
                    <a:pt x="994" y="356"/>
                  </a:cubicBezTo>
                  <a:cubicBezTo>
                    <a:pt x="1009" y="363"/>
                    <a:pt x="1015" y="362"/>
                    <a:pt x="1025" y="351"/>
                  </a:cubicBezTo>
                  <a:cubicBezTo>
                    <a:pt x="1035" y="339"/>
                    <a:pt x="1044" y="327"/>
                    <a:pt x="1053" y="316"/>
                  </a:cubicBezTo>
                  <a:cubicBezTo>
                    <a:pt x="1034" y="299"/>
                    <a:pt x="1014" y="282"/>
                    <a:pt x="998" y="264"/>
                  </a:cubicBezTo>
                  <a:cubicBezTo>
                    <a:pt x="964" y="227"/>
                    <a:pt x="923" y="205"/>
                    <a:pt x="876" y="190"/>
                  </a:cubicBezTo>
                  <a:cubicBezTo>
                    <a:pt x="847" y="181"/>
                    <a:pt x="819" y="168"/>
                    <a:pt x="791" y="156"/>
                  </a:cubicBezTo>
                  <a:cubicBezTo>
                    <a:pt x="764" y="144"/>
                    <a:pt x="737" y="132"/>
                    <a:pt x="710" y="120"/>
                  </a:cubicBezTo>
                  <a:close/>
                  <a:moveTo>
                    <a:pt x="2193" y="1151"/>
                  </a:moveTo>
                  <a:cubicBezTo>
                    <a:pt x="2252" y="1177"/>
                    <a:pt x="2310" y="1176"/>
                    <a:pt x="2369" y="1173"/>
                  </a:cubicBezTo>
                  <a:cubicBezTo>
                    <a:pt x="2427" y="1169"/>
                    <a:pt x="2483" y="1154"/>
                    <a:pt x="2543" y="1136"/>
                  </a:cubicBezTo>
                  <a:cubicBezTo>
                    <a:pt x="2500" y="1118"/>
                    <a:pt x="2462" y="1102"/>
                    <a:pt x="2424" y="1086"/>
                  </a:cubicBezTo>
                  <a:cubicBezTo>
                    <a:pt x="2413" y="1081"/>
                    <a:pt x="2403" y="1080"/>
                    <a:pt x="2391" y="1084"/>
                  </a:cubicBezTo>
                  <a:cubicBezTo>
                    <a:pt x="2330" y="1105"/>
                    <a:pt x="2268" y="1125"/>
                    <a:pt x="2207" y="1145"/>
                  </a:cubicBezTo>
                  <a:cubicBezTo>
                    <a:pt x="2203" y="1146"/>
                    <a:pt x="2199" y="1148"/>
                    <a:pt x="2193" y="1151"/>
                  </a:cubicBezTo>
                  <a:close/>
                  <a:moveTo>
                    <a:pt x="2066" y="1221"/>
                  </a:moveTo>
                  <a:cubicBezTo>
                    <a:pt x="2075" y="1212"/>
                    <a:pt x="2082" y="1217"/>
                    <a:pt x="2089" y="1219"/>
                  </a:cubicBezTo>
                  <a:cubicBezTo>
                    <a:pt x="2119" y="1231"/>
                    <a:pt x="2149" y="1238"/>
                    <a:pt x="2180" y="1240"/>
                  </a:cubicBezTo>
                  <a:cubicBezTo>
                    <a:pt x="2200" y="1242"/>
                    <a:pt x="2220" y="1242"/>
                    <a:pt x="2241" y="1241"/>
                  </a:cubicBezTo>
                  <a:cubicBezTo>
                    <a:pt x="2239" y="1237"/>
                    <a:pt x="2239" y="1235"/>
                    <a:pt x="2238" y="1235"/>
                  </a:cubicBezTo>
                  <a:cubicBezTo>
                    <a:pt x="2209" y="1214"/>
                    <a:pt x="2181" y="1192"/>
                    <a:pt x="2152" y="1172"/>
                  </a:cubicBezTo>
                  <a:cubicBezTo>
                    <a:pt x="2148" y="1169"/>
                    <a:pt x="2140" y="1169"/>
                    <a:pt x="2136" y="1171"/>
                  </a:cubicBezTo>
                  <a:cubicBezTo>
                    <a:pt x="2104" y="1183"/>
                    <a:pt x="2074" y="1198"/>
                    <a:pt x="2050" y="1222"/>
                  </a:cubicBezTo>
                  <a:cubicBezTo>
                    <a:pt x="2031" y="1240"/>
                    <a:pt x="2009" y="1254"/>
                    <a:pt x="1984" y="1264"/>
                  </a:cubicBezTo>
                  <a:cubicBezTo>
                    <a:pt x="1973" y="1268"/>
                    <a:pt x="1963" y="1275"/>
                    <a:pt x="1950" y="1283"/>
                  </a:cubicBezTo>
                  <a:cubicBezTo>
                    <a:pt x="1966" y="1290"/>
                    <a:pt x="1978" y="1296"/>
                    <a:pt x="1989" y="1302"/>
                  </a:cubicBezTo>
                  <a:cubicBezTo>
                    <a:pt x="2001" y="1308"/>
                    <a:pt x="2012" y="1316"/>
                    <a:pt x="2024" y="1323"/>
                  </a:cubicBezTo>
                  <a:cubicBezTo>
                    <a:pt x="2025" y="1319"/>
                    <a:pt x="2026" y="1318"/>
                    <a:pt x="2026" y="1316"/>
                  </a:cubicBezTo>
                  <a:cubicBezTo>
                    <a:pt x="2022" y="1290"/>
                    <a:pt x="2029" y="1286"/>
                    <a:pt x="2050" y="1286"/>
                  </a:cubicBezTo>
                  <a:cubicBezTo>
                    <a:pt x="2054" y="1286"/>
                    <a:pt x="2058" y="1284"/>
                    <a:pt x="2062" y="1282"/>
                  </a:cubicBezTo>
                  <a:cubicBezTo>
                    <a:pt x="2080" y="1274"/>
                    <a:pt x="2097" y="1275"/>
                    <a:pt x="2115" y="1282"/>
                  </a:cubicBezTo>
                  <a:cubicBezTo>
                    <a:pt x="2120" y="1283"/>
                    <a:pt x="2124" y="1284"/>
                    <a:pt x="2133" y="1287"/>
                  </a:cubicBezTo>
                  <a:cubicBezTo>
                    <a:pt x="2112" y="1260"/>
                    <a:pt x="2084" y="1246"/>
                    <a:pt x="2066" y="1221"/>
                  </a:cubicBezTo>
                  <a:close/>
                  <a:moveTo>
                    <a:pt x="1521" y="1238"/>
                  </a:moveTo>
                  <a:cubicBezTo>
                    <a:pt x="1504" y="1194"/>
                    <a:pt x="1480" y="1154"/>
                    <a:pt x="1454" y="1116"/>
                  </a:cubicBezTo>
                  <a:cubicBezTo>
                    <a:pt x="1412" y="1054"/>
                    <a:pt x="1368" y="993"/>
                    <a:pt x="1335" y="926"/>
                  </a:cubicBezTo>
                  <a:cubicBezTo>
                    <a:pt x="1286" y="828"/>
                    <a:pt x="1223" y="739"/>
                    <a:pt x="1154" y="654"/>
                  </a:cubicBezTo>
                  <a:cubicBezTo>
                    <a:pt x="1151" y="650"/>
                    <a:pt x="1147" y="647"/>
                    <a:pt x="1144" y="643"/>
                  </a:cubicBezTo>
                  <a:cubicBezTo>
                    <a:pt x="1261" y="847"/>
                    <a:pt x="1386" y="1046"/>
                    <a:pt x="1521" y="1238"/>
                  </a:cubicBezTo>
                  <a:close/>
                  <a:moveTo>
                    <a:pt x="1623" y="775"/>
                  </a:moveTo>
                  <a:cubicBezTo>
                    <a:pt x="1718" y="746"/>
                    <a:pt x="1809" y="714"/>
                    <a:pt x="1895" y="670"/>
                  </a:cubicBezTo>
                  <a:cubicBezTo>
                    <a:pt x="1845" y="664"/>
                    <a:pt x="1795" y="655"/>
                    <a:pt x="1749" y="686"/>
                  </a:cubicBezTo>
                  <a:cubicBezTo>
                    <a:pt x="1712" y="710"/>
                    <a:pt x="1672" y="728"/>
                    <a:pt x="1631" y="741"/>
                  </a:cubicBezTo>
                  <a:cubicBezTo>
                    <a:pt x="1627" y="742"/>
                    <a:pt x="1624" y="744"/>
                    <a:pt x="1620" y="746"/>
                  </a:cubicBezTo>
                  <a:cubicBezTo>
                    <a:pt x="1621" y="756"/>
                    <a:pt x="1622" y="766"/>
                    <a:pt x="1623" y="775"/>
                  </a:cubicBezTo>
                  <a:close/>
                  <a:moveTo>
                    <a:pt x="3390" y="562"/>
                  </a:moveTo>
                  <a:cubicBezTo>
                    <a:pt x="3390" y="560"/>
                    <a:pt x="3391" y="557"/>
                    <a:pt x="3391" y="555"/>
                  </a:cubicBezTo>
                  <a:cubicBezTo>
                    <a:pt x="3311" y="521"/>
                    <a:pt x="3231" y="490"/>
                    <a:pt x="3145" y="465"/>
                  </a:cubicBezTo>
                  <a:cubicBezTo>
                    <a:pt x="3147" y="468"/>
                    <a:pt x="3148" y="470"/>
                    <a:pt x="3149" y="471"/>
                  </a:cubicBezTo>
                  <a:cubicBezTo>
                    <a:pt x="3188" y="499"/>
                    <a:pt x="3228" y="528"/>
                    <a:pt x="3267" y="556"/>
                  </a:cubicBezTo>
                  <a:cubicBezTo>
                    <a:pt x="3272" y="559"/>
                    <a:pt x="3278" y="562"/>
                    <a:pt x="3283" y="562"/>
                  </a:cubicBezTo>
                  <a:cubicBezTo>
                    <a:pt x="3319" y="562"/>
                    <a:pt x="3354" y="562"/>
                    <a:pt x="3390" y="562"/>
                  </a:cubicBezTo>
                  <a:close/>
                  <a:moveTo>
                    <a:pt x="435" y="22"/>
                  </a:moveTo>
                  <a:cubicBezTo>
                    <a:pt x="503" y="33"/>
                    <a:pt x="563" y="70"/>
                    <a:pt x="632" y="77"/>
                  </a:cubicBezTo>
                  <a:cubicBezTo>
                    <a:pt x="640" y="78"/>
                    <a:pt x="647" y="81"/>
                    <a:pt x="655" y="84"/>
                  </a:cubicBezTo>
                  <a:cubicBezTo>
                    <a:pt x="704" y="105"/>
                    <a:pt x="754" y="126"/>
                    <a:pt x="803" y="146"/>
                  </a:cubicBezTo>
                  <a:cubicBezTo>
                    <a:pt x="814" y="151"/>
                    <a:pt x="824" y="155"/>
                    <a:pt x="834" y="160"/>
                  </a:cubicBezTo>
                  <a:cubicBezTo>
                    <a:pt x="835" y="158"/>
                    <a:pt x="836" y="157"/>
                    <a:pt x="837" y="155"/>
                  </a:cubicBezTo>
                  <a:cubicBezTo>
                    <a:pt x="819" y="145"/>
                    <a:pt x="801" y="134"/>
                    <a:pt x="782" y="125"/>
                  </a:cubicBezTo>
                  <a:cubicBezTo>
                    <a:pt x="765" y="116"/>
                    <a:pt x="746" y="110"/>
                    <a:pt x="729" y="101"/>
                  </a:cubicBezTo>
                  <a:cubicBezTo>
                    <a:pt x="665" y="67"/>
                    <a:pt x="598" y="45"/>
                    <a:pt x="528" y="30"/>
                  </a:cubicBezTo>
                  <a:cubicBezTo>
                    <a:pt x="498" y="24"/>
                    <a:pt x="467" y="16"/>
                    <a:pt x="435" y="22"/>
                  </a:cubicBezTo>
                  <a:close/>
                  <a:moveTo>
                    <a:pt x="1745" y="2252"/>
                  </a:moveTo>
                  <a:cubicBezTo>
                    <a:pt x="1733" y="2184"/>
                    <a:pt x="1721" y="2113"/>
                    <a:pt x="1709" y="2041"/>
                  </a:cubicBezTo>
                  <a:cubicBezTo>
                    <a:pt x="1689" y="2037"/>
                    <a:pt x="1668" y="2033"/>
                    <a:pt x="1644" y="2029"/>
                  </a:cubicBezTo>
                  <a:cubicBezTo>
                    <a:pt x="1665" y="2067"/>
                    <a:pt x="1687" y="2101"/>
                    <a:pt x="1703" y="2138"/>
                  </a:cubicBezTo>
                  <a:cubicBezTo>
                    <a:pt x="1720" y="2175"/>
                    <a:pt x="1732" y="2215"/>
                    <a:pt x="1745" y="2252"/>
                  </a:cubicBezTo>
                  <a:close/>
                  <a:moveTo>
                    <a:pt x="1629" y="895"/>
                  </a:moveTo>
                  <a:cubicBezTo>
                    <a:pt x="1626" y="894"/>
                    <a:pt x="1624" y="893"/>
                    <a:pt x="1621" y="893"/>
                  </a:cubicBezTo>
                  <a:cubicBezTo>
                    <a:pt x="1614" y="893"/>
                    <a:pt x="1607" y="892"/>
                    <a:pt x="1599" y="893"/>
                  </a:cubicBezTo>
                  <a:cubicBezTo>
                    <a:pt x="1576" y="893"/>
                    <a:pt x="1571" y="902"/>
                    <a:pt x="1582" y="923"/>
                  </a:cubicBezTo>
                  <a:cubicBezTo>
                    <a:pt x="1585" y="927"/>
                    <a:pt x="1589" y="930"/>
                    <a:pt x="1594" y="936"/>
                  </a:cubicBezTo>
                  <a:cubicBezTo>
                    <a:pt x="1606" y="922"/>
                    <a:pt x="1617" y="909"/>
                    <a:pt x="1629" y="895"/>
                  </a:cubicBezTo>
                  <a:close/>
                  <a:moveTo>
                    <a:pt x="1842" y="1316"/>
                  </a:moveTo>
                  <a:cubicBezTo>
                    <a:pt x="1850" y="1360"/>
                    <a:pt x="1867" y="1400"/>
                    <a:pt x="1889" y="1439"/>
                  </a:cubicBezTo>
                  <a:cubicBezTo>
                    <a:pt x="1881" y="1395"/>
                    <a:pt x="1867" y="1353"/>
                    <a:pt x="1842" y="1316"/>
                  </a:cubicBezTo>
                  <a:close/>
                  <a:moveTo>
                    <a:pt x="1104" y="343"/>
                  </a:moveTo>
                  <a:cubicBezTo>
                    <a:pt x="1109" y="367"/>
                    <a:pt x="1123" y="373"/>
                    <a:pt x="1148" y="361"/>
                  </a:cubicBezTo>
                  <a:cubicBezTo>
                    <a:pt x="1147" y="339"/>
                    <a:pt x="1145" y="337"/>
                    <a:pt x="1132" y="328"/>
                  </a:cubicBezTo>
                  <a:cubicBezTo>
                    <a:pt x="1122" y="333"/>
                    <a:pt x="1114" y="337"/>
                    <a:pt x="1104" y="343"/>
                  </a:cubicBezTo>
                  <a:close/>
                  <a:moveTo>
                    <a:pt x="2160" y="948"/>
                  </a:moveTo>
                  <a:cubicBezTo>
                    <a:pt x="2192" y="957"/>
                    <a:pt x="2223" y="970"/>
                    <a:pt x="2259" y="977"/>
                  </a:cubicBezTo>
                  <a:cubicBezTo>
                    <a:pt x="2230" y="943"/>
                    <a:pt x="2197" y="940"/>
                    <a:pt x="2160" y="948"/>
                  </a:cubicBezTo>
                  <a:close/>
                  <a:moveTo>
                    <a:pt x="170" y="58"/>
                  </a:moveTo>
                  <a:cubicBezTo>
                    <a:pt x="199" y="56"/>
                    <a:pt x="228" y="58"/>
                    <a:pt x="254" y="42"/>
                  </a:cubicBezTo>
                  <a:cubicBezTo>
                    <a:pt x="225" y="42"/>
                    <a:pt x="197" y="46"/>
                    <a:pt x="170" y="58"/>
                  </a:cubicBezTo>
                  <a:close/>
                  <a:moveTo>
                    <a:pt x="1899" y="1276"/>
                  </a:moveTo>
                  <a:cubicBezTo>
                    <a:pt x="1896" y="1288"/>
                    <a:pt x="1902" y="1290"/>
                    <a:pt x="1910" y="1289"/>
                  </a:cubicBezTo>
                  <a:cubicBezTo>
                    <a:pt x="1911" y="1288"/>
                    <a:pt x="1913" y="1286"/>
                    <a:pt x="1915" y="1285"/>
                  </a:cubicBezTo>
                  <a:cubicBezTo>
                    <a:pt x="1912" y="1283"/>
                    <a:pt x="1911" y="1281"/>
                    <a:pt x="1909" y="1280"/>
                  </a:cubicBezTo>
                  <a:cubicBezTo>
                    <a:pt x="1907" y="1279"/>
                    <a:pt x="1904" y="1278"/>
                    <a:pt x="1899" y="1276"/>
                  </a:cubicBezTo>
                  <a:close/>
                  <a:moveTo>
                    <a:pt x="998" y="424"/>
                  </a:moveTo>
                  <a:cubicBezTo>
                    <a:pt x="998" y="406"/>
                    <a:pt x="998" y="406"/>
                    <a:pt x="986" y="396"/>
                  </a:cubicBezTo>
                  <a:cubicBezTo>
                    <a:pt x="991" y="407"/>
                    <a:pt x="994" y="415"/>
                    <a:pt x="998" y="424"/>
                  </a:cubicBezTo>
                  <a:close/>
                  <a:moveTo>
                    <a:pt x="957" y="383"/>
                  </a:moveTo>
                  <a:cubicBezTo>
                    <a:pt x="955" y="372"/>
                    <a:pt x="955" y="372"/>
                    <a:pt x="944" y="362"/>
                  </a:cubicBezTo>
                  <a:cubicBezTo>
                    <a:pt x="950" y="372"/>
                    <a:pt x="954" y="378"/>
                    <a:pt x="957" y="383"/>
                  </a:cubicBezTo>
                  <a:close/>
                  <a:moveTo>
                    <a:pt x="368" y="32"/>
                  </a:moveTo>
                  <a:cubicBezTo>
                    <a:pt x="368" y="32"/>
                    <a:pt x="368" y="31"/>
                    <a:pt x="368" y="31"/>
                  </a:cubicBezTo>
                  <a:cubicBezTo>
                    <a:pt x="361" y="31"/>
                    <a:pt x="354" y="31"/>
                    <a:pt x="348" y="31"/>
                  </a:cubicBezTo>
                  <a:cubicBezTo>
                    <a:pt x="348" y="31"/>
                    <a:pt x="348" y="32"/>
                    <a:pt x="348" y="32"/>
                  </a:cubicBezTo>
                  <a:cubicBezTo>
                    <a:pt x="355" y="32"/>
                    <a:pt x="362" y="32"/>
                    <a:pt x="368" y="32"/>
                  </a:cubicBezTo>
                  <a:close/>
                  <a:moveTo>
                    <a:pt x="409" y="36"/>
                  </a:moveTo>
                  <a:cubicBezTo>
                    <a:pt x="409" y="35"/>
                    <a:pt x="408" y="35"/>
                    <a:pt x="408" y="35"/>
                  </a:cubicBezTo>
                  <a:cubicBezTo>
                    <a:pt x="403" y="35"/>
                    <a:pt x="399" y="35"/>
                    <a:pt x="394" y="35"/>
                  </a:cubicBezTo>
                  <a:cubicBezTo>
                    <a:pt x="394" y="35"/>
                    <a:pt x="394" y="35"/>
                    <a:pt x="394" y="36"/>
                  </a:cubicBezTo>
                  <a:cubicBezTo>
                    <a:pt x="399" y="36"/>
                    <a:pt x="404" y="36"/>
                    <a:pt x="409" y="36"/>
                  </a:cubicBezTo>
                  <a:close/>
                </a:path>
              </a:pathLst>
            </a:custGeom>
            <a:solidFill>
              <a:srgbClr val="3B24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E3949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48" name="任意多边形: 形状 147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<a:extLst>
              <a:ext uri="{FF2B5EF4-FFF2-40B4-BE49-F238E27FC236}">
                <a16:creationId xmlns:a16="http://schemas.microsoft.com/office/drawing/2014/main" id="{7E60210F-988B-48DB-8CD3-D2D889F97B80}"/>
              </a:ext>
            </a:extLst>
          </p:cNvPr>
          <p:cNvSpPr/>
          <p:nvPr/>
        </p:nvSpPr>
        <p:spPr>
          <a:xfrm flipH="1" flipV="1">
            <a:off x="0" y="5855829"/>
            <a:ext cx="12192000" cy="1002171"/>
          </a:xfrm>
          <a:custGeom>
            <a:avLst/>
            <a:gdLst>
              <a:gd name="connsiteX0" fmla="*/ 7529595 w 11939451"/>
              <a:gd name="connsiteY0" fmla="*/ 0 h 981412"/>
              <a:gd name="connsiteX1" fmla="*/ 11939451 w 11939451"/>
              <a:gd name="connsiteY1" fmla="*/ 0 h 981412"/>
              <a:gd name="connsiteX2" fmla="*/ 11939451 w 11939451"/>
              <a:gd name="connsiteY2" fmla="*/ 142632 h 981412"/>
              <a:gd name="connsiteX3" fmla="*/ 11912978 w 11939451"/>
              <a:gd name="connsiteY3" fmla="*/ 182276 h 981412"/>
              <a:gd name="connsiteX4" fmla="*/ 11738874 w 11939451"/>
              <a:gd name="connsiteY4" fmla="*/ 232018 h 981412"/>
              <a:gd name="connsiteX5" fmla="*/ 11465283 w 11939451"/>
              <a:gd name="connsiteY5" fmla="*/ 306635 h 981412"/>
              <a:gd name="connsiteX6" fmla="*/ 11291178 w 11939451"/>
              <a:gd name="connsiteY6" fmla="*/ 331507 h 981412"/>
              <a:gd name="connsiteX7" fmla="*/ 11017585 w 11939451"/>
              <a:gd name="connsiteY7" fmla="*/ 281763 h 981412"/>
              <a:gd name="connsiteX8" fmla="*/ 10644504 w 11939451"/>
              <a:gd name="connsiteY8" fmla="*/ 331507 h 981412"/>
              <a:gd name="connsiteX9" fmla="*/ 10395785 w 11939451"/>
              <a:gd name="connsiteY9" fmla="*/ 356380 h 981412"/>
              <a:gd name="connsiteX10" fmla="*/ 10246553 w 11939451"/>
              <a:gd name="connsiteY10" fmla="*/ 406122 h 981412"/>
              <a:gd name="connsiteX11" fmla="*/ 9848599 w 11939451"/>
              <a:gd name="connsiteY11" fmla="*/ 430995 h 981412"/>
              <a:gd name="connsiteX12" fmla="*/ 9773982 w 11939451"/>
              <a:gd name="connsiteY12" fmla="*/ 406122 h 981412"/>
              <a:gd name="connsiteX13" fmla="*/ 9624750 w 11939451"/>
              <a:gd name="connsiteY13" fmla="*/ 356380 h 981412"/>
              <a:gd name="connsiteX14" fmla="*/ 8953206 w 11939451"/>
              <a:gd name="connsiteY14" fmla="*/ 331507 h 981412"/>
              <a:gd name="connsiteX15" fmla="*/ 8803974 w 11939451"/>
              <a:gd name="connsiteY15" fmla="*/ 256891 h 981412"/>
              <a:gd name="connsiteX16" fmla="*/ 8704486 w 11939451"/>
              <a:gd name="connsiteY16" fmla="*/ 232018 h 981412"/>
              <a:gd name="connsiteX17" fmla="*/ 8629869 w 11939451"/>
              <a:gd name="connsiteY17" fmla="*/ 256891 h 981412"/>
              <a:gd name="connsiteX18" fmla="*/ 8480637 w 11939451"/>
              <a:gd name="connsiteY18" fmla="*/ 207148 h 981412"/>
              <a:gd name="connsiteX19" fmla="*/ 8331406 w 11939451"/>
              <a:gd name="connsiteY19" fmla="*/ 182276 h 981412"/>
              <a:gd name="connsiteX20" fmla="*/ 8182174 w 11939451"/>
              <a:gd name="connsiteY20" fmla="*/ 132531 h 981412"/>
              <a:gd name="connsiteX21" fmla="*/ 7784221 w 11939451"/>
              <a:gd name="connsiteY21" fmla="*/ 57914 h 981412"/>
              <a:gd name="connsiteX22" fmla="*/ 7610116 w 11939451"/>
              <a:gd name="connsiteY22" fmla="*/ 8171 h 981412"/>
              <a:gd name="connsiteX23" fmla="*/ 0 w 11939451"/>
              <a:gd name="connsiteY23" fmla="*/ 0 h 981412"/>
              <a:gd name="connsiteX24" fmla="*/ 7265355 w 11939451"/>
              <a:gd name="connsiteY24" fmla="*/ 0 h 981412"/>
              <a:gd name="connsiteX25" fmla="*/ 7239935 w 11939451"/>
              <a:gd name="connsiteY25" fmla="*/ 6889 h 981412"/>
              <a:gd name="connsiteX26" fmla="*/ 7162419 w 11939451"/>
              <a:gd name="connsiteY26" fmla="*/ 57914 h 981412"/>
              <a:gd name="connsiteX27" fmla="*/ 7013187 w 11939451"/>
              <a:gd name="connsiteY27" fmla="*/ 107659 h 981412"/>
              <a:gd name="connsiteX28" fmla="*/ 6739595 w 11939451"/>
              <a:gd name="connsiteY28" fmla="*/ 132531 h 981412"/>
              <a:gd name="connsiteX29" fmla="*/ 6664978 w 11939451"/>
              <a:gd name="connsiteY29" fmla="*/ 157403 h 981412"/>
              <a:gd name="connsiteX30" fmla="*/ 6615235 w 11939451"/>
              <a:gd name="connsiteY30" fmla="*/ 232018 h 981412"/>
              <a:gd name="connsiteX31" fmla="*/ 6466001 w 11939451"/>
              <a:gd name="connsiteY31" fmla="*/ 331507 h 981412"/>
              <a:gd name="connsiteX32" fmla="*/ 6142665 w 11939451"/>
              <a:gd name="connsiteY32" fmla="*/ 306635 h 981412"/>
              <a:gd name="connsiteX33" fmla="*/ 5943689 w 11939451"/>
              <a:gd name="connsiteY33" fmla="*/ 281763 h 981412"/>
              <a:gd name="connsiteX34" fmla="*/ 5670097 w 11939451"/>
              <a:gd name="connsiteY34" fmla="*/ 232018 h 981412"/>
              <a:gd name="connsiteX35" fmla="*/ 5595480 w 11939451"/>
              <a:gd name="connsiteY35" fmla="*/ 207148 h 981412"/>
              <a:gd name="connsiteX36" fmla="*/ 5346761 w 11939451"/>
              <a:gd name="connsiteY36" fmla="*/ 132531 h 981412"/>
              <a:gd name="connsiteX37" fmla="*/ 5197529 w 11939451"/>
              <a:gd name="connsiteY37" fmla="*/ 182276 h 981412"/>
              <a:gd name="connsiteX38" fmla="*/ 4525984 w 11939451"/>
              <a:gd name="connsiteY38" fmla="*/ 256891 h 981412"/>
              <a:gd name="connsiteX39" fmla="*/ 4451367 w 11939451"/>
              <a:gd name="connsiteY39" fmla="*/ 306635 h 981412"/>
              <a:gd name="connsiteX40" fmla="*/ 4327007 w 11939451"/>
              <a:gd name="connsiteY40" fmla="*/ 331507 h 981412"/>
              <a:gd name="connsiteX41" fmla="*/ 4252390 w 11939451"/>
              <a:gd name="connsiteY41" fmla="*/ 356380 h 981412"/>
              <a:gd name="connsiteX42" fmla="*/ 4028542 w 11939451"/>
              <a:gd name="connsiteY42" fmla="*/ 430995 h 981412"/>
              <a:gd name="connsiteX43" fmla="*/ 3655463 w 11939451"/>
              <a:gd name="connsiteY43" fmla="*/ 455867 h 981412"/>
              <a:gd name="connsiteX44" fmla="*/ 3431614 w 11939451"/>
              <a:gd name="connsiteY44" fmla="*/ 555356 h 981412"/>
              <a:gd name="connsiteX45" fmla="*/ 3282382 w 11939451"/>
              <a:gd name="connsiteY45" fmla="*/ 605099 h 981412"/>
              <a:gd name="connsiteX46" fmla="*/ 3133150 w 11939451"/>
              <a:gd name="connsiteY46" fmla="*/ 505612 h 981412"/>
              <a:gd name="connsiteX47" fmla="*/ 3058533 w 11939451"/>
              <a:gd name="connsiteY47" fmla="*/ 480739 h 981412"/>
              <a:gd name="connsiteX48" fmla="*/ 2983916 w 11939451"/>
              <a:gd name="connsiteY48" fmla="*/ 530484 h 981412"/>
              <a:gd name="connsiteX49" fmla="*/ 2561092 w 11939451"/>
              <a:gd name="connsiteY49" fmla="*/ 580227 h 981412"/>
              <a:gd name="connsiteX50" fmla="*/ 2386988 w 11939451"/>
              <a:gd name="connsiteY50" fmla="*/ 555356 h 981412"/>
              <a:gd name="connsiteX51" fmla="*/ 2163139 w 11939451"/>
              <a:gd name="connsiteY51" fmla="*/ 455867 h 981412"/>
              <a:gd name="connsiteX52" fmla="*/ 1765186 w 11939451"/>
              <a:gd name="connsiteY52" fmla="*/ 480739 h 981412"/>
              <a:gd name="connsiteX53" fmla="*/ 1690571 w 11939451"/>
              <a:gd name="connsiteY53" fmla="*/ 555356 h 981412"/>
              <a:gd name="connsiteX54" fmla="*/ 1566211 w 11939451"/>
              <a:gd name="connsiteY54" fmla="*/ 580227 h 981412"/>
              <a:gd name="connsiteX55" fmla="*/ 1491594 w 11939451"/>
              <a:gd name="connsiteY55" fmla="*/ 605099 h 981412"/>
              <a:gd name="connsiteX56" fmla="*/ 1342362 w 11939451"/>
              <a:gd name="connsiteY56" fmla="*/ 629971 h 981412"/>
              <a:gd name="connsiteX57" fmla="*/ 1019026 w 11939451"/>
              <a:gd name="connsiteY57" fmla="*/ 704588 h 981412"/>
              <a:gd name="connsiteX58" fmla="*/ 944409 w 11939451"/>
              <a:gd name="connsiteY58" fmla="*/ 779203 h 981412"/>
              <a:gd name="connsiteX59" fmla="*/ 770305 w 11939451"/>
              <a:gd name="connsiteY59" fmla="*/ 804076 h 981412"/>
              <a:gd name="connsiteX60" fmla="*/ 123632 w 11939451"/>
              <a:gd name="connsiteY60" fmla="*/ 978180 h 981412"/>
              <a:gd name="connsiteX61" fmla="*/ 41647 w 11939451"/>
              <a:gd name="connsiteY61" fmla="*/ 979226 h 981412"/>
              <a:gd name="connsiteX62" fmla="*/ 0 w 11939451"/>
              <a:gd name="connsiteY62" fmla="*/ 964405 h 981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11939451" h="981412">
                <a:moveTo>
                  <a:pt x="7529595" y="0"/>
                </a:moveTo>
                <a:lnTo>
                  <a:pt x="11939451" y="0"/>
                </a:lnTo>
                <a:lnTo>
                  <a:pt x="11939451" y="142632"/>
                </a:lnTo>
                <a:lnTo>
                  <a:pt x="11912978" y="182276"/>
                </a:lnTo>
                <a:cubicBezTo>
                  <a:pt x="11734078" y="241910"/>
                  <a:pt x="11957489" y="169559"/>
                  <a:pt x="11738874" y="232018"/>
                </a:cubicBezTo>
                <a:cubicBezTo>
                  <a:pt x="11572085" y="279670"/>
                  <a:pt x="11760923" y="247506"/>
                  <a:pt x="11465283" y="306635"/>
                </a:cubicBezTo>
                <a:cubicBezTo>
                  <a:pt x="11407796" y="318132"/>
                  <a:pt x="11349213" y="323217"/>
                  <a:pt x="11291178" y="331507"/>
                </a:cubicBezTo>
                <a:cubicBezTo>
                  <a:pt x="11250746" y="323421"/>
                  <a:pt x="11049405" y="281763"/>
                  <a:pt x="11017585" y="281763"/>
                </a:cubicBezTo>
                <a:cubicBezTo>
                  <a:pt x="10821818" y="281763"/>
                  <a:pt x="10791072" y="294864"/>
                  <a:pt x="10644504" y="331507"/>
                </a:cubicBezTo>
                <a:lnTo>
                  <a:pt x="10395785" y="356380"/>
                </a:lnTo>
                <a:cubicBezTo>
                  <a:pt x="10343610" y="361597"/>
                  <a:pt x="10298506" y="399038"/>
                  <a:pt x="10246553" y="406122"/>
                </a:cubicBezTo>
                <a:cubicBezTo>
                  <a:pt x="10114861" y="424079"/>
                  <a:pt x="9981251" y="422705"/>
                  <a:pt x="9848599" y="430995"/>
                </a:cubicBezTo>
                <a:lnTo>
                  <a:pt x="9773982" y="406122"/>
                </a:lnTo>
                <a:lnTo>
                  <a:pt x="9624750" y="356380"/>
                </a:lnTo>
                <a:cubicBezTo>
                  <a:pt x="9400902" y="348090"/>
                  <a:pt x="9176712" y="346408"/>
                  <a:pt x="8953206" y="331507"/>
                </a:cubicBezTo>
                <a:cubicBezTo>
                  <a:pt x="8870470" y="325991"/>
                  <a:pt x="8877330" y="288330"/>
                  <a:pt x="8803974" y="256891"/>
                </a:cubicBezTo>
                <a:cubicBezTo>
                  <a:pt x="8772555" y="243425"/>
                  <a:pt x="8738669" y="232018"/>
                  <a:pt x="8704486" y="232018"/>
                </a:cubicBezTo>
                <a:cubicBezTo>
                  <a:pt x="8678268" y="232018"/>
                  <a:pt x="8654742" y="248600"/>
                  <a:pt x="8629869" y="256891"/>
                </a:cubicBezTo>
                <a:cubicBezTo>
                  <a:pt x="8629869" y="256891"/>
                  <a:pt x="8531507" y="219865"/>
                  <a:pt x="8480637" y="207148"/>
                </a:cubicBezTo>
                <a:cubicBezTo>
                  <a:pt x="8431714" y="194916"/>
                  <a:pt x="8381150" y="190566"/>
                  <a:pt x="8331406" y="182276"/>
                </a:cubicBezTo>
                <a:cubicBezTo>
                  <a:pt x="8279685" y="173656"/>
                  <a:pt x="8233967" y="140709"/>
                  <a:pt x="8182174" y="132531"/>
                </a:cubicBezTo>
                <a:cubicBezTo>
                  <a:pt x="7772829" y="67897"/>
                  <a:pt x="7964319" y="177982"/>
                  <a:pt x="7784221" y="57914"/>
                </a:cubicBezTo>
                <a:cubicBezTo>
                  <a:pt x="7733075" y="40867"/>
                  <a:pt x="7662155" y="15110"/>
                  <a:pt x="7610116" y="8171"/>
                </a:cubicBezTo>
                <a:close/>
                <a:moveTo>
                  <a:pt x="0" y="0"/>
                </a:moveTo>
                <a:lnTo>
                  <a:pt x="7265355" y="0"/>
                </a:lnTo>
                <a:lnTo>
                  <a:pt x="7239935" y="6889"/>
                </a:lnTo>
                <a:cubicBezTo>
                  <a:pt x="7225352" y="12939"/>
                  <a:pt x="7213948" y="23562"/>
                  <a:pt x="7162419" y="57914"/>
                </a:cubicBezTo>
                <a:cubicBezTo>
                  <a:pt x="7118790" y="86998"/>
                  <a:pt x="7062931" y="91076"/>
                  <a:pt x="7013187" y="107659"/>
                </a:cubicBezTo>
                <a:cubicBezTo>
                  <a:pt x="6921989" y="115949"/>
                  <a:pt x="6830248" y="119580"/>
                  <a:pt x="6739595" y="132531"/>
                </a:cubicBezTo>
                <a:cubicBezTo>
                  <a:pt x="6713641" y="136238"/>
                  <a:pt x="6685450" y="141025"/>
                  <a:pt x="6664978" y="157403"/>
                </a:cubicBezTo>
                <a:cubicBezTo>
                  <a:pt x="6641637" y="176076"/>
                  <a:pt x="6634371" y="209054"/>
                  <a:pt x="6615235" y="232018"/>
                </a:cubicBezTo>
                <a:cubicBezTo>
                  <a:pt x="6543577" y="318008"/>
                  <a:pt x="6557964" y="300853"/>
                  <a:pt x="6466001" y="331507"/>
                </a:cubicBezTo>
                <a:cubicBezTo>
                  <a:pt x="6239990" y="363796"/>
                  <a:pt x="6347512" y="374919"/>
                  <a:pt x="6142665" y="306635"/>
                </a:cubicBezTo>
                <a:cubicBezTo>
                  <a:pt x="6076340" y="298345"/>
                  <a:pt x="6009859" y="291216"/>
                  <a:pt x="5943689" y="281763"/>
                </a:cubicBezTo>
                <a:cubicBezTo>
                  <a:pt x="5832313" y="265851"/>
                  <a:pt x="5777219" y="253442"/>
                  <a:pt x="5670097" y="232018"/>
                </a:cubicBezTo>
                <a:cubicBezTo>
                  <a:pt x="5644389" y="226877"/>
                  <a:pt x="5620353" y="215438"/>
                  <a:pt x="5595480" y="207148"/>
                </a:cubicBezTo>
                <a:cubicBezTo>
                  <a:pt x="5413798" y="146588"/>
                  <a:pt x="5497131" y="170124"/>
                  <a:pt x="5346761" y="132531"/>
                </a:cubicBezTo>
                <a:cubicBezTo>
                  <a:pt x="5295891" y="119814"/>
                  <a:pt x="5247273" y="165693"/>
                  <a:pt x="5197529" y="182276"/>
                </a:cubicBezTo>
                <a:cubicBezTo>
                  <a:pt x="4915664" y="195697"/>
                  <a:pt x="4752483" y="156225"/>
                  <a:pt x="4525984" y="256891"/>
                </a:cubicBezTo>
                <a:cubicBezTo>
                  <a:pt x="4498667" y="269031"/>
                  <a:pt x="4476239" y="290053"/>
                  <a:pt x="4451367" y="306635"/>
                </a:cubicBezTo>
                <a:lnTo>
                  <a:pt x="4327007" y="331507"/>
                </a:lnTo>
                <a:cubicBezTo>
                  <a:pt x="4301299" y="336648"/>
                  <a:pt x="4277263" y="348090"/>
                  <a:pt x="4252390" y="356380"/>
                </a:cubicBezTo>
                <a:lnTo>
                  <a:pt x="4028542" y="430995"/>
                </a:lnTo>
                <a:lnTo>
                  <a:pt x="3655463" y="455867"/>
                </a:lnTo>
                <a:cubicBezTo>
                  <a:pt x="3556798" y="462446"/>
                  <a:pt x="3504862" y="506522"/>
                  <a:pt x="3431614" y="555356"/>
                </a:cubicBezTo>
                <a:cubicBezTo>
                  <a:pt x="3387987" y="584442"/>
                  <a:pt x="3332126" y="588519"/>
                  <a:pt x="3282382" y="605099"/>
                </a:cubicBezTo>
                <a:cubicBezTo>
                  <a:pt x="3282382" y="605099"/>
                  <a:pt x="3185412" y="534646"/>
                  <a:pt x="3133150" y="505612"/>
                </a:cubicBezTo>
                <a:cubicBezTo>
                  <a:pt x="3110231" y="492880"/>
                  <a:pt x="3083405" y="489030"/>
                  <a:pt x="3058533" y="480739"/>
                </a:cubicBezTo>
                <a:cubicBezTo>
                  <a:pt x="3033660" y="497322"/>
                  <a:pt x="3010652" y="517116"/>
                  <a:pt x="2983916" y="530484"/>
                </a:cubicBezTo>
                <a:cubicBezTo>
                  <a:pt x="2870853" y="587017"/>
                  <a:pt x="2616123" y="576297"/>
                  <a:pt x="2561092" y="580227"/>
                </a:cubicBezTo>
                <a:cubicBezTo>
                  <a:pt x="2503057" y="571937"/>
                  <a:pt x="2443140" y="572201"/>
                  <a:pt x="2386988" y="555356"/>
                </a:cubicBezTo>
                <a:cubicBezTo>
                  <a:pt x="2212912" y="503135"/>
                  <a:pt x="2438662" y="468392"/>
                  <a:pt x="2163139" y="455867"/>
                </a:cubicBezTo>
                <a:cubicBezTo>
                  <a:pt x="2030365" y="449831"/>
                  <a:pt x="1895244" y="453358"/>
                  <a:pt x="1765186" y="480739"/>
                </a:cubicBezTo>
                <a:cubicBezTo>
                  <a:pt x="1730767" y="487986"/>
                  <a:pt x="1715443" y="530484"/>
                  <a:pt x="1690571" y="555356"/>
                </a:cubicBezTo>
                <a:cubicBezTo>
                  <a:pt x="1649118" y="563646"/>
                  <a:pt x="1607224" y="569974"/>
                  <a:pt x="1566211" y="580227"/>
                </a:cubicBezTo>
                <a:cubicBezTo>
                  <a:pt x="1540775" y="586586"/>
                  <a:pt x="1517188" y="599412"/>
                  <a:pt x="1491594" y="605099"/>
                </a:cubicBezTo>
                <a:cubicBezTo>
                  <a:pt x="1442366" y="616040"/>
                  <a:pt x="1392206" y="622304"/>
                  <a:pt x="1342362" y="629971"/>
                </a:cubicBezTo>
                <a:cubicBezTo>
                  <a:pt x="1236860" y="646203"/>
                  <a:pt x="1116086" y="650666"/>
                  <a:pt x="1019026" y="704588"/>
                </a:cubicBezTo>
                <a:cubicBezTo>
                  <a:pt x="988278" y="721671"/>
                  <a:pt x="977067" y="766140"/>
                  <a:pt x="944409" y="779203"/>
                </a:cubicBezTo>
                <a:cubicBezTo>
                  <a:pt x="889979" y="800976"/>
                  <a:pt x="827279" y="790264"/>
                  <a:pt x="770305" y="804076"/>
                </a:cubicBezTo>
                <a:cubicBezTo>
                  <a:pt x="553356" y="856669"/>
                  <a:pt x="264574" y="961598"/>
                  <a:pt x="123632" y="978180"/>
                </a:cubicBezTo>
                <a:cubicBezTo>
                  <a:pt x="88397" y="982325"/>
                  <a:pt x="62149" y="982272"/>
                  <a:pt x="41647" y="979226"/>
                </a:cubicBezTo>
                <a:lnTo>
                  <a:pt x="0" y="964405"/>
                </a:lnTo>
                <a:close/>
              </a:path>
            </a:pathLst>
          </a:custGeom>
          <a:solidFill>
            <a:srgbClr val="C3CF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49" name="墨迹 148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C15C8A82-51E5-414D-A326-C7039EC917B4}"/>
                  </a:ext>
                </a:extLst>
              </p14:cNvPr>
              <p14:cNvContentPartPr/>
              <p14:nvPr/>
            </p14:nvContentPartPr>
            <p14:xfrm>
              <a:off x="0" y="6073833"/>
              <a:ext cx="12750480" cy="1372680"/>
            </p14:xfrm>
          </p:contentPart>
        </mc:Choice>
        <mc:Fallback xmlns="">
          <p:pic>
            <p:nvPicPr>
              <p:cNvPr id="149" name="墨迹 148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C15C8A82-51E5-414D-A326-C7039EC917B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9360" y="6064473"/>
                <a:ext cx="12769199" cy="1391400"/>
              </a:xfrm>
              <a:prstGeom prst="rect">
                <a:avLst/>
              </a:prstGeom>
            </p:spPr>
          </p:pic>
        </mc:Fallback>
      </mc:AlternateContent>
      <p:sp>
        <p:nvSpPr>
          <p:cNvPr id="84" name="Freeform: Shape 24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C08593DC-8B12-4BC6-9400-D4C72A549011}"/>
              </a:ext>
            </a:extLst>
          </p:cNvPr>
          <p:cNvSpPr/>
          <p:nvPr/>
        </p:nvSpPr>
        <p:spPr>
          <a:xfrm>
            <a:off x="373063" y="4937694"/>
            <a:ext cx="906132" cy="504283"/>
          </a:xfrm>
          <a:custGeom>
            <a:avLst/>
            <a:gdLst>
              <a:gd name="connsiteX0" fmla="*/ 9836 w 1095375"/>
              <a:gd name="connsiteY0" fmla="*/ 399874 h 609600"/>
              <a:gd name="connsiteX1" fmla="*/ 926141 w 1095375"/>
              <a:gd name="connsiteY1" fmla="*/ 449404 h 609600"/>
              <a:gd name="connsiteX2" fmla="*/ 606101 w 1095375"/>
              <a:gd name="connsiteY2" fmla="*/ 102694 h 609600"/>
              <a:gd name="connsiteX3" fmla="*/ 9836 w 1095375"/>
              <a:gd name="connsiteY3" fmla="*/ 399874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5375" h="609600">
                <a:moveTo>
                  <a:pt x="9836" y="399874"/>
                </a:moveTo>
                <a:cubicBezTo>
                  <a:pt x="-81604" y="551322"/>
                  <a:pt x="483229" y="769444"/>
                  <a:pt x="926141" y="449404"/>
                </a:cubicBezTo>
                <a:cubicBezTo>
                  <a:pt x="1332859" y="156034"/>
                  <a:pt x="949001" y="-170674"/>
                  <a:pt x="606101" y="102694"/>
                </a:cubicBezTo>
                <a:cubicBezTo>
                  <a:pt x="263201" y="377014"/>
                  <a:pt x="70796" y="297957"/>
                  <a:pt x="9836" y="399874"/>
                </a:cubicBezTo>
                <a:close/>
              </a:path>
            </a:pathLst>
          </a:custGeom>
          <a:solidFill>
            <a:srgbClr val="B0D1CA">
              <a:alpha val="41000"/>
            </a:srgb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rgbClr val="2E3949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96" name="Freeform 5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7DA8C126-7B3E-4479-A204-953D730E0C47}"/>
              </a:ext>
            </a:extLst>
          </p:cNvPr>
          <p:cNvSpPr>
            <a:spLocks/>
          </p:cNvSpPr>
          <p:nvPr/>
        </p:nvSpPr>
        <p:spPr bwMode="auto">
          <a:xfrm>
            <a:off x="-56705" y="3889944"/>
            <a:ext cx="1287463" cy="1111250"/>
          </a:xfrm>
          <a:custGeom>
            <a:avLst/>
            <a:gdLst>
              <a:gd name="T0" fmla="*/ 2 w 341"/>
              <a:gd name="T1" fmla="*/ 137 h 295"/>
              <a:gd name="T2" fmla="*/ 49 w 341"/>
              <a:gd name="T3" fmla="*/ 24 h 295"/>
              <a:gd name="T4" fmla="*/ 139 w 341"/>
              <a:gd name="T5" fmla="*/ 56 h 295"/>
              <a:gd name="T6" fmla="*/ 217 w 341"/>
              <a:gd name="T7" fmla="*/ 140 h 295"/>
              <a:gd name="T8" fmla="*/ 300 w 341"/>
              <a:gd name="T9" fmla="*/ 187 h 295"/>
              <a:gd name="T10" fmla="*/ 225 w 341"/>
              <a:gd name="T11" fmla="*/ 284 h 295"/>
              <a:gd name="T12" fmla="*/ 77 w 341"/>
              <a:gd name="T13" fmla="*/ 285 h 295"/>
              <a:gd name="T14" fmla="*/ 7 w 341"/>
              <a:gd name="T15" fmla="*/ 222 h 295"/>
              <a:gd name="T16" fmla="*/ 2 w 341"/>
              <a:gd name="T17" fmla="*/ 137 h 2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41" h="295">
                <a:moveTo>
                  <a:pt x="2" y="137"/>
                </a:moveTo>
                <a:cubicBezTo>
                  <a:pt x="7" y="97"/>
                  <a:pt x="12" y="48"/>
                  <a:pt x="49" y="24"/>
                </a:cubicBezTo>
                <a:cubicBezTo>
                  <a:pt x="86" y="0"/>
                  <a:pt x="120" y="22"/>
                  <a:pt x="139" y="56"/>
                </a:cubicBezTo>
                <a:cubicBezTo>
                  <a:pt x="160" y="91"/>
                  <a:pt x="179" y="121"/>
                  <a:pt x="217" y="140"/>
                </a:cubicBezTo>
                <a:cubicBezTo>
                  <a:pt x="245" y="153"/>
                  <a:pt x="280" y="161"/>
                  <a:pt x="300" y="187"/>
                </a:cubicBezTo>
                <a:cubicBezTo>
                  <a:pt x="341" y="244"/>
                  <a:pt x="270" y="276"/>
                  <a:pt x="225" y="284"/>
                </a:cubicBezTo>
                <a:cubicBezTo>
                  <a:pt x="177" y="292"/>
                  <a:pt x="124" y="295"/>
                  <a:pt x="77" y="285"/>
                </a:cubicBezTo>
                <a:cubicBezTo>
                  <a:pt x="38" y="277"/>
                  <a:pt x="15" y="263"/>
                  <a:pt x="7" y="222"/>
                </a:cubicBezTo>
                <a:cubicBezTo>
                  <a:pt x="2" y="195"/>
                  <a:pt x="0" y="165"/>
                  <a:pt x="2" y="137"/>
                </a:cubicBezTo>
                <a:close/>
              </a:path>
            </a:pathLst>
          </a:custGeom>
          <a:solidFill>
            <a:srgbClr val="B2CFDF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2E3949"/>
              </a:solidFill>
              <a:cs typeface="+mn-ea"/>
              <a:sym typeface="+mn-lt"/>
            </a:endParaRPr>
          </a:p>
        </p:txBody>
      </p: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BDE37C75-4B33-4319-98AC-E7E73519D631}"/>
              </a:ext>
            </a:extLst>
          </p:cNvPr>
          <p:cNvGrpSpPr/>
          <p:nvPr/>
        </p:nvGrpSpPr>
        <p:grpSpPr>
          <a:xfrm>
            <a:off x="2316177" y="4894037"/>
            <a:ext cx="467833" cy="467833"/>
            <a:chOff x="1996991" y="4706509"/>
            <a:chExt cx="467833" cy="467833"/>
          </a:xfrm>
        </p:grpSpPr>
        <p:sp>
          <p:nvSpPr>
            <p:cNvPr id="113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EA113A38-1150-47F2-8D6B-34587D53E5BC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14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B201433A-E741-4D5C-BDF2-6363704E1FC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29" name="组合 128">
            <a:extLst>
              <a:ext uri="{FF2B5EF4-FFF2-40B4-BE49-F238E27FC236}">
                <a16:creationId xmlns:a16="http://schemas.microsoft.com/office/drawing/2014/main" id="{45EAF12D-73E7-4596-B9EF-D5B164CF168A}"/>
              </a:ext>
            </a:extLst>
          </p:cNvPr>
          <p:cNvGrpSpPr/>
          <p:nvPr/>
        </p:nvGrpSpPr>
        <p:grpSpPr>
          <a:xfrm>
            <a:off x="5993093" y="4861112"/>
            <a:ext cx="467833" cy="467833"/>
            <a:chOff x="8211019" y="3818030"/>
            <a:chExt cx="467833" cy="467833"/>
          </a:xfrm>
        </p:grpSpPr>
        <p:sp>
          <p:nvSpPr>
            <p:cNvPr id="130" name="Oval 64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DD37DE4D-C3C4-4125-9BA7-E57C65A82EBC}"/>
                </a:ext>
              </a:extLst>
            </p:cNvPr>
            <p:cNvSpPr/>
            <p:nvPr/>
          </p:nvSpPr>
          <p:spPr>
            <a:xfrm>
              <a:off x="8211019" y="3818030"/>
              <a:ext cx="467833" cy="467833"/>
            </a:xfrm>
            <a:prstGeom prst="ellipse">
              <a:avLst/>
            </a:prstGeom>
            <a:solidFill>
              <a:srgbClr val="B2CFD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2E3949">
                    <a:lumMod val="75000"/>
                    <a:lumOff val="25000"/>
                  </a:srgbClr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1" name="Freeform 65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FE1462B0-F9E6-4837-9E86-994FDB7E176B}"/>
                </a:ext>
              </a:extLst>
            </p:cNvPr>
            <p:cNvSpPr/>
            <p:nvPr/>
          </p:nvSpPr>
          <p:spPr>
            <a:xfrm>
              <a:off x="8387766" y="3940548"/>
              <a:ext cx="114337" cy="222795"/>
            </a:xfrm>
            <a:custGeom>
              <a:avLst/>
              <a:gdLst/>
              <a:ahLst/>
              <a:cxnLst/>
              <a:rect l="l" t="t" r="r" b="b"/>
              <a:pathLst>
                <a:path w="114337" h="222795">
                  <a:moveTo>
                    <a:pt x="57169" y="192658"/>
                  </a:moveTo>
                  <a:cubicBezTo>
                    <a:pt x="54118" y="192658"/>
                    <a:pt x="51495" y="193755"/>
                    <a:pt x="49300" y="195951"/>
                  </a:cubicBezTo>
                  <a:cubicBezTo>
                    <a:pt x="47105" y="198146"/>
                    <a:pt x="46007" y="200769"/>
                    <a:pt x="46007" y="203820"/>
                  </a:cubicBezTo>
                  <a:cubicBezTo>
                    <a:pt x="46007" y="206871"/>
                    <a:pt x="47105" y="209475"/>
                    <a:pt x="49300" y="211633"/>
                  </a:cubicBezTo>
                  <a:cubicBezTo>
                    <a:pt x="51495" y="213791"/>
                    <a:pt x="54118" y="214870"/>
                    <a:pt x="57169" y="214870"/>
                  </a:cubicBezTo>
                  <a:cubicBezTo>
                    <a:pt x="60220" y="214870"/>
                    <a:pt x="62843" y="213791"/>
                    <a:pt x="65039" y="211633"/>
                  </a:cubicBezTo>
                  <a:cubicBezTo>
                    <a:pt x="67234" y="209475"/>
                    <a:pt x="68331" y="206871"/>
                    <a:pt x="68331" y="203820"/>
                  </a:cubicBezTo>
                  <a:cubicBezTo>
                    <a:pt x="68331" y="200769"/>
                    <a:pt x="67234" y="198146"/>
                    <a:pt x="65039" y="195951"/>
                  </a:cubicBezTo>
                  <a:cubicBezTo>
                    <a:pt x="62843" y="193755"/>
                    <a:pt x="60220" y="192658"/>
                    <a:pt x="57169" y="192658"/>
                  </a:cubicBezTo>
                  <a:close/>
                  <a:moveTo>
                    <a:pt x="9619" y="40183"/>
                  </a:moveTo>
                  <a:lnTo>
                    <a:pt x="9619" y="184621"/>
                  </a:lnTo>
                  <a:lnTo>
                    <a:pt x="104720" y="184621"/>
                  </a:lnTo>
                  <a:lnTo>
                    <a:pt x="104720" y="40183"/>
                  </a:lnTo>
                  <a:close/>
                  <a:moveTo>
                    <a:pt x="48463" y="17078"/>
                  </a:moveTo>
                  <a:cubicBezTo>
                    <a:pt x="47272" y="17078"/>
                    <a:pt x="46677" y="17785"/>
                    <a:pt x="46677" y="19199"/>
                  </a:cubicBezTo>
                  <a:cubicBezTo>
                    <a:pt x="46677" y="20389"/>
                    <a:pt x="47272" y="20984"/>
                    <a:pt x="48463" y="20984"/>
                  </a:cubicBezTo>
                  <a:lnTo>
                    <a:pt x="65876" y="20984"/>
                  </a:lnTo>
                  <a:cubicBezTo>
                    <a:pt x="67066" y="20984"/>
                    <a:pt x="67662" y="20389"/>
                    <a:pt x="67662" y="19199"/>
                  </a:cubicBezTo>
                  <a:cubicBezTo>
                    <a:pt x="67662" y="17785"/>
                    <a:pt x="67066" y="17078"/>
                    <a:pt x="65876" y="17078"/>
                  </a:cubicBezTo>
                  <a:close/>
                  <a:moveTo>
                    <a:pt x="18995" y="0"/>
                  </a:moveTo>
                  <a:cubicBezTo>
                    <a:pt x="19144" y="0"/>
                    <a:pt x="19311" y="37"/>
                    <a:pt x="19497" y="111"/>
                  </a:cubicBezTo>
                  <a:cubicBezTo>
                    <a:pt x="19683" y="186"/>
                    <a:pt x="19813" y="223"/>
                    <a:pt x="19888" y="223"/>
                  </a:cubicBezTo>
                  <a:lnTo>
                    <a:pt x="94451" y="223"/>
                  </a:lnTo>
                  <a:cubicBezTo>
                    <a:pt x="94525" y="223"/>
                    <a:pt x="94655" y="186"/>
                    <a:pt x="94841" y="111"/>
                  </a:cubicBezTo>
                  <a:cubicBezTo>
                    <a:pt x="95027" y="37"/>
                    <a:pt x="95195" y="0"/>
                    <a:pt x="95344" y="0"/>
                  </a:cubicBezTo>
                  <a:cubicBezTo>
                    <a:pt x="100627" y="0"/>
                    <a:pt x="105166" y="1897"/>
                    <a:pt x="108961" y="5692"/>
                  </a:cubicBezTo>
                  <a:cubicBezTo>
                    <a:pt x="112757" y="9488"/>
                    <a:pt x="114542" y="13990"/>
                    <a:pt x="114319" y="19199"/>
                  </a:cubicBezTo>
                  <a:lnTo>
                    <a:pt x="114319" y="203820"/>
                  </a:lnTo>
                  <a:cubicBezTo>
                    <a:pt x="114319" y="208806"/>
                    <a:pt x="112571" y="213122"/>
                    <a:pt x="109073" y="216768"/>
                  </a:cubicBezTo>
                  <a:cubicBezTo>
                    <a:pt x="105576" y="220414"/>
                    <a:pt x="101371" y="222423"/>
                    <a:pt x="96460" y="222795"/>
                  </a:cubicBezTo>
                  <a:lnTo>
                    <a:pt x="17879" y="222795"/>
                  </a:lnTo>
                  <a:cubicBezTo>
                    <a:pt x="12967" y="222423"/>
                    <a:pt x="8763" y="220414"/>
                    <a:pt x="5265" y="216768"/>
                  </a:cubicBezTo>
                  <a:cubicBezTo>
                    <a:pt x="1768" y="213122"/>
                    <a:pt x="19" y="208806"/>
                    <a:pt x="19" y="203820"/>
                  </a:cubicBezTo>
                  <a:lnTo>
                    <a:pt x="19" y="19199"/>
                  </a:lnTo>
                  <a:cubicBezTo>
                    <a:pt x="-204" y="13990"/>
                    <a:pt x="1582" y="9488"/>
                    <a:pt x="5377" y="5692"/>
                  </a:cubicBezTo>
                  <a:cubicBezTo>
                    <a:pt x="9172" y="1897"/>
                    <a:pt x="13711" y="0"/>
                    <a:pt x="1899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2E3949">
                    <a:lumMod val="75000"/>
                    <a:lumOff val="25000"/>
                  </a:srgbClr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132" name="组合 131">
            <a:extLst>
              <a:ext uri="{FF2B5EF4-FFF2-40B4-BE49-F238E27FC236}">
                <a16:creationId xmlns:a16="http://schemas.microsoft.com/office/drawing/2014/main" id="{D5D25AE5-EEAC-4BA1-9088-01DE79DE7E12}"/>
              </a:ext>
            </a:extLst>
          </p:cNvPr>
          <p:cNvGrpSpPr/>
          <p:nvPr/>
        </p:nvGrpSpPr>
        <p:grpSpPr>
          <a:xfrm>
            <a:off x="9359790" y="4927130"/>
            <a:ext cx="467833" cy="467833"/>
            <a:chOff x="10002735" y="3818030"/>
            <a:chExt cx="467833" cy="467833"/>
          </a:xfrm>
        </p:grpSpPr>
        <p:sp>
          <p:nvSpPr>
            <p:cNvPr id="133" name="Oval 66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69448206-8B06-42AE-807C-6DDBA232BB73}"/>
                </a:ext>
              </a:extLst>
            </p:cNvPr>
            <p:cNvSpPr/>
            <p:nvPr/>
          </p:nvSpPr>
          <p:spPr>
            <a:xfrm>
              <a:off x="10002735" y="3818030"/>
              <a:ext cx="467833" cy="467833"/>
            </a:xfrm>
            <a:prstGeom prst="ellipse">
              <a:avLst/>
            </a:prstGeom>
            <a:solidFill>
              <a:srgbClr val="B2CFD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2E3949">
                    <a:lumMod val="75000"/>
                    <a:lumOff val="25000"/>
                  </a:srgbClr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34" name="Freeform 67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4143249F-376A-41F2-A9CF-F0A504864CC0}"/>
                </a:ext>
              </a:extLst>
            </p:cNvPr>
            <p:cNvSpPr/>
            <p:nvPr/>
          </p:nvSpPr>
          <p:spPr>
            <a:xfrm>
              <a:off x="10172062" y="3956621"/>
              <a:ext cx="146670" cy="190648"/>
            </a:xfrm>
            <a:custGeom>
              <a:avLst/>
              <a:gdLst/>
              <a:ahLst/>
              <a:cxnLst/>
              <a:rect l="l" t="t" r="r" b="b"/>
              <a:pathLst>
                <a:path w="146670" h="190648">
                  <a:moveTo>
                    <a:pt x="73335" y="178035"/>
                  </a:moveTo>
                  <a:cubicBezTo>
                    <a:pt x="72070" y="178035"/>
                    <a:pt x="70991" y="178482"/>
                    <a:pt x="70098" y="179375"/>
                  </a:cubicBezTo>
                  <a:cubicBezTo>
                    <a:pt x="69205" y="180268"/>
                    <a:pt x="68759" y="181421"/>
                    <a:pt x="68759" y="182835"/>
                  </a:cubicBezTo>
                  <a:cubicBezTo>
                    <a:pt x="68759" y="184100"/>
                    <a:pt x="69205" y="185179"/>
                    <a:pt x="70098" y="186072"/>
                  </a:cubicBezTo>
                  <a:cubicBezTo>
                    <a:pt x="70991" y="186965"/>
                    <a:pt x="72070" y="187411"/>
                    <a:pt x="73335" y="187411"/>
                  </a:cubicBezTo>
                  <a:cubicBezTo>
                    <a:pt x="74600" y="187411"/>
                    <a:pt x="75679" y="186965"/>
                    <a:pt x="76572" y="186072"/>
                  </a:cubicBezTo>
                  <a:cubicBezTo>
                    <a:pt x="77465" y="185179"/>
                    <a:pt x="77912" y="184100"/>
                    <a:pt x="77912" y="182835"/>
                  </a:cubicBezTo>
                  <a:cubicBezTo>
                    <a:pt x="77912" y="181421"/>
                    <a:pt x="77465" y="180268"/>
                    <a:pt x="76572" y="179375"/>
                  </a:cubicBezTo>
                  <a:cubicBezTo>
                    <a:pt x="75679" y="178482"/>
                    <a:pt x="74600" y="178035"/>
                    <a:pt x="73335" y="178035"/>
                  </a:cubicBezTo>
                  <a:close/>
                  <a:moveTo>
                    <a:pt x="16185" y="19198"/>
                  </a:moveTo>
                  <a:lnTo>
                    <a:pt x="16185" y="171673"/>
                  </a:lnTo>
                  <a:lnTo>
                    <a:pt x="130485" y="171673"/>
                  </a:lnTo>
                  <a:lnTo>
                    <a:pt x="130485" y="19198"/>
                  </a:lnTo>
                  <a:close/>
                  <a:moveTo>
                    <a:pt x="9153" y="0"/>
                  </a:moveTo>
                  <a:lnTo>
                    <a:pt x="137517" y="0"/>
                  </a:lnTo>
                  <a:cubicBezTo>
                    <a:pt x="140271" y="0"/>
                    <a:pt x="142485" y="874"/>
                    <a:pt x="144159" y="2623"/>
                  </a:cubicBezTo>
                  <a:cubicBezTo>
                    <a:pt x="145833" y="4371"/>
                    <a:pt x="146670" y="6622"/>
                    <a:pt x="146670" y="9376"/>
                  </a:cubicBezTo>
                  <a:lnTo>
                    <a:pt x="146670" y="181495"/>
                  </a:lnTo>
                  <a:cubicBezTo>
                    <a:pt x="146670" y="184249"/>
                    <a:pt x="145833" y="186463"/>
                    <a:pt x="144159" y="188137"/>
                  </a:cubicBezTo>
                  <a:cubicBezTo>
                    <a:pt x="142485" y="189811"/>
                    <a:pt x="140271" y="190648"/>
                    <a:pt x="137517" y="190648"/>
                  </a:cubicBezTo>
                  <a:lnTo>
                    <a:pt x="9153" y="190648"/>
                  </a:lnTo>
                  <a:cubicBezTo>
                    <a:pt x="6400" y="190648"/>
                    <a:pt x="4186" y="189811"/>
                    <a:pt x="2512" y="188137"/>
                  </a:cubicBezTo>
                  <a:cubicBezTo>
                    <a:pt x="837" y="186463"/>
                    <a:pt x="0" y="184249"/>
                    <a:pt x="0" y="181495"/>
                  </a:cubicBezTo>
                  <a:lnTo>
                    <a:pt x="0" y="9376"/>
                  </a:lnTo>
                  <a:cubicBezTo>
                    <a:pt x="0" y="6622"/>
                    <a:pt x="837" y="4371"/>
                    <a:pt x="2512" y="2623"/>
                  </a:cubicBezTo>
                  <a:cubicBezTo>
                    <a:pt x="4186" y="874"/>
                    <a:pt x="6400" y="0"/>
                    <a:pt x="91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2E3949">
                    <a:lumMod val="75000"/>
                    <a:lumOff val="25000"/>
                  </a:srgbClr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140" name="文本框 139">
            <a:extLst>
              <a:ext uri="{FF2B5EF4-FFF2-40B4-BE49-F238E27FC236}">
                <a16:creationId xmlns:a16="http://schemas.microsoft.com/office/drawing/2014/main" id="{F2C1BC5A-D480-4394-80E5-4BF787554AA5}"/>
              </a:ext>
            </a:extLst>
          </p:cNvPr>
          <p:cNvSpPr txBox="1"/>
          <p:nvPr/>
        </p:nvSpPr>
        <p:spPr>
          <a:xfrm>
            <a:off x="914977" y="5606445"/>
            <a:ext cx="34214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u"/>
            </a:pPr>
            <a:r>
              <a:rPr lang="en-US" altLang="zh-CN" sz="1600" b="1" spc="6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Introduction</a:t>
            </a:r>
          </a:p>
        </p:txBody>
      </p:sp>
      <p:sp>
        <p:nvSpPr>
          <p:cNvPr id="142" name="文本框 141">
            <a:extLst>
              <a:ext uri="{FF2B5EF4-FFF2-40B4-BE49-F238E27FC236}">
                <a16:creationId xmlns:a16="http://schemas.microsoft.com/office/drawing/2014/main" id="{6193EC4B-8A95-4C93-8837-A19824135DEC}"/>
              </a:ext>
            </a:extLst>
          </p:cNvPr>
          <p:cNvSpPr txBox="1"/>
          <p:nvPr/>
        </p:nvSpPr>
        <p:spPr>
          <a:xfrm>
            <a:off x="3790474" y="5624181"/>
            <a:ext cx="46206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u"/>
            </a:pPr>
            <a:r>
              <a:rPr lang="en-US" altLang="zh-CN" sz="1600" b="1" spc="6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Methods and Results</a:t>
            </a:r>
          </a:p>
        </p:txBody>
      </p:sp>
      <p:sp>
        <p:nvSpPr>
          <p:cNvPr id="144" name="文本框 143">
            <a:extLst>
              <a:ext uri="{FF2B5EF4-FFF2-40B4-BE49-F238E27FC236}">
                <a16:creationId xmlns:a16="http://schemas.microsoft.com/office/drawing/2014/main" id="{49B2A36D-34B0-4E7A-BCFB-1958BEE85B6D}"/>
              </a:ext>
            </a:extLst>
          </p:cNvPr>
          <p:cNvSpPr txBox="1"/>
          <p:nvPr/>
        </p:nvSpPr>
        <p:spPr>
          <a:xfrm>
            <a:off x="7950563" y="5624181"/>
            <a:ext cx="3145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u"/>
            </a:pPr>
            <a:r>
              <a:rPr lang="en-US" altLang="zh-CN" sz="1600" b="1" spc="6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13503858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3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decel="10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decel="10000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900"/>
                            </p:stCondLst>
                            <p:childTnLst>
                              <p:par>
                                <p:cTn id="60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450"/>
                            </p:stCondLst>
                            <p:childTnLst>
                              <p:par>
                                <p:cTn id="6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7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7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7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250"/>
                            </p:stCondLst>
                            <p:childTnLst>
                              <p:par>
                                <p:cTn id="7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7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7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750"/>
                            </p:stCondLst>
                            <p:childTnLst>
                              <p:par>
                                <p:cTn id="81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1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1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85" grpId="0" animBg="1"/>
      <p:bldP spid="97" grpId="0" animBg="1"/>
      <p:bldP spid="98" grpId="0" animBg="1"/>
      <p:bldP spid="148" grpId="0" animBg="1"/>
      <p:bldP spid="84" grpId="0" animBg="1"/>
      <p:bldP spid="96" grpId="0" animBg="1"/>
      <p:bldP spid="140" grpId="0"/>
      <p:bldP spid="142" grpId="0"/>
      <p:bldP spid="1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 descr="e7d195523061f1c03a90ee8e42cb24248e56383cd534985688F9F494128731F165EE95AB4B0C0A38076AAEA07667B1565C446FC45FF01DFB0E885BCDBDF3A284F3DB14DA61DD97F0BAB2E6C668FB4931CCA1232F21BFBFC3DE5B5028DBB0124DFB5E7AD3BD69448A441B432B7BAD1B97402D0A8D7D416C0A4E8132619B1C0A86C5146A202B5C4242F78B2D3C1D833CAE">
            <a:extLst>
              <a:ext uri="{FF2B5EF4-FFF2-40B4-BE49-F238E27FC236}">
                <a16:creationId xmlns:a16="http://schemas.microsoft.com/office/drawing/2014/main" id="{E7377D28-8B05-4C52-B266-6BD4E3291566}"/>
              </a:ext>
            </a:extLst>
          </p:cNvPr>
          <p:cNvSpPr txBox="1"/>
          <p:nvPr/>
        </p:nvSpPr>
        <p:spPr>
          <a:xfrm>
            <a:off x="4478215" y="1687006"/>
            <a:ext cx="32355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dirty="0">
                <a:solidFill>
                  <a:srgbClr val="75A8C5"/>
                </a:solidFill>
                <a:latin typeface="方正细谭黑简体" panose="02000000000000000000" pitchFamily="2" charset="-122"/>
                <a:ea typeface="方正细谭黑简体" panose="02000000000000000000" pitchFamily="2" charset="-122"/>
                <a:cs typeface="+mn-ea"/>
                <a:sym typeface="+mn-lt"/>
              </a:rPr>
              <a:t>01</a:t>
            </a:r>
          </a:p>
        </p:txBody>
      </p:sp>
      <p:sp>
        <p:nvSpPr>
          <p:cNvPr id="9" name="TextBox 21">
            <a:extLst>
              <a:ext uri="{FF2B5EF4-FFF2-40B4-BE49-F238E27FC236}">
                <a16:creationId xmlns:a16="http://schemas.microsoft.com/office/drawing/2014/main" id="{F54DA43B-CEBC-433F-ADBF-51ADD2281EED}"/>
              </a:ext>
            </a:extLst>
          </p:cNvPr>
          <p:cNvSpPr txBox="1"/>
          <p:nvPr/>
        </p:nvSpPr>
        <p:spPr>
          <a:xfrm>
            <a:off x="2611239" y="3195102"/>
            <a:ext cx="5834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4800" b="1" spc="600" dirty="0"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Introduction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390BA73-5DB4-4AA0-A50F-328EC9981B49}"/>
              </a:ext>
            </a:extLst>
          </p:cNvPr>
          <p:cNvGrpSpPr/>
          <p:nvPr/>
        </p:nvGrpSpPr>
        <p:grpSpPr>
          <a:xfrm>
            <a:off x="5118679" y="4893810"/>
            <a:ext cx="409561" cy="409561"/>
            <a:chOff x="1405173" y="3362244"/>
            <a:chExt cx="1279758" cy="1279758"/>
          </a:xfrm>
        </p:grpSpPr>
        <p:sp>
          <p:nvSpPr>
            <p:cNvPr id="10" name="Polygon">
              <a:extLst>
                <a:ext uri="{FF2B5EF4-FFF2-40B4-BE49-F238E27FC236}">
                  <a16:creationId xmlns:a16="http://schemas.microsoft.com/office/drawing/2014/main" id="{55AEF26B-9B16-4143-9AF6-01FAB5CFA899}"/>
                </a:ext>
              </a:extLst>
            </p:cNvPr>
            <p:cNvSpPr/>
            <p:nvPr/>
          </p:nvSpPr>
          <p:spPr>
            <a:xfrm>
              <a:off x="1405173" y="3362244"/>
              <a:ext cx="1279758" cy="12797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0"/>
                  </a:moveTo>
                  <a:lnTo>
                    <a:pt x="18437" y="3163"/>
                  </a:lnTo>
                  <a:lnTo>
                    <a:pt x="21600" y="10800"/>
                  </a:lnTo>
                  <a:lnTo>
                    <a:pt x="18437" y="18437"/>
                  </a:lnTo>
                  <a:lnTo>
                    <a:pt x="10800" y="21600"/>
                  </a:lnTo>
                  <a:lnTo>
                    <a:pt x="3163" y="18437"/>
                  </a:lnTo>
                  <a:lnTo>
                    <a:pt x="0" y="10800"/>
                  </a:lnTo>
                  <a:lnTo>
                    <a:pt x="3163" y="3163"/>
                  </a:lnTo>
                  <a:close/>
                </a:path>
              </a:pathLst>
            </a:custGeom>
            <a:ln w="12700">
              <a:solidFill>
                <a:srgbClr val="8CC8D6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>
                <a:lnSpc>
                  <a:spcPct val="100000"/>
                </a:lnSpc>
                <a:defRPr sz="3200">
                  <a:solidFill>
                    <a:srgbClr val="FFFFFF"/>
                  </a:solidFill>
                  <a:latin typeface="Open Sans Light"/>
                  <a:ea typeface="Open Sans Light"/>
                  <a:cs typeface="Open Sans Light"/>
                  <a:sym typeface="Open Sans Light"/>
                </a:defRPr>
              </a:pPr>
              <a:endParaRPr sz="1600">
                <a:cs typeface="+mn-ea"/>
                <a:sym typeface="+mn-lt"/>
              </a:endParaRPr>
            </a:p>
          </p:txBody>
        </p:sp>
        <p:sp>
          <p:nvSpPr>
            <p:cNvPr id="11" name="Shape">
              <a:extLst>
                <a:ext uri="{FF2B5EF4-FFF2-40B4-BE49-F238E27FC236}">
                  <a16:creationId xmlns:a16="http://schemas.microsoft.com/office/drawing/2014/main" id="{1FF7ACFE-1EF0-4E43-829E-F7CEF9A5CB47}"/>
                </a:ext>
              </a:extLst>
            </p:cNvPr>
            <p:cNvSpPr/>
            <p:nvPr/>
          </p:nvSpPr>
          <p:spPr>
            <a:xfrm>
              <a:off x="1796143" y="3813498"/>
              <a:ext cx="497818" cy="4024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18345"/>
                  </a:lnTo>
                  <a:lnTo>
                    <a:pt x="8827" y="18345"/>
                  </a:lnTo>
                  <a:lnTo>
                    <a:pt x="8827" y="16688"/>
                  </a:lnTo>
                  <a:lnTo>
                    <a:pt x="1340" y="16688"/>
                  </a:lnTo>
                  <a:lnTo>
                    <a:pt x="1340" y="1687"/>
                  </a:lnTo>
                  <a:lnTo>
                    <a:pt x="20260" y="1687"/>
                  </a:lnTo>
                  <a:lnTo>
                    <a:pt x="20260" y="16688"/>
                  </a:lnTo>
                  <a:lnTo>
                    <a:pt x="12821" y="16688"/>
                  </a:lnTo>
                  <a:lnTo>
                    <a:pt x="12821" y="18345"/>
                  </a:lnTo>
                  <a:lnTo>
                    <a:pt x="21600" y="18345"/>
                  </a:lnTo>
                  <a:lnTo>
                    <a:pt x="21600" y="0"/>
                  </a:lnTo>
                  <a:lnTo>
                    <a:pt x="0" y="0"/>
                  </a:lnTo>
                  <a:close/>
                  <a:moveTo>
                    <a:pt x="2631" y="3403"/>
                  </a:moveTo>
                  <a:lnTo>
                    <a:pt x="2631" y="15120"/>
                  </a:lnTo>
                  <a:lnTo>
                    <a:pt x="18849" y="15120"/>
                  </a:lnTo>
                  <a:lnTo>
                    <a:pt x="18849" y="3403"/>
                  </a:lnTo>
                  <a:lnTo>
                    <a:pt x="2631" y="3403"/>
                  </a:lnTo>
                  <a:close/>
                  <a:moveTo>
                    <a:pt x="3995" y="5060"/>
                  </a:moveTo>
                  <a:lnTo>
                    <a:pt x="17510" y="5060"/>
                  </a:lnTo>
                  <a:lnTo>
                    <a:pt x="17510" y="13433"/>
                  </a:lnTo>
                  <a:lnTo>
                    <a:pt x="3995" y="13433"/>
                  </a:lnTo>
                  <a:lnTo>
                    <a:pt x="3995" y="5060"/>
                  </a:lnTo>
                  <a:close/>
                  <a:moveTo>
                    <a:pt x="10070" y="16688"/>
                  </a:moveTo>
                  <a:lnTo>
                    <a:pt x="10070" y="18345"/>
                  </a:lnTo>
                  <a:lnTo>
                    <a:pt x="10740" y="18345"/>
                  </a:lnTo>
                  <a:lnTo>
                    <a:pt x="11410" y="18345"/>
                  </a:lnTo>
                  <a:lnTo>
                    <a:pt x="11410" y="16688"/>
                  </a:lnTo>
                  <a:lnTo>
                    <a:pt x="10070" y="16688"/>
                  </a:lnTo>
                  <a:close/>
                  <a:moveTo>
                    <a:pt x="6746" y="19943"/>
                  </a:moveTo>
                  <a:lnTo>
                    <a:pt x="6746" y="21600"/>
                  </a:lnTo>
                  <a:lnTo>
                    <a:pt x="10884" y="21600"/>
                  </a:lnTo>
                  <a:lnTo>
                    <a:pt x="14998" y="21600"/>
                  </a:lnTo>
                  <a:lnTo>
                    <a:pt x="14998" y="19943"/>
                  </a:lnTo>
                  <a:lnTo>
                    <a:pt x="6746" y="19943"/>
                  </a:lnTo>
                  <a:close/>
                </a:path>
              </a:pathLst>
            </a:custGeom>
            <a:solidFill>
              <a:srgbClr val="8CC8D6"/>
            </a:solidFill>
            <a:ln w="12700">
              <a:miter lim="400000"/>
            </a:ln>
          </p:spPr>
          <p:txBody>
            <a:bodyPr lIns="22860" rIns="22860" anchor="ctr"/>
            <a:lstStyle/>
            <a:p>
              <a:pPr defTabSz="228600">
                <a:lnSpc>
                  <a:spcPct val="93000"/>
                </a:lnSpc>
                <a:defRPr sz="1800">
                  <a:solidFill>
                    <a:srgbClr val="000000"/>
                  </a:solidFill>
                  <a:latin typeface="Open Sans"/>
                  <a:ea typeface="Open Sans"/>
                  <a:cs typeface="Open Sans"/>
                  <a:sym typeface="Open Sans"/>
                </a:defRPr>
              </a:pPr>
              <a:endParaRPr sz="900">
                <a:cs typeface="+mn-ea"/>
                <a:sym typeface="+mn-lt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1A3D742C-ADAB-4E91-864E-9921910C1C9F}"/>
              </a:ext>
            </a:extLst>
          </p:cNvPr>
          <p:cNvSpPr txBox="1"/>
          <p:nvPr/>
        </p:nvSpPr>
        <p:spPr>
          <a:xfrm>
            <a:off x="5609012" y="4935396"/>
            <a:ext cx="163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pc="300" dirty="0">
                <a:solidFill>
                  <a:srgbClr val="B2CFDF"/>
                </a:solidFill>
                <a:cs typeface="+mn-ea"/>
                <a:sym typeface="+mn-lt"/>
              </a:rPr>
              <a:t>The part one</a:t>
            </a:r>
          </a:p>
        </p:txBody>
      </p:sp>
      <p:grpSp>
        <p:nvGrpSpPr>
          <p:cNvPr id="14" name="Group 40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BA1BC6C8-DA10-4276-BE55-A9FCB19776AB}"/>
              </a:ext>
            </a:extLst>
          </p:cNvPr>
          <p:cNvGrpSpPr>
            <a:grpSpLocks noChangeAspect="1"/>
          </p:cNvGrpSpPr>
          <p:nvPr/>
        </p:nvGrpSpPr>
        <p:grpSpPr bwMode="auto">
          <a:xfrm rot="20715039">
            <a:off x="9582514" y="866725"/>
            <a:ext cx="1859182" cy="1640561"/>
            <a:chOff x="1275" y="-205"/>
            <a:chExt cx="5128" cy="4525"/>
          </a:xfrm>
        </p:grpSpPr>
        <p:sp>
          <p:nvSpPr>
            <p:cNvPr id="15" name="AutoShape 39">
              <a:extLst>
                <a:ext uri="{FF2B5EF4-FFF2-40B4-BE49-F238E27FC236}">
                  <a16:creationId xmlns:a16="http://schemas.microsoft.com/office/drawing/2014/main" id="{9CC73B80-1FA8-4AF7-8983-6422388C02E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77" y="0"/>
              <a:ext cx="5126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Freeform 41">
              <a:extLst>
                <a:ext uri="{FF2B5EF4-FFF2-40B4-BE49-F238E27FC236}">
                  <a16:creationId xmlns:a16="http://schemas.microsoft.com/office/drawing/2014/main" id="{23F7A8DC-40BD-4720-80A7-0E4D5C424D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8" y="911"/>
              <a:ext cx="1499" cy="1680"/>
            </a:xfrm>
            <a:custGeom>
              <a:avLst/>
              <a:gdLst>
                <a:gd name="T0" fmla="*/ 402 w 1109"/>
                <a:gd name="T1" fmla="*/ 46 h 1243"/>
                <a:gd name="T2" fmla="*/ 339 w 1109"/>
                <a:gd name="T3" fmla="*/ 62 h 1243"/>
                <a:gd name="T4" fmla="*/ 290 w 1109"/>
                <a:gd name="T5" fmla="*/ 113 h 1243"/>
                <a:gd name="T6" fmla="*/ 203 w 1109"/>
                <a:gd name="T7" fmla="*/ 181 h 1243"/>
                <a:gd name="T8" fmla="*/ 97 w 1109"/>
                <a:gd name="T9" fmla="*/ 240 h 1243"/>
                <a:gd name="T10" fmla="*/ 9 w 1109"/>
                <a:gd name="T11" fmla="*/ 353 h 1243"/>
                <a:gd name="T12" fmla="*/ 9 w 1109"/>
                <a:gd name="T13" fmla="*/ 414 h 1243"/>
                <a:gd name="T14" fmla="*/ 41 w 1109"/>
                <a:gd name="T15" fmla="*/ 473 h 1243"/>
                <a:gd name="T16" fmla="*/ 92 w 1109"/>
                <a:gd name="T17" fmla="*/ 526 h 1243"/>
                <a:gd name="T18" fmla="*/ 206 w 1109"/>
                <a:gd name="T19" fmla="*/ 659 h 1243"/>
                <a:gd name="T20" fmla="*/ 306 w 1109"/>
                <a:gd name="T21" fmla="*/ 856 h 1243"/>
                <a:gd name="T22" fmla="*/ 341 w 1109"/>
                <a:gd name="T23" fmla="*/ 924 h 1243"/>
                <a:gd name="T24" fmla="*/ 467 w 1109"/>
                <a:gd name="T25" fmla="*/ 972 h 1243"/>
                <a:gd name="T26" fmla="*/ 487 w 1109"/>
                <a:gd name="T27" fmla="*/ 968 h 1243"/>
                <a:gd name="T28" fmla="*/ 516 w 1109"/>
                <a:gd name="T29" fmla="*/ 1021 h 1243"/>
                <a:gd name="T30" fmla="*/ 706 w 1109"/>
                <a:gd name="T31" fmla="*/ 1202 h 1243"/>
                <a:gd name="T32" fmla="*/ 852 w 1109"/>
                <a:gd name="T33" fmla="*/ 1241 h 1243"/>
                <a:gd name="T34" fmla="*/ 994 w 1109"/>
                <a:gd name="T35" fmla="*/ 1182 h 1243"/>
                <a:gd name="T36" fmla="*/ 1094 w 1109"/>
                <a:gd name="T37" fmla="*/ 1036 h 1243"/>
                <a:gd name="T38" fmla="*/ 1096 w 1109"/>
                <a:gd name="T39" fmla="*/ 930 h 1243"/>
                <a:gd name="T40" fmla="*/ 1055 w 1109"/>
                <a:gd name="T41" fmla="*/ 827 h 1243"/>
                <a:gd name="T42" fmla="*/ 959 w 1109"/>
                <a:gd name="T43" fmla="*/ 594 h 1243"/>
                <a:gd name="T44" fmla="*/ 916 w 1109"/>
                <a:gd name="T45" fmla="*/ 383 h 1243"/>
                <a:gd name="T46" fmla="*/ 853 w 1109"/>
                <a:gd name="T47" fmla="*/ 125 h 1243"/>
                <a:gd name="T48" fmla="*/ 798 w 1109"/>
                <a:gd name="T49" fmla="*/ 63 h 1243"/>
                <a:gd name="T50" fmla="*/ 754 w 1109"/>
                <a:gd name="T51" fmla="*/ 43 h 1243"/>
                <a:gd name="T52" fmla="*/ 432 w 1109"/>
                <a:gd name="T53" fmla="*/ 42 h 1243"/>
                <a:gd name="T54" fmla="*/ 402 w 1109"/>
                <a:gd name="T55" fmla="*/ 46 h 1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09" h="1243">
                  <a:moveTo>
                    <a:pt x="402" y="46"/>
                  </a:moveTo>
                  <a:cubicBezTo>
                    <a:pt x="377" y="39"/>
                    <a:pt x="357" y="46"/>
                    <a:pt x="339" y="62"/>
                  </a:cubicBezTo>
                  <a:cubicBezTo>
                    <a:pt x="321" y="78"/>
                    <a:pt x="304" y="95"/>
                    <a:pt x="290" y="113"/>
                  </a:cubicBezTo>
                  <a:cubicBezTo>
                    <a:pt x="266" y="143"/>
                    <a:pt x="237" y="164"/>
                    <a:pt x="203" y="181"/>
                  </a:cubicBezTo>
                  <a:cubicBezTo>
                    <a:pt x="167" y="199"/>
                    <a:pt x="131" y="219"/>
                    <a:pt x="97" y="240"/>
                  </a:cubicBezTo>
                  <a:cubicBezTo>
                    <a:pt x="55" y="267"/>
                    <a:pt x="27" y="306"/>
                    <a:pt x="9" y="353"/>
                  </a:cubicBezTo>
                  <a:cubicBezTo>
                    <a:pt x="2" y="373"/>
                    <a:pt x="0" y="394"/>
                    <a:pt x="9" y="414"/>
                  </a:cubicBezTo>
                  <a:cubicBezTo>
                    <a:pt x="18" y="434"/>
                    <a:pt x="27" y="455"/>
                    <a:pt x="41" y="473"/>
                  </a:cubicBezTo>
                  <a:cubicBezTo>
                    <a:pt x="55" y="493"/>
                    <a:pt x="74" y="509"/>
                    <a:pt x="92" y="526"/>
                  </a:cubicBezTo>
                  <a:cubicBezTo>
                    <a:pt x="136" y="565"/>
                    <a:pt x="179" y="606"/>
                    <a:pt x="206" y="659"/>
                  </a:cubicBezTo>
                  <a:cubicBezTo>
                    <a:pt x="241" y="724"/>
                    <a:pt x="273" y="790"/>
                    <a:pt x="306" y="856"/>
                  </a:cubicBezTo>
                  <a:cubicBezTo>
                    <a:pt x="317" y="879"/>
                    <a:pt x="328" y="903"/>
                    <a:pt x="341" y="924"/>
                  </a:cubicBezTo>
                  <a:cubicBezTo>
                    <a:pt x="370" y="969"/>
                    <a:pt x="415" y="985"/>
                    <a:pt x="467" y="972"/>
                  </a:cubicBezTo>
                  <a:cubicBezTo>
                    <a:pt x="473" y="971"/>
                    <a:pt x="480" y="970"/>
                    <a:pt x="487" y="968"/>
                  </a:cubicBezTo>
                  <a:cubicBezTo>
                    <a:pt x="498" y="988"/>
                    <a:pt x="504" y="1006"/>
                    <a:pt x="516" y="1021"/>
                  </a:cubicBezTo>
                  <a:cubicBezTo>
                    <a:pt x="569" y="1092"/>
                    <a:pt x="632" y="1153"/>
                    <a:pt x="706" y="1202"/>
                  </a:cubicBezTo>
                  <a:cubicBezTo>
                    <a:pt x="750" y="1231"/>
                    <a:pt x="801" y="1243"/>
                    <a:pt x="852" y="1241"/>
                  </a:cubicBezTo>
                  <a:cubicBezTo>
                    <a:pt x="906" y="1239"/>
                    <a:pt x="954" y="1217"/>
                    <a:pt x="994" y="1182"/>
                  </a:cubicBezTo>
                  <a:cubicBezTo>
                    <a:pt x="1040" y="1142"/>
                    <a:pt x="1073" y="1093"/>
                    <a:pt x="1094" y="1036"/>
                  </a:cubicBezTo>
                  <a:cubicBezTo>
                    <a:pt x="1106" y="1001"/>
                    <a:pt x="1109" y="965"/>
                    <a:pt x="1096" y="930"/>
                  </a:cubicBezTo>
                  <a:cubicBezTo>
                    <a:pt x="1083" y="895"/>
                    <a:pt x="1069" y="861"/>
                    <a:pt x="1055" y="827"/>
                  </a:cubicBezTo>
                  <a:cubicBezTo>
                    <a:pt x="1023" y="749"/>
                    <a:pt x="989" y="672"/>
                    <a:pt x="959" y="594"/>
                  </a:cubicBezTo>
                  <a:cubicBezTo>
                    <a:pt x="933" y="526"/>
                    <a:pt x="917" y="456"/>
                    <a:pt x="916" y="383"/>
                  </a:cubicBezTo>
                  <a:cubicBezTo>
                    <a:pt x="914" y="292"/>
                    <a:pt x="884" y="208"/>
                    <a:pt x="853" y="125"/>
                  </a:cubicBezTo>
                  <a:cubicBezTo>
                    <a:pt x="843" y="97"/>
                    <a:pt x="824" y="77"/>
                    <a:pt x="798" y="63"/>
                  </a:cubicBezTo>
                  <a:cubicBezTo>
                    <a:pt x="784" y="55"/>
                    <a:pt x="769" y="48"/>
                    <a:pt x="754" y="43"/>
                  </a:cubicBezTo>
                  <a:cubicBezTo>
                    <a:pt x="647" y="7"/>
                    <a:pt x="539" y="0"/>
                    <a:pt x="432" y="42"/>
                  </a:cubicBezTo>
                  <a:cubicBezTo>
                    <a:pt x="422" y="46"/>
                    <a:pt x="411" y="49"/>
                    <a:pt x="402" y="46"/>
                  </a:cubicBez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Freeform 42">
              <a:extLst>
                <a:ext uri="{FF2B5EF4-FFF2-40B4-BE49-F238E27FC236}">
                  <a16:creationId xmlns:a16="http://schemas.microsoft.com/office/drawing/2014/main" id="{59B8339E-B9DF-440C-99AC-8C1082C1CF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5" y="-205"/>
              <a:ext cx="5128" cy="4321"/>
            </a:xfrm>
            <a:custGeom>
              <a:avLst/>
              <a:gdLst>
                <a:gd name="T0" fmla="*/ 2161 w 3794"/>
                <a:gd name="T1" fmla="*/ 2773 h 3196"/>
                <a:gd name="T2" fmla="*/ 2080 w 3794"/>
                <a:gd name="T3" fmla="*/ 3054 h 3196"/>
                <a:gd name="T4" fmla="*/ 1694 w 3794"/>
                <a:gd name="T5" fmla="*/ 2153 h 3196"/>
                <a:gd name="T6" fmla="*/ 1001 w 3794"/>
                <a:gd name="T7" fmla="*/ 504 h 3196"/>
                <a:gd name="T8" fmla="*/ 18 w 3794"/>
                <a:gd name="T9" fmla="*/ 122 h 3196"/>
                <a:gd name="T10" fmla="*/ 817 w 3794"/>
                <a:gd name="T11" fmla="*/ 126 h 3196"/>
                <a:gd name="T12" fmla="*/ 1541 w 3794"/>
                <a:gd name="T13" fmla="*/ 565 h 3196"/>
                <a:gd name="T14" fmla="*/ 3765 w 3794"/>
                <a:gd name="T15" fmla="*/ 376 h 3196"/>
                <a:gd name="T16" fmla="*/ 2661 w 3794"/>
                <a:gd name="T17" fmla="*/ 978 h 3196"/>
                <a:gd name="T18" fmla="*/ 2189 w 3794"/>
                <a:gd name="T19" fmla="*/ 1167 h 3196"/>
                <a:gd name="T20" fmla="*/ 2066 w 3794"/>
                <a:gd name="T21" fmla="*/ 1297 h 3196"/>
                <a:gd name="T22" fmla="*/ 2206 w 3794"/>
                <a:gd name="T23" fmla="*/ 1770 h 3196"/>
                <a:gd name="T24" fmla="*/ 1919 w 3794"/>
                <a:gd name="T25" fmla="*/ 1710 h 3196"/>
                <a:gd name="T26" fmla="*/ 1357 w 3794"/>
                <a:gd name="T27" fmla="*/ 717 h 3196"/>
                <a:gd name="T28" fmla="*/ 1433 w 3794"/>
                <a:gd name="T29" fmla="*/ 1061 h 3196"/>
                <a:gd name="T30" fmla="*/ 1303 w 3794"/>
                <a:gd name="T31" fmla="*/ 936 h 3196"/>
                <a:gd name="T32" fmla="*/ 1660 w 3794"/>
                <a:gd name="T33" fmla="*/ 1946 h 3196"/>
                <a:gd name="T34" fmla="*/ 2052 w 3794"/>
                <a:gd name="T35" fmla="*/ 2771 h 3196"/>
                <a:gd name="T36" fmla="*/ 2056 w 3794"/>
                <a:gd name="T37" fmla="*/ 2420 h 3196"/>
                <a:gd name="T38" fmla="*/ 2717 w 3794"/>
                <a:gd name="T39" fmla="*/ 413 h 3196"/>
                <a:gd name="T40" fmla="*/ 3246 w 3794"/>
                <a:gd name="T41" fmla="*/ 563 h 3196"/>
                <a:gd name="T42" fmla="*/ 2781 w 3794"/>
                <a:gd name="T43" fmla="*/ 865 h 3196"/>
                <a:gd name="T44" fmla="*/ 2130 w 3794"/>
                <a:gd name="T45" fmla="*/ 725 h 3196"/>
                <a:gd name="T46" fmla="*/ 1602 w 3794"/>
                <a:gd name="T47" fmla="*/ 750 h 3196"/>
                <a:gd name="T48" fmla="*/ 1076 w 3794"/>
                <a:gd name="T49" fmla="*/ 849 h 3196"/>
                <a:gd name="T50" fmla="*/ 1370 w 3794"/>
                <a:gd name="T51" fmla="*/ 1731 h 3196"/>
                <a:gd name="T52" fmla="*/ 2356 w 3794"/>
                <a:gd name="T53" fmla="*/ 1058 h 3196"/>
                <a:gd name="T54" fmla="*/ 1823 w 3794"/>
                <a:gd name="T55" fmla="*/ 1252 h 3196"/>
                <a:gd name="T56" fmla="*/ 2072 w 3794"/>
                <a:gd name="T57" fmla="*/ 1115 h 3196"/>
                <a:gd name="T58" fmla="*/ 1388 w 3794"/>
                <a:gd name="T59" fmla="*/ 432 h 3196"/>
                <a:gd name="T60" fmla="*/ 1080 w 3794"/>
                <a:gd name="T61" fmla="*/ 303 h 3196"/>
                <a:gd name="T62" fmla="*/ 1307 w 3794"/>
                <a:gd name="T63" fmla="*/ 653 h 3196"/>
                <a:gd name="T64" fmla="*/ 2141 w 3794"/>
                <a:gd name="T65" fmla="*/ 962 h 3196"/>
                <a:gd name="T66" fmla="*/ 1684 w 3794"/>
                <a:gd name="T67" fmla="*/ 889 h 3196"/>
                <a:gd name="T68" fmla="*/ 1463 w 3794"/>
                <a:gd name="T69" fmla="*/ 787 h 3196"/>
                <a:gd name="T70" fmla="*/ 1911 w 3794"/>
                <a:gd name="T71" fmla="*/ 1687 h 3196"/>
                <a:gd name="T72" fmla="*/ 1528 w 3794"/>
                <a:gd name="T73" fmla="*/ 944 h 3196"/>
                <a:gd name="T74" fmla="*/ 1542 w 3794"/>
                <a:gd name="T75" fmla="*/ 1888 h 3196"/>
                <a:gd name="T76" fmla="*/ 1031 w 3794"/>
                <a:gd name="T77" fmla="*/ 694 h 3196"/>
                <a:gd name="T78" fmla="*/ 1587 w 3794"/>
                <a:gd name="T79" fmla="*/ 1983 h 3196"/>
                <a:gd name="T80" fmla="*/ 1754 w 3794"/>
                <a:gd name="T81" fmla="*/ 1947 h 3196"/>
                <a:gd name="T82" fmla="*/ 2052 w 3794"/>
                <a:gd name="T83" fmla="*/ 2956 h 3196"/>
                <a:gd name="T84" fmla="*/ 2216 w 3794"/>
                <a:gd name="T85" fmla="*/ 525 h 3196"/>
                <a:gd name="T86" fmla="*/ 1643 w 3794"/>
                <a:gd name="T87" fmla="*/ 682 h 3196"/>
                <a:gd name="T88" fmla="*/ 3384 w 3794"/>
                <a:gd name="T89" fmla="*/ 642 h 3196"/>
                <a:gd name="T90" fmla="*/ 2706 w 3794"/>
                <a:gd name="T91" fmla="*/ 954 h 3196"/>
                <a:gd name="T92" fmla="*/ 649 w 3794"/>
                <a:gd name="T93" fmla="*/ 103 h 3196"/>
                <a:gd name="T94" fmla="*/ 892 w 3794"/>
                <a:gd name="T95" fmla="*/ 309 h 3196"/>
                <a:gd name="T96" fmla="*/ 2108 w 3794"/>
                <a:gd name="T97" fmla="*/ 3049 h 3196"/>
                <a:gd name="T98" fmla="*/ 973 w 3794"/>
                <a:gd name="T99" fmla="*/ 345 h 3196"/>
                <a:gd name="T100" fmla="*/ 2424 w 3794"/>
                <a:gd name="T101" fmla="*/ 1086 h 3196"/>
                <a:gd name="T102" fmla="*/ 2050 w 3794"/>
                <a:gd name="T103" fmla="*/ 1222 h 3196"/>
                <a:gd name="T104" fmla="*/ 1521 w 3794"/>
                <a:gd name="T105" fmla="*/ 1238 h 3196"/>
                <a:gd name="T106" fmla="*/ 1623 w 3794"/>
                <a:gd name="T107" fmla="*/ 775 h 3196"/>
                <a:gd name="T108" fmla="*/ 803 w 3794"/>
                <a:gd name="T109" fmla="*/ 146 h 3196"/>
                <a:gd name="T110" fmla="*/ 1745 w 3794"/>
                <a:gd name="T111" fmla="*/ 2252 h 3196"/>
                <a:gd name="T112" fmla="*/ 1148 w 3794"/>
                <a:gd name="T113" fmla="*/ 361 h 3196"/>
                <a:gd name="T114" fmla="*/ 1915 w 3794"/>
                <a:gd name="T115" fmla="*/ 1285 h 3196"/>
                <a:gd name="T116" fmla="*/ 348 w 3794"/>
                <a:gd name="T117" fmla="*/ 31 h 3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794" h="3196">
                  <a:moveTo>
                    <a:pt x="1880" y="1303"/>
                  </a:moveTo>
                  <a:cubicBezTo>
                    <a:pt x="1872" y="1301"/>
                    <a:pt x="1864" y="1299"/>
                    <a:pt x="1855" y="1296"/>
                  </a:cubicBezTo>
                  <a:cubicBezTo>
                    <a:pt x="1855" y="1299"/>
                    <a:pt x="1855" y="1302"/>
                    <a:pt x="1856" y="1303"/>
                  </a:cubicBezTo>
                  <a:cubicBezTo>
                    <a:pt x="1884" y="1352"/>
                    <a:pt x="1899" y="1406"/>
                    <a:pt x="1910" y="1461"/>
                  </a:cubicBezTo>
                  <a:cubicBezTo>
                    <a:pt x="1920" y="1506"/>
                    <a:pt x="1932" y="1551"/>
                    <a:pt x="1942" y="1597"/>
                  </a:cubicBezTo>
                  <a:cubicBezTo>
                    <a:pt x="1952" y="1647"/>
                    <a:pt x="1961" y="1697"/>
                    <a:pt x="1968" y="1747"/>
                  </a:cubicBezTo>
                  <a:cubicBezTo>
                    <a:pt x="1978" y="1824"/>
                    <a:pt x="1993" y="1900"/>
                    <a:pt x="2010" y="1976"/>
                  </a:cubicBezTo>
                  <a:cubicBezTo>
                    <a:pt x="2021" y="2032"/>
                    <a:pt x="2030" y="2089"/>
                    <a:pt x="2029" y="2145"/>
                  </a:cubicBezTo>
                  <a:cubicBezTo>
                    <a:pt x="2027" y="2240"/>
                    <a:pt x="2040" y="2332"/>
                    <a:pt x="2070" y="2422"/>
                  </a:cubicBezTo>
                  <a:cubicBezTo>
                    <a:pt x="2094" y="2496"/>
                    <a:pt x="2112" y="2571"/>
                    <a:pt x="2124" y="2648"/>
                  </a:cubicBezTo>
                  <a:cubicBezTo>
                    <a:pt x="2131" y="2691"/>
                    <a:pt x="2144" y="2733"/>
                    <a:pt x="2161" y="2773"/>
                  </a:cubicBezTo>
                  <a:cubicBezTo>
                    <a:pt x="2189" y="2839"/>
                    <a:pt x="2217" y="2906"/>
                    <a:pt x="2254" y="2968"/>
                  </a:cubicBezTo>
                  <a:cubicBezTo>
                    <a:pt x="2288" y="3026"/>
                    <a:pt x="2328" y="3080"/>
                    <a:pt x="2377" y="3125"/>
                  </a:cubicBezTo>
                  <a:cubicBezTo>
                    <a:pt x="2389" y="3136"/>
                    <a:pt x="2400" y="3148"/>
                    <a:pt x="2410" y="3160"/>
                  </a:cubicBezTo>
                  <a:cubicBezTo>
                    <a:pt x="2415" y="3165"/>
                    <a:pt x="2420" y="3171"/>
                    <a:pt x="2423" y="3178"/>
                  </a:cubicBezTo>
                  <a:cubicBezTo>
                    <a:pt x="2430" y="3190"/>
                    <a:pt x="2426" y="3196"/>
                    <a:pt x="2413" y="3196"/>
                  </a:cubicBezTo>
                  <a:cubicBezTo>
                    <a:pt x="2402" y="3196"/>
                    <a:pt x="2391" y="3194"/>
                    <a:pt x="2381" y="3191"/>
                  </a:cubicBezTo>
                  <a:cubicBezTo>
                    <a:pt x="2368" y="3187"/>
                    <a:pt x="2355" y="3181"/>
                    <a:pt x="2342" y="3177"/>
                  </a:cubicBezTo>
                  <a:cubicBezTo>
                    <a:pt x="2334" y="3174"/>
                    <a:pt x="2325" y="3172"/>
                    <a:pt x="2317" y="3171"/>
                  </a:cubicBezTo>
                  <a:cubicBezTo>
                    <a:pt x="2274" y="3167"/>
                    <a:pt x="2234" y="3154"/>
                    <a:pt x="2199" y="3130"/>
                  </a:cubicBezTo>
                  <a:cubicBezTo>
                    <a:pt x="2184" y="3121"/>
                    <a:pt x="2171" y="3110"/>
                    <a:pt x="2156" y="3100"/>
                  </a:cubicBezTo>
                  <a:cubicBezTo>
                    <a:pt x="2131" y="3084"/>
                    <a:pt x="2105" y="3069"/>
                    <a:pt x="2080" y="3054"/>
                  </a:cubicBezTo>
                  <a:cubicBezTo>
                    <a:pt x="2072" y="3049"/>
                    <a:pt x="2063" y="3045"/>
                    <a:pt x="2056" y="3039"/>
                  </a:cubicBezTo>
                  <a:cubicBezTo>
                    <a:pt x="2002" y="2990"/>
                    <a:pt x="1945" y="2945"/>
                    <a:pt x="1917" y="2874"/>
                  </a:cubicBezTo>
                  <a:cubicBezTo>
                    <a:pt x="1908" y="2851"/>
                    <a:pt x="1894" y="2830"/>
                    <a:pt x="1884" y="2807"/>
                  </a:cubicBezTo>
                  <a:cubicBezTo>
                    <a:pt x="1870" y="2780"/>
                    <a:pt x="1858" y="2752"/>
                    <a:pt x="1845" y="2725"/>
                  </a:cubicBezTo>
                  <a:cubicBezTo>
                    <a:pt x="1836" y="2706"/>
                    <a:pt x="1828" y="2687"/>
                    <a:pt x="1819" y="2669"/>
                  </a:cubicBezTo>
                  <a:cubicBezTo>
                    <a:pt x="1809" y="2648"/>
                    <a:pt x="1801" y="2627"/>
                    <a:pt x="1797" y="2603"/>
                  </a:cubicBezTo>
                  <a:cubicBezTo>
                    <a:pt x="1788" y="2542"/>
                    <a:pt x="1777" y="2482"/>
                    <a:pt x="1780" y="2419"/>
                  </a:cubicBezTo>
                  <a:cubicBezTo>
                    <a:pt x="1780" y="2408"/>
                    <a:pt x="1777" y="2396"/>
                    <a:pt x="1774" y="2385"/>
                  </a:cubicBezTo>
                  <a:cubicBezTo>
                    <a:pt x="1766" y="2362"/>
                    <a:pt x="1756" y="2339"/>
                    <a:pt x="1749" y="2316"/>
                  </a:cubicBezTo>
                  <a:cubicBezTo>
                    <a:pt x="1736" y="2279"/>
                    <a:pt x="1725" y="2242"/>
                    <a:pt x="1713" y="2206"/>
                  </a:cubicBezTo>
                  <a:cubicBezTo>
                    <a:pt x="1707" y="2188"/>
                    <a:pt x="1702" y="2169"/>
                    <a:pt x="1694" y="2153"/>
                  </a:cubicBezTo>
                  <a:cubicBezTo>
                    <a:pt x="1672" y="2112"/>
                    <a:pt x="1648" y="2072"/>
                    <a:pt x="1624" y="2032"/>
                  </a:cubicBezTo>
                  <a:cubicBezTo>
                    <a:pt x="1619" y="2023"/>
                    <a:pt x="1610" y="2015"/>
                    <a:pt x="1601" y="2010"/>
                  </a:cubicBezTo>
                  <a:cubicBezTo>
                    <a:pt x="1528" y="1968"/>
                    <a:pt x="1461" y="1917"/>
                    <a:pt x="1396" y="1862"/>
                  </a:cubicBezTo>
                  <a:cubicBezTo>
                    <a:pt x="1365" y="1836"/>
                    <a:pt x="1339" y="1805"/>
                    <a:pt x="1316" y="1770"/>
                  </a:cubicBezTo>
                  <a:cubicBezTo>
                    <a:pt x="1256" y="1678"/>
                    <a:pt x="1197" y="1585"/>
                    <a:pt x="1137" y="1491"/>
                  </a:cubicBezTo>
                  <a:cubicBezTo>
                    <a:pt x="1090" y="1418"/>
                    <a:pt x="1065" y="1336"/>
                    <a:pt x="1045" y="1253"/>
                  </a:cubicBezTo>
                  <a:cubicBezTo>
                    <a:pt x="1033" y="1205"/>
                    <a:pt x="1025" y="1157"/>
                    <a:pt x="1017" y="1109"/>
                  </a:cubicBezTo>
                  <a:cubicBezTo>
                    <a:pt x="1004" y="1036"/>
                    <a:pt x="991" y="963"/>
                    <a:pt x="979" y="890"/>
                  </a:cubicBezTo>
                  <a:cubicBezTo>
                    <a:pt x="969" y="827"/>
                    <a:pt x="971" y="764"/>
                    <a:pt x="981" y="701"/>
                  </a:cubicBezTo>
                  <a:cubicBezTo>
                    <a:pt x="985" y="676"/>
                    <a:pt x="989" y="651"/>
                    <a:pt x="994" y="626"/>
                  </a:cubicBezTo>
                  <a:cubicBezTo>
                    <a:pt x="1002" y="586"/>
                    <a:pt x="1005" y="545"/>
                    <a:pt x="1001" y="504"/>
                  </a:cubicBezTo>
                  <a:cubicBezTo>
                    <a:pt x="997" y="468"/>
                    <a:pt x="988" y="434"/>
                    <a:pt x="959" y="407"/>
                  </a:cubicBezTo>
                  <a:cubicBezTo>
                    <a:pt x="942" y="391"/>
                    <a:pt x="930" y="369"/>
                    <a:pt x="918" y="348"/>
                  </a:cubicBezTo>
                  <a:cubicBezTo>
                    <a:pt x="912" y="337"/>
                    <a:pt x="905" y="330"/>
                    <a:pt x="893" y="326"/>
                  </a:cubicBezTo>
                  <a:cubicBezTo>
                    <a:pt x="884" y="322"/>
                    <a:pt x="876" y="318"/>
                    <a:pt x="867" y="314"/>
                  </a:cubicBezTo>
                  <a:cubicBezTo>
                    <a:pt x="812" y="293"/>
                    <a:pt x="768" y="255"/>
                    <a:pt x="726" y="214"/>
                  </a:cubicBezTo>
                  <a:cubicBezTo>
                    <a:pt x="709" y="197"/>
                    <a:pt x="688" y="182"/>
                    <a:pt x="667" y="169"/>
                  </a:cubicBezTo>
                  <a:cubicBezTo>
                    <a:pt x="619" y="140"/>
                    <a:pt x="565" y="120"/>
                    <a:pt x="511" y="104"/>
                  </a:cubicBezTo>
                  <a:cubicBezTo>
                    <a:pt x="480" y="95"/>
                    <a:pt x="449" y="93"/>
                    <a:pt x="418" y="96"/>
                  </a:cubicBezTo>
                  <a:cubicBezTo>
                    <a:pt x="346" y="103"/>
                    <a:pt x="274" y="98"/>
                    <a:pt x="203" y="83"/>
                  </a:cubicBezTo>
                  <a:cubicBezTo>
                    <a:pt x="163" y="74"/>
                    <a:pt x="124" y="78"/>
                    <a:pt x="85" y="87"/>
                  </a:cubicBezTo>
                  <a:cubicBezTo>
                    <a:pt x="60" y="93"/>
                    <a:pt x="36" y="103"/>
                    <a:pt x="18" y="122"/>
                  </a:cubicBezTo>
                  <a:cubicBezTo>
                    <a:pt x="15" y="126"/>
                    <a:pt x="9" y="128"/>
                    <a:pt x="0" y="133"/>
                  </a:cubicBezTo>
                  <a:cubicBezTo>
                    <a:pt x="2" y="123"/>
                    <a:pt x="1" y="118"/>
                    <a:pt x="4" y="115"/>
                  </a:cubicBezTo>
                  <a:cubicBezTo>
                    <a:pt x="12" y="106"/>
                    <a:pt x="20" y="97"/>
                    <a:pt x="29" y="91"/>
                  </a:cubicBezTo>
                  <a:cubicBezTo>
                    <a:pt x="63" y="67"/>
                    <a:pt x="101" y="50"/>
                    <a:pt x="142" y="42"/>
                  </a:cubicBezTo>
                  <a:cubicBezTo>
                    <a:pt x="161" y="39"/>
                    <a:pt x="179" y="34"/>
                    <a:pt x="197" y="29"/>
                  </a:cubicBezTo>
                  <a:cubicBezTo>
                    <a:pt x="226" y="20"/>
                    <a:pt x="255" y="16"/>
                    <a:pt x="285" y="15"/>
                  </a:cubicBezTo>
                  <a:cubicBezTo>
                    <a:pt x="310" y="14"/>
                    <a:pt x="335" y="9"/>
                    <a:pt x="361" y="6"/>
                  </a:cubicBezTo>
                  <a:cubicBezTo>
                    <a:pt x="411" y="0"/>
                    <a:pt x="461" y="0"/>
                    <a:pt x="510" y="10"/>
                  </a:cubicBezTo>
                  <a:cubicBezTo>
                    <a:pt x="588" y="27"/>
                    <a:pt x="664" y="49"/>
                    <a:pt x="735" y="86"/>
                  </a:cubicBezTo>
                  <a:cubicBezTo>
                    <a:pt x="750" y="95"/>
                    <a:pt x="766" y="101"/>
                    <a:pt x="782" y="108"/>
                  </a:cubicBezTo>
                  <a:cubicBezTo>
                    <a:pt x="794" y="114"/>
                    <a:pt x="807" y="118"/>
                    <a:pt x="817" y="126"/>
                  </a:cubicBezTo>
                  <a:cubicBezTo>
                    <a:pt x="860" y="159"/>
                    <a:pt x="911" y="167"/>
                    <a:pt x="962" y="173"/>
                  </a:cubicBezTo>
                  <a:cubicBezTo>
                    <a:pt x="990" y="176"/>
                    <a:pt x="1018" y="177"/>
                    <a:pt x="1045" y="178"/>
                  </a:cubicBezTo>
                  <a:cubicBezTo>
                    <a:pt x="1091" y="180"/>
                    <a:pt x="1134" y="193"/>
                    <a:pt x="1175" y="212"/>
                  </a:cubicBezTo>
                  <a:cubicBezTo>
                    <a:pt x="1222" y="233"/>
                    <a:pt x="1265" y="258"/>
                    <a:pt x="1301" y="297"/>
                  </a:cubicBezTo>
                  <a:cubicBezTo>
                    <a:pt x="1320" y="318"/>
                    <a:pt x="1343" y="337"/>
                    <a:pt x="1364" y="357"/>
                  </a:cubicBezTo>
                  <a:cubicBezTo>
                    <a:pt x="1385" y="376"/>
                    <a:pt x="1398" y="399"/>
                    <a:pt x="1403" y="428"/>
                  </a:cubicBezTo>
                  <a:cubicBezTo>
                    <a:pt x="1415" y="497"/>
                    <a:pt x="1428" y="565"/>
                    <a:pt x="1440" y="634"/>
                  </a:cubicBezTo>
                  <a:cubicBezTo>
                    <a:pt x="1443" y="652"/>
                    <a:pt x="1443" y="670"/>
                    <a:pt x="1447" y="689"/>
                  </a:cubicBezTo>
                  <a:cubicBezTo>
                    <a:pt x="1449" y="684"/>
                    <a:pt x="1452" y="680"/>
                    <a:pt x="1454" y="675"/>
                  </a:cubicBezTo>
                  <a:cubicBezTo>
                    <a:pt x="1460" y="659"/>
                    <a:pt x="1465" y="642"/>
                    <a:pt x="1473" y="626"/>
                  </a:cubicBezTo>
                  <a:cubicBezTo>
                    <a:pt x="1487" y="597"/>
                    <a:pt x="1509" y="576"/>
                    <a:pt x="1541" y="565"/>
                  </a:cubicBezTo>
                  <a:cubicBezTo>
                    <a:pt x="1556" y="560"/>
                    <a:pt x="1572" y="555"/>
                    <a:pt x="1589" y="551"/>
                  </a:cubicBezTo>
                  <a:cubicBezTo>
                    <a:pt x="1667" y="531"/>
                    <a:pt x="1746" y="510"/>
                    <a:pt x="1825" y="491"/>
                  </a:cubicBezTo>
                  <a:cubicBezTo>
                    <a:pt x="1902" y="472"/>
                    <a:pt x="1975" y="444"/>
                    <a:pt x="2047" y="414"/>
                  </a:cubicBezTo>
                  <a:cubicBezTo>
                    <a:pt x="2149" y="373"/>
                    <a:pt x="2253" y="341"/>
                    <a:pt x="2361" y="323"/>
                  </a:cubicBezTo>
                  <a:cubicBezTo>
                    <a:pt x="2432" y="312"/>
                    <a:pt x="2504" y="311"/>
                    <a:pt x="2576" y="314"/>
                  </a:cubicBezTo>
                  <a:cubicBezTo>
                    <a:pt x="2677" y="317"/>
                    <a:pt x="2778" y="330"/>
                    <a:pt x="2876" y="356"/>
                  </a:cubicBezTo>
                  <a:cubicBezTo>
                    <a:pt x="2918" y="368"/>
                    <a:pt x="2960" y="384"/>
                    <a:pt x="3002" y="397"/>
                  </a:cubicBezTo>
                  <a:cubicBezTo>
                    <a:pt x="3015" y="401"/>
                    <a:pt x="3029" y="405"/>
                    <a:pt x="3042" y="405"/>
                  </a:cubicBezTo>
                  <a:cubicBezTo>
                    <a:pt x="3178" y="407"/>
                    <a:pt x="3314" y="400"/>
                    <a:pt x="3450" y="394"/>
                  </a:cubicBezTo>
                  <a:cubicBezTo>
                    <a:pt x="3506" y="392"/>
                    <a:pt x="3562" y="392"/>
                    <a:pt x="3617" y="389"/>
                  </a:cubicBezTo>
                  <a:cubicBezTo>
                    <a:pt x="3667" y="386"/>
                    <a:pt x="3716" y="380"/>
                    <a:pt x="3765" y="376"/>
                  </a:cubicBezTo>
                  <a:cubicBezTo>
                    <a:pt x="3775" y="375"/>
                    <a:pt x="3785" y="371"/>
                    <a:pt x="3794" y="379"/>
                  </a:cubicBezTo>
                  <a:cubicBezTo>
                    <a:pt x="3793" y="392"/>
                    <a:pt x="3782" y="392"/>
                    <a:pt x="3775" y="395"/>
                  </a:cubicBezTo>
                  <a:cubicBezTo>
                    <a:pt x="3710" y="415"/>
                    <a:pt x="3654" y="452"/>
                    <a:pt x="3600" y="492"/>
                  </a:cubicBezTo>
                  <a:cubicBezTo>
                    <a:pt x="3533" y="542"/>
                    <a:pt x="3469" y="598"/>
                    <a:pt x="3402" y="653"/>
                  </a:cubicBezTo>
                  <a:cubicBezTo>
                    <a:pt x="3425" y="673"/>
                    <a:pt x="3454" y="687"/>
                    <a:pt x="3481" y="708"/>
                  </a:cubicBezTo>
                  <a:cubicBezTo>
                    <a:pt x="3474" y="713"/>
                    <a:pt x="3471" y="717"/>
                    <a:pt x="3466" y="720"/>
                  </a:cubicBezTo>
                  <a:cubicBezTo>
                    <a:pt x="3453" y="726"/>
                    <a:pt x="3440" y="732"/>
                    <a:pt x="3426" y="738"/>
                  </a:cubicBezTo>
                  <a:cubicBezTo>
                    <a:pt x="3371" y="759"/>
                    <a:pt x="3319" y="786"/>
                    <a:pt x="3269" y="817"/>
                  </a:cubicBezTo>
                  <a:cubicBezTo>
                    <a:pt x="3148" y="893"/>
                    <a:pt x="3017" y="940"/>
                    <a:pt x="2878" y="964"/>
                  </a:cubicBezTo>
                  <a:cubicBezTo>
                    <a:pt x="2817" y="975"/>
                    <a:pt x="2756" y="976"/>
                    <a:pt x="2695" y="967"/>
                  </a:cubicBezTo>
                  <a:cubicBezTo>
                    <a:pt x="2681" y="965"/>
                    <a:pt x="2671" y="967"/>
                    <a:pt x="2661" y="978"/>
                  </a:cubicBezTo>
                  <a:cubicBezTo>
                    <a:pt x="2626" y="1016"/>
                    <a:pt x="2581" y="1037"/>
                    <a:pt x="2531" y="1049"/>
                  </a:cubicBezTo>
                  <a:cubicBezTo>
                    <a:pt x="2506" y="1056"/>
                    <a:pt x="2480" y="1061"/>
                    <a:pt x="2455" y="1067"/>
                  </a:cubicBezTo>
                  <a:cubicBezTo>
                    <a:pt x="2449" y="1068"/>
                    <a:pt x="2444" y="1070"/>
                    <a:pt x="2435" y="1073"/>
                  </a:cubicBezTo>
                  <a:cubicBezTo>
                    <a:pt x="2453" y="1081"/>
                    <a:pt x="2467" y="1087"/>
                    <a:pt x="2481" y="1093"/>
                  </a:cubicBezTo>
                  <a:cubicBezTo>
                    <a:pt x="2495" y="1099"/>
                    <a:pt x="2509" y="1105"/>
                    <a:pt x="2523" y="1111"/>
                  </a:cubicBezTo>
                  <a:cubicBezTo>
                    <a:pt x="2537" y="1116"/>
                    <a:pt x="2550" y="1121"/>
                    <a:pt x="2564" y="1126"/>
                  </a:cubicBezTo>
                  <a:cubicBezTo>
                    <a:pt x="2577" y="1132"/>
                    <a:pt x="2593" y="1132"/>
                    <a:pt x="2607" y="1147"/>
                  </a:cubicBezTo>
                  <a:cubicBezTo>
                    <a:pt x="2598" y="1149"/>
                    <a:pt x="2594" y="1151"/>
                    <a:pt x="2589" y="1151"/>
                  </a:cubicBezTo>
                  <a:cubicBezTo>
                    <a:pt x="2560" y="1147"/>
                    <a:pt x="2533" y="1154"/>
                    <a:pt x="2506" y="1162"/>
                  </a:cubicBezTo>
                  <a:cubicBezTo>
                    <a:pt x="2443" y="1180"/>
                    <a:pt x="2380" y="1190"/>
                    <a:pt x="2314" y="1190"/>
                  </a:cubicBezTo>
                  <a:cubicBezTo>
                    <a:pt x="2271" y="1190"/>
                    <a:pt x="2229" y="1182"/>
                    <a:pt x="2189" y="1167"/>
                  </a:cubicBezTo>
                  <a:cubicBezTo>
                    <a:pt x="2183" y="1165"/>
                    <a:pt x="2177" y="1163"/>
                    <a:pt x="2169" y="1164"/>
                  </a:cubicBezTo>
                  <a:cubicBezTo>
                    <a:pt x="2182" y="1173"/>
                    <a:pt x="2194" y="1182"/>
                    <a:pt x="2206" y="1191"/>
                  </a:cubicBezTo>
                  <a:cubicBezTo>
                    <a:pt x="2219" y="1200"/>
                    <a:pt x="2232" y="1209"/>
                    <a:pt x="2245" y="1219"/>
                  </a:cubicBezTo>
                  <a:cubicBezTo>
                    <a:pt x="2250" y="1223"/>
                    <a:pt x="2255" y="1228"/>
                    <a:pt x="2259" y="1233"/>
                  </a:cubicBezTo>
                  <a:cubicBezTo>
                    <a:pt x="2269" y="1245"/>
                    <a:pt x="2266" y="1255"/>
                    <a:pt x="2249" y="1256"/>
                  </a:cubicBezTo>
                  <a:cubicBezTo>
                    <a:pt x="2209" y="1258"/>
                    <a:pt x="2169" y="1257"/>
                    <a:pt x="2130" y="1248"/>
                  </a:cubicBezTo>
                  <a:cubicBezTo>
                    <a:pt x="2127" y="1248"/>
                    <a:pt x="2124" y="1247"/>
                    <a:pt x="2119" y="1246"/>
                  </a:cubicBezTo>
                  <a:cubicBezTo>
                    <a:pt x="2132" y="1269"/>
                    <a:pt x="2159" y="1279"/>
                    <a:pt x="2168" y="1303"/>
                  </a:cubicBezTo>
                  <a:cubicBezTo>
                    <a:pt x="2156" y="1311"/>
                    <a:pt x="2146" y="1309"/>
                    <a:pt x="2136" y="1306"/>
                  </a:cubicBezTo>
                  <a:cubicBezTo>
                    <a:pt x="2129" y="1304"/>
                    <a:pt x="2123" y="1301"/>
                    <a:pt x="2116" y="1298"/>
                  </a:cubicBezTo>
                  <a:cubicBezTo>
                    <a:pt x="2100" y="1290"/>
                    <a:pt x="2083" y="1288"/>
                    <a:pt x="2066" y="1297"/>
                  </a:cubicBezTo>
                  <a:cubicBezTo>
                    <a:pt x="2059" y="1301"/>
                    <a:pt x="2051" y="1302"/>
                    <a:pt x="2042" y="1305"/>
                  </a:cubicBezTo>
                  <a:cubicBezTo>
                    <a:pt x="2043" y="1311"/>
                    <a:pt x="2043" y="1316"/>
                    <a:pt x="2043" y="1322"/>
                  </a:cubicBezTo>
                  <a:cubicBezTo>
                    <a:pt x="2044" y="1338"/>
                    <a:pt x="2037" y="1343"/>
                    <a:pt x="2022" y="1339"/>
                  </a:cubicBezTo>
                  <a:cubicBezTo>
                    <a:pt x="2015" y="1337"/>
                    <a:pt x="2010" y="1333"/>
                    <a:pt x="2004" y="1330"/>
                  </a:cubicBezTo>
                  <a:cubicBezTo>
                    <a:pt x="1986" y="1320"/>
                    <a:pt x="1967" y="1310"/>
                    <a:pt x="1949" y="1300"/>
                  </a:cubicBezTo>
                  <a:cubicBezTo>
                    <a:pt x="1942" y="1296"/>
                    <a:pt x="1936" y="1296"/>
                    <a:pt x="1928" y="1299"/>
                  </a:cubicBezTo>
                  <a:cubicBezTo>
                    <a:pt x="1920" y="1303"/>
                    <a:pt x="1910" y="1304"/>
                    <a:pt x="1899" y="1307"/>
                  </a:cubicBezTo>
                  <a:cubicBezTo>
                    <a:pt x="1904" y="1318"/>
                    <a:pt x="1907" y="1329"/>
                    <a:pt x="1914" y="1338"/>
                  </a:cubicBezTo>
                  <a:cubicBezTo>
                    <a:pt x="1931" y="1362"/>
                    <a:pt x="1950" y="1386"/>
                    <a:pt x="1969" y="1409"/>
                  </a:cubicBezTo>
                  <a:cubicBezTo>
                    <a:pt x="2009" y="1457"/>
                    <a:pt x="2051" y="1504"/>
                    <a:pt x="2091" y="1554"/>
                  </a:cubicBezTo>
                  <a:cubicBezTo>
                    <a:pt x="2142" y="1619"/>
                    <a:pt x="2180" y="1692"/>
                    <a:pt x="2206" y="1770"/>
                  </a:cubicBezTo>
                  <a:cubicBezTo>
                    <a:pt x="2207" y="1774"/>
                    <a:pt x="2208" y="1777"/>
                    <a:pt x="2209" y="1780"/>
                  </a:cubicBezTo>
                  <a:cubicBezTo>
                    <a:pt x="2209" y="1781"/>
                    <a:pt x="2209" y="1782"/>
                    <a:pt x="2208" y="1784"/>
                  </a:cubicBezTo>
                  <a:cubicBezTo>
                    <a:pt x="2206" y="1782"/>
                    <a:pt x="2205" y="1780"/>
                    <a:pt x="2204" y="1778"/>
                  </a:cubicBezTo>
                  <a:cubicBezTo>
                    <a:pt x="2165" y="1684"/>
                    <a:pt x="2109" y="1602"/>
                    <a:pt x="2045" y="1524"/>
                  </a:cubicBezTo>
                  <a:cubicBezTo>
                    <a:pt x="2020" y="1493"/>
                    <a:pt x="1993" y="1464"/>
                    <a:pt x="1968" y="1435"/>
                  </a:cubicBezTo>
                  <a:cubicBezTo>
                    <a:pt x="1953" y="1417"/>
                    <a:pt x="1937" y="1399"/>
                    <a:pt x="1923" y="1381"/>
                  </a:cubicBezTo>
                  <a:cubicBezTo>
                    <a:pt x="1904" y="1359"/>
                    <a:pt x="1889" y="1334"/>
                    <a:pt x="1880" y="1303"/>
                  </a:cubicBezTo>
                  <a:close/>
                  <a:moveTo>
                    <a:pt x="1914" y="1554"/>
                  </a:moveTo>
                  <a:cubicBezTo>
                    <a:pt x="1913" y="1594"/>
                    <a:pt x="1908" y="1635"/>
                    <a:pt x="1921" y="1674"/>
                  </a:cubicBezTo>
                  <a:cubicBezTo>
                    <a:pt x="1923" y="1681"/>
                    <a:pt x="1925" y="1688"/>
                    <a:pt x="1925" y="1696"/>
                  </a:cubicBezTo>
                  <a:cubicBezTo>
                    <a:pt x="1925" y="1701"/>
                    <a:pt x="1923" y="1707"/>
                    <a:pt x="1919" y="1710"/>
                  </a:cubicBezTo>
                  <a:cubicBezTo>
                    <a:pt x="1918" y="1712"/>
                    <a:pt x="1909" y="1710"/>
                    <a:pt x="1906" y="1707"/>
                  </a:cubicBezTo>
                  <a:cubicBezTo>
                    <a:pt x="1895" y="1697"/>
                    <a:pt x="1885" y="1687"/>
                    <a:pt x="1875" y="1676"/>
                  </a:cubicBezTo>
                  <a:cubicBezTo>
                    <a:pt x="1839" y="1635"/>
                    <a:pt x="1802" y="1593"/>
                    <a:pt x="1768" y="1550"/>
                  </a:cubicBezTo>
                  <a:cubicBezTo>
                    <a:pt x="1743" y="1521"/>
                    <a:pt x="1719" y="1490"/>
                    <a:pt x="1699" y="1457"/>
                  </a:cubicBezTo>
                  <a:cubicBezTo>
                    <a:pt x="1659" y="1390"/>
                    <a:pt x="1633" y="1317"/>
                    <a:pt x="1637" y="1236"/>
                  </a:cubicBezTo>
                  <a:cubicBezTo>
                    <a:pt x="1638" y="1216"/>
                    <a:pt x="1634" y="1196"/>
                    <a:pt x="1628" y="1176"/>
                  </a:cubicBezTo>
                  <a:cubicBezTo>
                    <a:pt x="1618" y="1141"/>
                    <a:pt x="1606" y="1107"/>
                    <a:pt x="1594" y="1073"/>
                  </a:cubicBezTo>
                  <a:cubicBezTo>
                    <a:pt x="1577" y="1028"/>
                    <a:pt x="1553" y="988"/>
                    <a:pt x="1518" y="955"/>
                  </a:cubicBezTo>
                  <a:cubicBezTo>
                    <a:pt x="1494" y="932"/>
                    <a:pt x="1474" y="906"/>
                    <a:pt x="1458" y="877"/>
                  </a:cubicBezTo>
                  <a:cubicBezTo>
                    <a:pt x="1438" y="841"/>
                    <a:pt x="1419" y="804"/>
                    <a:pt x="1397" y="769"/>
                  </a:cubicBezTo>
                  <a:cubicBezTo>
                    <a:pt x="1386" y="750"/>
                    <a:pt x="1373" y="732"/>
                    <a:pt x="1357" y="717"/>
                  </a:cubicBezTo>
                  <a:cubicBezTo>
                    <a:pt x="1325" y="688"/>
                    <a:pt x="1290" y="660"/>
                    <a:pt x="1255" y="632"/>
                  </a:cubicBezTo>
                  <a:cubicBezTo>
                    <a:pt x="1236" y="617"/>
                    <a:pt x="1214" y="604"/>
                    <a:pt x="1197" y="587"/>
                  </a:cubicBezTo>
                  <a:cubicBezTo>
                    <a:pt x="1153" y="544"/>
                    <a:pt x="1110" y="500"/>
                    <a:pt x="1104" y="434"/>
                  </a:cubicBezTo>
                  <a:cubicBezTo>
                    <a:pt x="1104" y="428"/>
                    <a:pt x="1097" y="420"/>
                    <a:pt x="1092" y="418"/>
                  </a:cubicBezTo>
                  <a:cubicBezTo>
                    <a:pt x="1066" y="406"/>
                    <a:pt x="1039" y="395"/>
                    <a:pt x="1008" y="382"/>
                  </a:cubicBezTo>
                  <a:cubicBezTo>
                    <a:pt x="1011" y="391"/>
                    <a:pt x="1013" y="399"/>
                    <a:pt x="1016" y="405"/>
                  </a:cubicBezTo>
                  <a:cubicBezTo>
                    <a:pt x="1023" y="423"/>
                    <a:pt x="1034" y="439"/>
                    <a:pt x="1039" y="457"/>
                  </a:cubicBezTo>
                  <a:cubicBezTo>
                    <a:pt x="1053" y="503"/>
                    <a:pt x="1079" y="542"/>
                    <a:pt x="1109" y="579"/>
                  </a:cubicBezTo>
                  <a:cubicBezTo>
                    <a:pt x="1142" y="619"/>
                    <a:pt x="1175" y="658"/>
                    <a:pt x="1207" y="699"/>
                  </a:cubicBezTo>
                  <a:cubicBezTo>
                    <a:pt x="1251" y="756"/>
                    <a:pt x="1292" y="815"/>
                    <a:pt x="1325" y="879"/>
                  </a:cubicBezTo>
                  <a:cubicBezTo>
                    <a:pt x="1357" y="942"/>
                    <a:pt x="1391" y="1004"/>
                    <a:pt x="1433" y="1061"/>
                  </a:cubicBezTo>
                  <a:cubicBezTo>
                    <a:pt x="1499" y="1149"/>
                    <a:pt x="1546" y="1247"/>
                    <a:pt x="1590" y="1347"/>
                  </a:cubicBezTo>
                  <a:cubicBezTo>
                    <a:pt x="1597" y="1364"/>
                    <a:pt x="1603" y="1381"/>
                    <a:pt x="1608" y="1399"/>
                  </a:cubicBezTo>
                  <a:cubicBezTo>
                    <a:pt x="1614" y="1423"/>
                    <a:pt x="1619" y="1448"/>
                    <a:pt x="1623" y="1473"/>
                  </a:cubicBezTo>
                  <a:cubicBezTo>
                    <a:pt x="1630" y="1518"/>
                    <a:pt x="1636" y="1564"/>
                    <a:pt x="1641" y="1609"/>
                  </a:cubicBezTo>
                  <a:cubicBezTo>
                    <a:pt x="1642" y="1618"/>
                    <a:pt x="1646" y="1630"/>
                    <a:pt x="1634" y="1639"/>
                  </a:cubicBezTo>
                  <a:cubicBezTo>
                    <a:pt x="1632" y="1633"/>
                    <a:pt x="1630" y="1629"/>
                    <a:pt x="1629" y="1625"/>
                  </a:cubicBezTo>
                  <a:cubicBezTo>
                    <a:pt x="1626" y="1601"/>
                    <a:pt x="1623" y="1577"/>
                    <a:pt x="1621" y="1553"/>
                  </a:cubicBezTo>
                  <a:cubicBezTo>
                    <a:pt x="1614" y="1484"/>
                    <a:pt x="1598" y="1417"/>
                    <a:pt x="1574" y="1352"/>
                  </a:cubicBezTo>
                  <a:cubicBezTo>
                    <a:pt x="1561" y="1321"/>
                    <a:pt x="1545" y="1292"/>
                    <a:pt x="1525" y="1265"/>
                  </a:cubicBezTo>
                  <a:cubicBezTo>
                    <a:pt x="1498" y="1231"/>
                    <a:pt x="1472" y="1196"/>
                    <a:pt x="1448" y="1159"/>
                  </a:cubicBezTo>
                  <a:cubicBezTo>
                    <a:pt x="1399" y="1086"/>
                    <a:pt x="1350" y="1012"/>
                    <a:pt x="1303" y="936"/>
                  </a:cubicBezTo>
                  <a:cubicBezTo>
                    <a:pt x="1229" y="818"/>
                    <a:pt x="1157" y="698"/>
                    <a:pt x="1085" y="579"/>
                  </a:cubicBezTo>
                  <a:cubicBezTo>
                    <a:pt x="1081" y="573"/>
                    <a:pt x="1077" y="568"/>
                    <a:pt x="1071" y="558"/>
                  </a:cubicBezTo>
                  <a:cubicBezTo>
                    <a:pt x="1071" y="565"/>
                    <a:pt x="1071" y="567"/>
                    <a:pt x="1072" y="569"/>
                  </a:cubicBezTo>
                  <a:cubicBezTo>
                    <a:pt x="1087" y="627"/>
                    <a:pt x="1087" y="686"/>
                    <a:pt x="1084" y="745"/>
                  </a:cubicBezTo>
                  <a:cubicBezTo>
                    <a:pt x="1083" y="781"/>
                    <a:pt x="1082" y="817"/>
                    <a:pt x="1090" y="853"/>
                  </a:cubicBezTo>
                  <a:cubicBezTo>
                    <a:pt x="1101" y="901"/>
                    <a:pt x="1124" y="943"/>
                    <a:pt x="1152" y="982"/>
                  </a:cubicBezTo>
                  <a:cubicBezTo>
                    <a:pt x="1205" y="1057"/>
                    <a:pt x="1265" y="1125"/>
                    <a:pt x="1328" y="1190"/>
                  </a:cubicBezTo>
                  <a:cubicBezTo>
                    <a:pt x="1366" y="1228"/>
                    <a:pt x="1397" y="1271"/>
                    <a:pt x="1421" y="1319"/>
                  </a:cubicBezTo>
                  <a:cubicBezTo>
                    <a:pt x="1448" y="1375"/>
                    <a:pt x="1475" y="1431"/>
                    <a:pt x="1504" y="1487"/>
                  </a:cubicBezTo>
                  <a:cubicBezTo>
                    <a:pt x="1531" y="1540"/>
                    <a:pt x="1552" y="1595"/>
                    <a:pt x="1565" y="1654"/>
                  </a:cubicBezTo>
                  <a:cubicBezTo>
                    <a:pt x="1586" y="1754"/>
                    <a:pt x="1616" y="1853"/>
                    <a:pt x="1660" y="1946"/>
                  </a:cubicBezTo>
                  <a:cubicBezTo>
                    <a:pt x="1670" y="1967"/>
                    <a:pt x="1684" y="1987"/>
                    <a:pt x="1697" y="2007"/>
                  </a:cubicBezTo>
                  <a:cubicBezTo>
                    <a:pt x="1699" y="2011"/>
                    <a:pt x="1704" y="2013"/>
                    <a:pt x="1709" y="2017"/>
                  </a:cubicBezTo>
                  <a:cubicBezTo>
                    <a:pt x="1710" y="2012"/>
                    <a:pt x="1711" y="2009"/>
                    <a:pt x="1710" y="2007"/>
                  </a:cubicBezTo>
                  <a:cubicBezTo>
                    <a:pt x="1708" y="1948"/>
                    <a:pt x="1723" y="1891"/>
                    <a:pt x="1727" y="1833"/>
                  </a:cubicBezTo>
                  <a:cubicBezTo>
                    <a:pt x="1727" y="1826"/>
                    <a:pt x="1726" y="1813"/>
                    <a:pt x="1738" y="1813"/>
                  </a:cubicBezTo>
                  <a:cubicBezTo>
                    <a:pt x="1749" y="1814"/>
                    <a:pt x="1747" y="1825"/>
                    <a:pt x="1748" y="1833"/>
                  </a:cubicBezTo>
                  <a:cubicBezTo>
                    <a:pt x="1761" y="1906"/>
                    <a:pt x="1772" y="1979"/>
                    <a:pt x="1786" y="2052"/>
                  </a:cubicBezTo>
                  <a:cubicBezTo>
                    <a:pt x="1804" y="2145"/>
                    <a:pt x="1820" y="2238"/>
                    <a:pt x="1823" y="2333"/>
                  </a:cubicBezTo>
                  <a:cubicBezTo>
                    <a:pt x="1824" y="2375"/>
                    <a:pt x="1837" y="2414"/>
                    <a:pt x="1858" y="2451"/>
                  </a:cubicBezTo>
                  <a:cubicBezTo>
                    <a:pt x="1872" y="2475"/>
                    <a:pt x="1886" y="2500"/>
                    <a:pt x="1901" y="2524"/>
                  </a:cubicBezTo>
                  <a:cubicBezTo>
                    <a:pt x="1954" y="2605"/>
                    <a:pt x="2006" y="2686"/>
                    <a:pt x="2052" y="2771"/>
                  </a:cubicBezTo>
                  <a:cubicBezTo>
                    <a:pt x="2060" y="2784"/>
                    <a:pt x="2068" y="2797"/>
                    <a:pt x="2077" y="2810"/>
                  </a:cubicBezTo>
                  <a:cubicBezTo>
                    <a:pt x="2139" y="2899"/>
                    <a:pt x="2207" y="2983"/>
                    <a:pt x="2279" y="3064"/>
                  </a:cubicBezTo>
                  <a:cubicBezTo>
                    <a:pt x="2300" y="3088"/>
                    <a:pt x="2325" y="3108"/>
                    <a:pt x="2348" y="3131"/>
                  </a:cubicBezTo>
                  <a:cubicBezTo>
                    <a:pt x="2359" y="3141"/>
                    <a:pt x="2368" y="3152"/>
                    <a:pt x="2356" y="3170"/>
                  </a:cubicBezTo>
                  <a:cubicBezTo>
                    <a:pt x="2374" y="3175"/>
                    <a:pt x="2390" y="3180"/>
                    <a:pt x="2406" y="3185"/>
                  </a:cubicBezTo>
                  <a:cubicBezTo>
                    <a:pt x="2407" y="3183"/>
                    <a:pt x="2408" y="3181"/>
                    <a:pt x="2409" y="3180"/>
                  </a:cubicBezTo>
                  <a:cubicBezTo>
                    <a:pt x="2396" y="3165"/>
                    <a:pt x="2383" y="3149"/>
                    <a:pt x="2368" y="3136"/>
                  </a:cubicBezTo>
                  <a:cubicBezTo>
                    <a:pt x="2317" y="3089"/>
                    <a:pt x="2274" y="3034"/>
                    <a:pt x="2241" y="2973"/>
                  </a:cubicBezTo>
                  <a:cubicBezTo>
                    <a:pt x="2208" y="2910"/>
                    <a:pt x="2179" y="2845"/>
                    <a:pt x="2149" y="2781"/>
                  </a:cubicBezTo>
                  <a:cubicBezTo>
                    <a:pt x="2130" y="2739"/>
                    <a:pt x="2118" y="2696"/>
                    <a:pt x="2111" y="2651"/>
                  </a:cubicBezTo>
                  <a:cubicBezTo>
                    <a:pt x="2099" y="2573"/>
                    <a:pt x="2079" y="2496"/>
                    <a:pt x="2056" y="2420"/>
                  </a:cubicBezTo>
                  <a:cubicBezTo>
                    <a:pt x="2045" y="2383"/>
                    <a:pt x="2037" y="2346"/>
                    <a:pt x="2027" y="2309"/>
                  </a:cubicBezTo>
                  <a:cubicBezTo>
                    <a:pt x="2016" y="2267"/>
                    <a:pt x="2017" y="2225"/>
                    <a:pt x="2018" y="2183"/>
                  </a:cubicBezTo>
                  <a:cubicBezTo>
                    <a:pt x="2019" y="2111"/>
                    <a:pt x="2013" y="2039"/>
                    <a:pt x="1995" y="1969"/>
                  </a:cubicBezTo>
                  <a:cubicBezTo>
                    <a:pt x="1975" y="1885"/>
                    <a:pt x="1963" y="1800"/>
                    <a:pt x="1951" y="1715"/>
                  </a:cubicBezTo>
                  <a:cubicBezTo>
                    <a:pt x="1944" y="1661"/>
                    <a:pt x="1933" y="1607"/>
                    <a:pt x="1914" y="1554"/>
                  </a:cubicBezTo>
                  <a:close/>
                  <a:moveTo>
                    <a:pt x="3246" y="563"/>
                  </a:moveTo>
                  <a:cubicBezTo>
                    <a:pt x="3244" y="560"/>
                    <a:pt x="3244" y="559"/>
                    <a:pt x="3243" y="558"/>
                  </a:cubicBezTo>
                  <a:cubicBezTo>
                    <a:pt x="3188" y="514"/>
                    <a:pt x="3129" y="474"/>
                    <a:pt x="3065" y="444"/>
                  </a:cubicBezTo>
                  <a:cubicBezTo>
                    <a:pt x="3031" y="429"/>
                    <a:pt x="2995" y="420"/>
                    <a:pt x="2957" y="421"/>
                  </a:cubicBezTo>
                  <a:cubicBezTo>
                    <a:pt x="2927" y="421"/>
                    <a:pt x="2897" y="421"/>
                    <a:pt x="2868" y="420"/>
                  </a:cubicBezTo>
                  <a:cubicBezTo>
                    <a:pt x="2818" y="418"/>
                    <a:pt x="2767" y="414"/>
                    <a:pt x="2717" y="413"/>
                  </a:cubicBezTo>
                  <a:cubicBezTo>
                    <a:pt x="2622" y="411"/>
                    <a:pt x="2530" y="430"/>
                    <a:pt x="2441" y="466"/>
                  </a:cubicBezTo>
                  <a:cubicBezTo>
                    <a:pt x="2378" y="492"/>
                    <a:pt x="2315" y="515"/>
                    <a:pt x="2249" y="531"/>
                  </a:cubicBezTo>
                  <a:cubicBezTo>
                    <a:pt x="2174" y="550"/>
                    <a:pt x="2105" y="581"/>
                    <a:pt x="2040" y="622"/>
                  </a:cubicBezTo>
                  <a:cubicBezTo>
                    <a:pt x="2018" y="636"/>
                    <a:pt x="1994" y="647"/>
                    <a:pt x="1972" y="660"/>
                  </a:cubicBezTo>
                  <a:cubicBezTo>
                    <a:pt x="1968" y="662"/>
                    <a:pt x="1964" y="665"/>
                    <a:pt x="1957" y="669"/>
                  </a:cubicBezTo>
                  <a:cubicBezTo>
                    <a:pt x="2017" y="684"/>
                    <a:pt x="2073" y="699"/>
                    <a:pt x="2130" y="712"/>
                  </a:cubicBezTo>
                  <a:cubicBezTo>
                    <a:pt x="2258" y="743"/>
                    <a:pt x="2388" y="766"/>
                    <a:pt x="2520" y="757"/>
                  </a:cubicBezTo>
                  <a:cubicBezTo>
                    <a:pt x="2568" y="754"/>
                    <a:pt x="2616" y="750"/>
                    <a:pt x="2663" y="741"/>
                  </a:cubicBezTo>
                  <a:cubicBezTo>
                    <a:pt x="2784" y="719"/>
                    <a:pt x="2899" y="680"/>
                    <a:pt x="3011" y="629"/>
                  </a:cubicBezTo>
                  <a:cubicBezTo>
                    <a:pt x="3054" y="609"/>
                    <a:pt x="3099" y="591"/>
                    <a:pt x="3146" y="581"/>
                  </a:cubicBezTo>
                  <a:cubicBezTo>
                    <a:pt x="3179" y="574"/>
                    <a:pt x="3212" y="569"/>
                    <a:pt x="3246" y="563"/>
                  </a:cubicBezTo>
                  <a:close/>
                  <a:moveTo>
                    <a:pt x="1563" y="906"/>
                  </a:moveTo>
                  <a:cubicBezTo>
                    <a:pt x="1564" y="884"/>
                    <a:pt x="1577" y="879"/>
                    <a:pt x="1593" y="879"/>
                  </a:cubicBezTo>
                  <a:cubicBezTo>
                    <a:pt x="1610" y="879"/>
                    <a:pt x="1626" y="880"/>
                    <a:pt x="1643" y="882"/>
                  </a:cubicBezTo>
                  <a:cubicBezTo>
                    <a:pt x="1655" y="884"/>
                    <a:pt x="1665" y="884"/>
                    <a:pt x="1677" y="879"/>
                  </a:cubicBezTo>
                  <a:cubicBezTo>
                    <a:pt x="1719" y="862"/>
                    <a:pt x="1763" y="849"/>
                    <a:pt x="1808" y="841"/>
                  </a:cubicBezTo>
                  <a:cubicBezTo>
                    <a:pt x="1838" y="835"/>
                    <a:pt x="1868" y="830"/>
                    <a:pt x="1898" y="825"/>
                  </a:cubicBezTo>
                  <a:cubicBezTo>
                    <a:pt x="1982" y="810"/>
                    <a:pt x="2066" y="809"/>
                    <a:pt x="2150" y="822"/>
                  </a:cubicBezTo>
                  <a:cubicBezTo>
                    <a:pt x="2212" y="832"/>
                    <a:pt x="2273" y="846"/>
                    <a:pt x="2333" y="861"/>
                  </a:cubicBezTo>
                  <a:cubicBezTo>
                    <a:pt x="2438" y="887"/>
                    <a:pt x="2542" y="915"/>
                    <a:pt x="2645" y="943"/>
                  </a:cubicBezTo>
                  <a:cubicBezTo>
                    <a:pt x="2661" y="947"/>
                    <a:pt x="2671" y="945"/>
                    <a:pt x="2681" y="932"/>
                  </a:cubicBezTo>
                  <a:cubicBezTo>
                    <a:pt x="2707" y="899"/>
                    <a:pt x="2740" y="875"/>
                    <a:pt x="2781" y="865"/>
                  </a:cubicBezTo>
                  <a:cubicBezTo>
                    <a:pt x="2812" y="858"/>
                    <a:pt x="2844" y="852"/>
                    <a:pt x="2875" y="850"/>
                  </a:cubicBezTo>
                  <a:cubicBezTo>
                    <a:pt x="2914" y="846"/>
                    <a:pt x="2954" y="847"/>
                    <a:pt x="2993" y="845"/>
                  </a:cubicBezTo>
                  <a:cubicBezTo>
                    <a:pt x="3052" y="842"/>
                    <a:pt x="3107" y="826"/>
                    <a:pt x="3157" y="793"/>
                  </a:cubicBezTo>
                  <a:cubicBezTo>
                    <a:pt x="3224" y="749"/>
                    <a:pt x="3291" y="705"/>
                    <a:pt x="3357" y="661"/>
                  </a:cubicBezTo>
                  <a:cubicBezTo>
                    <a:pt x="3361" y="658"/>
                    <a:pt x="3364" y="654"/>
                    <a:pt x="3368" y="651"/>
                  </a:cubicBezTo>
                  <a:cubicBezTo>
                    <a:pt x="3337" y="628"/>
                    <a:pt x="3308" y="607"/>
                    <a:pt x="3279" y="585"/>
                  </a:cubicBezTo>
                  <a:cubicBezTo>
                    <a:pt x="3271" y="580"/>
                    <a:pt x="3263" y="579"/>
                    <a:pt x="3254" y="580"/>
                  </a:cubicBezTo>
                  <a:cubicBezTo>
                    <a:pt x="3169" y="586"/>
                    <a:pt x="3089" y="610"/>
                    <a:pt x="3012" y="645"/>
                  </a:cubicBezTo>
                  <a:cubicBezTo>
                    <a:pt x="2871" y="709"/>
                    <a:pt x="2725" y="756"/>
                    <a:pt x="2571" y="768"/>
                  </a:cubicBezTo>
                  <a:cubicBezTo>
                    <a:pt x="2506" y="772"/>
                    <a:pt x="2441" y="772"/>
                    <a:pt x="2377" y="768"/>
                  </a:cubicBezTo>
                  <a:cubicBezTo>
                    <a:pt x="2293" y="763"/>
                    <a:pt x="2212" y="744"/>
                    <a:pt x="2130" y="725"/>
                  </a:cubicBezTo>
                  <a:cubicBezTo>
                    <a:pt x="2072" y="711"/>
                    <a:pt x="2015" y="695"/>
                    <a:pt x="1957" y="680"/>
                  </a:cubicBezTo>
                  <a:cubicBezTo>
                    <a:pt x="1946" y="678"/>
                    <a:pt x="1935" y="674"/>
                    <a:pt x="1923" y="680"/>
                  </a:cubicBezTo>
                  <a:cubicBezTo>
                    <a:pt x="1887" y="695"/>
                    <a:pt x="1850" y="709"/>
                    <a:pt x="1814" y="725"/>
                  </a:cubicBezTo>
                  <a:cubicBezTo>
                    <a:pt x="1777" y="741"/>
                    <a:pt x="1738" y="756"/>
                    <a:pt x="1698" y="767"/>
                  </a:cubicBezTo>
                  <a:cubicBezTo>
                    <a:pt x="1677" y="772"/>
                    <a:pt x="1657" y="782"/>
                    <a:pt x="1637" y="790"/>
                  </a:cubicBezTo>
                  <a:cubicBezTo>
                    <a:pt x="1632" y="792"/>
                    <a:pt x="1625" y="795"/>
                    <a:pt x="1623" y="800"/>
                  </a:cubicBezTo>
                  <a:cubicBezTo>
                    <a:pt x="1615" y="815"/>
                    <a:pt x="1600" y="817"/>
                    <a:pt x="1586" y="818"/>
                  </a:cubicBezTo>
                  <a:cubicBezTo>
                    <a:pt x="1579" y="819"/>
                    <a:pt x="1569" y="824"/>
                    <a:pt x="1567" y="813"/>
                  </a:cubicBezTo>
                  <a:cubicBezTo>
                    <a:pt x="1566" y="804"/>
                    <a:pt x="1576" y="804"/>
                    <a:pt x="1582" y="801"/>
                  </a:cubicBezTo>
                  <a:cubicBezTo>
                    <a:pt x="1607" y="792"/>
                    <a:pt x="1609" y="789"/>
                    <a:pt x="1606" y="763"/>
                  </a:cubicBezTo>
                  <a:cubicBezTo>
                    <a:pt x="1605" y="759"/>
                    <a:pt x="1603" y="755"/>
                    <a:pt x="1602" y="750"/>
                  </a:cubicBezTo>
                  <a:cubicBezTo>
                    <a:pt x="1555" y="760"/>
                    <a:pt x="1510" y="770"/>
                    <a:pt x="1470" y="800"/>
                  </a:cubicBezTo>
                  <a:cubicBezTo>
                    <a:pt x="1497" y="837"/>
                    <a:pt x="1525" y="873"/>
                    <a:pt x="1563" y="906"/>
                  </a:cubicBezTo>
                  <a:close/>
                  <a:moveTo>
                    <a:pt x="1688" y="2019"/>
                  </a:moveTo>
                  <a:cubicBezTo>
                    <a:pt x="1659" y="1983"/>
                    <a:pt x="1643" y="1945"/>
                    <a:pt x="1627" y="1907"/>
                  </a:cubicBezTo>
                  <a:cubicBezTo>
                    <a:pt x="1594" y="1827"/>
                    <a:pt x="1569" y="1745"/>
                    <a:pt x="1551" y="1661"/>
                  </a:cubicBezTo>
                  <a:cubicBezTo>
                    <a:pt x="1539" y="1609"/>
                    <a:pt x="1523" y="1558"/>
                    <a:pt x="1499" y="1509"/>
                  </a:cubicBezTo>
                  <a:cubicBezTo>
                    <a:pt x="1469" y="1451"/>
                    <a:pt x="1441" y="1392"/>
                    <a:pt x="1412" y="1333"/>
                  </a:cubicBezTo>
                  <a:cubicBezTo>
                    <a:pt x="1387" y="1281"/>
                    <a:pt x="1355" y="1234"/>
                    <a:pt x="1313" y="1194"/>
                  </a:cubicBezTo>
                  <a:cubicBezTo>
                    <a:pt x="1304" y="1185"/>
                    <a:pt x="1296" y="1176"/>
                    <a:pt x="1287" y="1167"/>
                  </a:cubicBezTo>
                  <a:cubicBezTo>
                    <a:pt x="1235" y="1111"/>
                    <a:pt x="1186" y="1053"/>
                    <a:pt x="1142" y="991"/>
                  </a:cubicBezTo>
                  <a:cubicBezTo>
                    <a:pt x="1111" y="947"/>
                    <a:pt x="1086" y="902"/>
                    <a:pt x="1076" y="849"/>
                  </a:cubicBezTo>
                  <a:cubicBezTo>
                    <a:pt x="1068" y="808"/>
                    <a:pt x="1069" y="767"/>
                    <a:pt x="1072" y="725"/>
                  </a:cubicBezTo>
                  <a:cubicBezTo>
                    <a:pt x="1077" y="653"/>
                    <a:pt x="1064" y="583"/>
                    <a:pt x="1044" y="515"/>
                  </a:cubicBezTo>
                  <a:cubicBezTo>
                    <a:pt x="1039" y="498"/>
                    <a:pt x="1029" y="484"/>
                    <a:pt x="1013" y="471"/>
                  </a:cubicBezTo>
                  <a:cubicBezTo>
                    <a:pt x="1014" y="480"/>
                    <a:pt x="1015" y="485"/>
                    <a:pt x="1016" y="491"/>
                  </a:cubicBezTo>
                  <a:cubicBezTo>
                    <a:pt x="1034" y="581"/>
                    <a:pt x="1047" y="671"/>
                    <a:pt x="1053" y="763"/>
                  </a:cubicBezTo>
                  <a:cubicBezTo>
                    <a:pt x="1061" y="859"/>
                    <a:pt x="1072" y="955"/>
                    <a:pt x="1092" y="1050"/>
                  </a:cubicBezTo>
                  <a:cubicBezTo>
                    <a:pt x="1107" y="1122"/>
                    <a:pt x="1130" y="1191"/>
                    <a:pt x="1166" y="1256"/>
                  </a:cubicBezTo>
                  <a:cubicBezTo>
                    <a:pt x="1189" y="1297"/>
                    <a:pt x="1209" y="1340"/>
                    <a:pt x="1232" y="1381"/>
                  </a:cubicBezTo>
                  <a:cubicBezTo>
                    <a:pt x="1265" y="1439"/>
                    <a:pt x="1284" y="1501"/>
                    <a:pt x="1289" y="1567"/>
                  </a:cubicBezTo>
                  <a:cubicBezTo>
                    <a:pt x="1292" y="1599"/>
                    <a:pt x="1302" y="1630"/>
                    <a:pt x="1320" y="1657"/>
                  </a:cubicBezTo>
                  <a:cubicBezTo>
                    <a:pt x="1336" y="1682"/>
                    <a:pt x="1353" y="1707"/>
                    <a:pt x="1370" y="1731"/>
                  </a:cubicBezTo>
                  <a:cubicBezTo>
                    <a:pt x="1393" y="1766"/>
                    <a:pt x="1422" y="1795"/>
                    <a:pt x="1453" y="1823"/>
                  </a:cubicBezTo>
                  <a:cubicBezTo>
                    <a:pt x="1469" y="1837"/>
                    <a:pt x="1487" y="1848"/>
                    <a:pt x="1508" y="1852"/>
                  </a:cubicBezTo>
                  <a:cubicBezTo>
                    <a:pt x="1517" y="1853"/>
                    <a:pt x="1525" y="1856"/>
                    <a:pt x="1534" y="1859"/>
                  </a:cubicBezTo>
                  <a:cubicBezTo>
                    <a:pt x="1547" y="1864"/>
                    <a:pt x="1557" y="1872"/>
                    <a:pt x="1560" y="1888"/>
                  </a:cubicBezTo>
                  <a:cubicBezTo>
                    <a:pt x="1562" y="1899"/>
                    <a:pt x="1567" y="1910"/>
                    <a:pt x="1573" y="1920"/>
                  </a:cubicBezTo>
                  <a:cubicBezTo>
                    <a:pt x="1588" y="1945"/>
                    <a:pt x="1605" y="1970"/>
                    <a:pt x="1621" y="1995"/>
                  </a:cubicBezTo>
                  <a:cubicBezTo>
                    <a:pt x="1624" y="2000"/>
                    <a:pt x="1628" y="2005"/>
                    <a:pt x="1633" y="2007"/>
                  </a:cubicBezTo>
                  <a:cubicBezTo>
                    <a:pt x="1649" y="2014"/>
                    <a:pt x="1666" y="2019"/>
                    <a:pt x="1688" y="2019"/>
                  </a:cubicBezTo>
                  <a:close/>
                  <a:moveTo>
                    <a:pt x="2378" y="1072"/>
                  </a:moveTo>
                  <a:cubicBezTo>
                    <a:pt x="2378" y="1070"/>
                    <a:pt x="2378" y="1069"/>
                    <a:pt x="2378" y="1068"/>
                  </a:cubicBezTo>
                  <a:cubicBezTo>
                    <a:pt x="2371" y="1064"/>
                    <a:pt x="2363" y="1061"/>
                    <a:pt x="2356" y="1058"/>
                  </a:cubicBezTo>
                  <a:cubicBezTo>
                    <a:pt x="2278" y="1031"/>
                    <a:pt x="2200" y="1004"/>
                    <a:pt x="2122" y="976"/>
                  </a:cubicBezTo>
                  <a:cubicBezTo>
                    <a:pt x="2111" y="972"/>
                    <a:pt x="2100" y="969"/>
                    <a:pt x="2090" y="962"/>
                  </a:cubicBezTo>
                  <a:cubicBezTo>
                    <a:pt x="2084" y="958"/>
                    <a:pt x="2079" y="956"/>
                    <a:pt x="2072" y="957"/>
                  </a:cubicBezTo>
                  <a:cubicBezTo>
                    <a:pt x="2065" y="958"/>
                    <a:pt x="2058" y="959"/>
                    <a:pt x="2051" y="960"/>
                  </a:cubicBezTo>
                  <a:cubicBezTo>
                    <a:pt x="1962" y="972"/>
                    <a:pt x="1875" y="965"/>
                    <a:pt x="1790" y="937"/>
                  </a:cubicBezTo>
                  <a:cubicBezTo>
                    <a:pt x="1762" y="928"/>
                    <a:pt x="1734" y="918"/>
                    <a:pt x="1705" y="911"/>
                  </a:cubicBezTo>
                  <a:cubicBezTo>
                    <a:pt x="1646" y="896"/>
                    <a:pt x="1644" y="897"/>
                    <a:pt x="1606" y="945"/>
                  </a:cubicBezTo>
                  <a:cubicBezTo>
                    <a:pt x="1605" y="945"/>
                    <a:pt x="1605" y="946"/>
                    <a:pt x="1605" y="947"/>
                  </a:cubicBezTo>
                  <a:cubicBezTo>
                    <a:pt x="1606" y="949"/>
                    <a:pt x="1608" y="952"/>
                    <a:pt x="1610" y="954"/>
                  </a:cubicBezTo>
                  <a:cubicBezTo>
                    <a:pt x="1658" y="1001"/>
                    <a:pt x="1698" y="1055"/>
                    <a:pt x="1736" y="1112"/>
                  </a:cubicBezTo>
                  <a:cubicBezTo>
                    <a:pt x="1767" y="1157"/>
                    <a:pt x="1795" y="1205"/>
                    <a:pt x="1823" y="1252"/>
                  </a:cubicBezTo>
                  <a:cubicBezTo>
                    <a:pt x="1836" y="1274"/>
                    <a:pt x="1856" y="1280"/>
                    <a:pt x="1878" y="1285"/>
                  </a:cubicBezTo>
                  <a:cubicBezTo>
                    <a:pt x="1879" y="1284"/>
                    <a:pt x="1880" y="1283"/>
                    <a:pt x="1880" y="1282"/>
                  </a:cubicBezTo>
                  <a:cubicBezTo>
                    <a:pt x="1881" y="1280"/>
                    <a:pt x="1881" y="1278"/>
                    <a:pt x="1882" y="1276"/>
                  </a:cubicBezTo>
                  <a:cubicBezTo>
                    <a:pt x="1885" y="1257"/>
                    <a:pt x="1891" y="1255"/>
                    <a:pt x="1908" y="1263"/>
                  </a:cubicBezTo>
                  <a:cubicBezTo>
                    <a:pt x="1917" y="1267"/>
                    <a:pt x="1925" y="1271"/>
                    <a:pt x="1933" y="1275"/>
                  </a:cubicBezTo>
                  <a:cubicBezTo>
                    <a:pt x="1950" y="1265"/>
                    <a:pt x="1966" y="1255"/>
                    <a:pt x="1983" y="1247"/>
                  </a:cubicBezTo>
                  <a:cubicBezTo>
                    <a:pt x="2002" y="1239"/>
                    <a:pt x="2020" y="1229"/>
                    <a:pt x="2034" y="1214"/>
                  </a:cubicBezTo>
                  <a:cubicBezTo>
                    <a:pt x="2056" y="1193"/>
                    <a:pt x="2081" y="1178"/>
                    <a:pt x="2109" y="1165"/>
                  </a:cubicBezTo>
                  <a:cubicBezTo>
                    <a:pt x="2114" y="1163"/>
                    <a:pt x="2120" y="1160"/>
                    <a:pt x="2128" y="1155"/>
                  </a:cubicBezTo>
                  <a:cubicBezTo>
                    <a:pt x="2117" y="1148"/>
                    <a:pt x="2108" y="1143"/>
                    <a:pt x="2099" y="1136"/>
                  </a:cubicBezTo>
                  <a:cubicBezTo>
                    <a:pt x="2089" y="1130"/>
                    <a:pt x="2080" y="1123"/>
                    <a:pt x="2072" y="1115"/>
                  </a:cubicBezTo>
                  <a:cubicBezTo>
                    <a:pt x="2069" y="1113"/>
                    <a:pt x="2069" y="1107"/>
                    <a:pt x="2068" y="1103"/>
                  </a:cubicBezTo>
                  <a:cubicBezTo>
                    <a:pt x="2073" y="1102"/>
                    <a:pt x="2077" y="1100"/>
                    <a:pt x="2082" y="1101"/>
                  </a:cubicBezTo>
                  <a:cubicBezTo>
                    <a:pt x="2086" y="1102"/>
                    <a:pt x="2091" y="1104"/>
                    <a:pt x="2096" y="1107"/>
                  </a:cubicBezTo>
                  <a:cubicBezTo>
                    <a:pt x="2113" y="1115"/>
                    <a:pt x="2131" y="1123"/>
                    <a:pt x="2148" y="1132"/>
                  </a:cubicBezTo>
                  <a:cubicBezTo>
                    <a:pt x="2161" y="1139"/>
                    <a:pt x="2172" y="1141"/>
                    <a:pt x="2185" y="1135"/>
                  </a:cubicBezTo>
                  <a:cubicBezTo>
                    <a:pt x="2197" y="1130"/>
                    <a:pt x="2209" y="1128"/>
                    <a:pt x="2221" y="1124"/>
                  </a:cubicBezTo>
                  <a:cubicBezTo>
                    <a:pt x="2273" y="1106"/>
                    <a:pt x="2325" y="1089"/>
                    <a:pt x="2378" y="1072"/>
                  </a:cubicBezTo>
                  <a:close/>
                  <a:moveTo>
                    <a:pt x="1425" y="778"/>
                  </a:moveTo>
                  <a:cubicBezTo>
                    <a:pt x="1428" y="762"/>
                    <a:pt x="1433" y="746"/>
                    <a:pt x="1433" y="731"/>
                  </a:cubicBezTo>
                  <a:cubicBezTo>
                    <a:pt x="1432" y="697"/>
                    <a:pt x="1430" y="664"/>
                    <a:pt x="1424" y="631"/>
                  </a:cubicBezTo>
                  <a:cubicBezTo>
                    <a:pt x="1413" y="564"/>
                    <a:pt x="1400" y="498"/>
                    <a:pt x="1388" y="432"/>
                  </a:cubicBezTo>
                  <a:cubicBezTo>
                    <a:pt x="1384" y="405"/>
                    <a:pt x="1371" y="384"/>
                    <a:pt x="1352" y="366"/>
                  </a:cubicBezTo>
                  <a:cubicBezTo>
                    <a:pt x="1332" y="347"/>
                    <a:pt x="1310" y="330"/>
                    <a:pt x="1292" y="309"/>
                  </a:cubicBezTo>
                  <a:cubicBezTo>
                    <a:pt x="1265" y="280"/>
                    <a:pt x="1233" y="258"/>
                    <a:pt x="1198" y="240"/>
                  </a:cubicBezTo>
                  <a:cubicBezTo>
                    <a:pt x="1145" y="212"/>
                    <a:pt x="1090" y="193"/>
                    <a:pt x="1029" y="193"/>
                  </a:cubicBezTo>
                  <a:cubicBezTo>
                    <a:pt x="1003" y="193"/>
                    <a:pt x="976" y="190"/>
                    <a:pt x="949" y="186"/>
                  </a:cubicBezTo>
                  <a:cubicBezTo>
                    <a:pt x="930" y="184"/>
                    <a:pt x="912" y="180"/>
                    <a:pt x="893" y="177"/>
                  </a:cubicBezTo>
                  <a:cubicBezTo>
                    <a:pt x="899" y="183"/>
                    <a:pt x="905" y="185"/>
                    <a:pt x="912" y="188"/>
                  </a:cubicBezTo>
                  <a:cubicBezTo>
                    <a:pt x="938" y="198"/>
                    <a:pt x="963" y="210"/>
                    <a:pt x="983" y="229"/>
                  </a:cubicBezTo>
                  <a:cubicBezTo>
                    <a:pt x="1000" y="246"/>
                    <a:pt x="1016" y="262"/>
                    <a:pt x="1033" y="278"/>
                  </a:cubicBezTo>
                  <a:cubicBezTo>
                    <a:pt x="1042" y="287"/>
                    <a:pt x="1052" y="294"/>
                    <a:pt x="1062" y="301"/>
                  </a:cubicBezTo>
                  <a:cubicBezTo>
                    <a:pt x="1067" y="305"/>
                    <a:pt x="1073" y="307"/>
                    <a:pt x="1080" y="303"/>
                  </a:cubicBezTo>
                  <a:cubicBezTo>
                    <a:pt x="1099" y="293"/>
                    <a:pt x="1119" y="296"/>
                    <a:pt x="1139" y="301"/>
                  </a:cubicBezTo>
                  <a:cubicBezTo>
                    <a:pt x="1163" y="307"/>
                    <a:pt x="1172" y="322"/>
                    <a:pt x="1175" y="344"/>
                  </a:cubicBezTo>
                  <a:cubicBezTo>
                    <a:pt x="1178" y="369"/>
                    <a:pt x="1166" y="385"/>
                    <a:pt x="1141" y="387"/>
                  </a:cubicBezTo>
                  <a:cubicBezTo>
                    <a:pt x="1109" y="389"/>
                    <a:pt x="1079" y="369"/>
                    <a:pt x="1069" y="339"/>
                  </a:cubicBezTo>
                  <a:cubicBezTo>
                    <a:pt x="1069" y="336"/>
                    <a:pt x="1068" y="334"/>
                    <a:pt x="1065" y="327"/>
                  </a:cubicBezTo>
                  <a:cubicBezTo>
                    <a:pt x="1051" y="343"/>
                    <a:pt x="1039" y="357"/>
                    <a:pt x="1025" y="373"/>
                  </a:cubicBezTo>
                  <a:cubicBezTo>
                    <a:pt x="1047" y="383"/>
                    <a:pt x="1068" y="392"/>
                    <a:pt x="1089" y="400"/>
                  </a:cubicBezTo>
                  <a:cubicBezTo>
                    <a:pt x="1108" y="407"/>
                    <a:pt x="1119" y="418"/>
                    <a:pt x="1120" y="440"/>
                  </a:cubicBezTo>
                  <a:cubicBezTo>
                    <a:pt x="1120" y="459"/>
                    <a:pt x="1127" y="478"/>
                    <a:pt x="1138" y="495"/>
                  </a:cubicBezTo>
                  <a:cubicBezTo>
                    <a:pt x="1162" y="531"/>
                    <a:pt x="1188" y="564"/>
                    <a:pt x="1223" y="590"/>
                  </a:cubicBezTo>
                  <a:cubicBezTo>
                    <a:pt x="1251" y="611"/>
                    <a:pt x="1279" y="632"/>
                    <a:pt x="1307" y="653"/>
                  </a:cubicBezTo>
                  <a:cubicBezTo>
                    <a:pt x="1328" y="670"/>
                    <a:pt x="1349" y="687"/>
                    <a:pt x="1367" y="707"/>
                  </a:cubicBezTo>
                  <a:cubicBezTo>
                    <a:pt x="1387" y="728"/>
                    <a:pt x="1404" y="752"/>
                    <a:pt x="1425" y="778"/>
                  </a:cubicBezTo>
                  <a:close/>
                  <a:moveTo>
                    <a:pt x="1684" y="889"/>
                  </a:moveTo>
                  <a:cubicBezTo>
                    <a:pt x="1721" y="900"/>
                    <a:pt x="1754" y="909"/>
                    <a:pt x="1785" y="919"/>
                  </a:cubicBezTo>
                  <a:cubicBezTo>
                    <a:pt x="1876" y="951"/>
                    <a:pt x="1969" y="956"/>
                    <a:pt x="2064" y="943"/>
                  </a:cubicBezTo>
                  <a:cubicBezTo>
                    <a:pt x="2106" y="937"/>
                    <a:pt x="2148" y="932"/>
                    <a:pt x="2190" y="929"/>
                  </a:cubicBezTo>
                  <a:cubicBezTo>
                    <a:pt x="2229" y="925"/>
                    <a:pt x="2256" y="950"/>
                    <a:pt x="2281" y="976"/>
                  </a:cubicBezTo>
                  <a:cubicBezTo>
                    <a:pt x="2289" y="984"/>
                    <a:pt x="2285" y="993"/>
                    <a:pt x="2273" y="993"/>
                  </a:cubicBezTo>
                  <a:cubicBezTo>
                    <a:pt x="2260" y="992"/>
                    <a:pt x="2248" y="990"/>
                    <a:pt x="2236" y="987"/>
                  </a:cubicBezTo>
                  <a:cubicBezTo>
                    <a:pt x="2210" y="980"/>
                    <a:pt x="2185" y="972"/>
                    <a:pt x="2159" y="965"/>
                  </a:cubicBezTo>
                  <a:cubicBezTo>
                    <a:pt x="2153" y="963"/>
                    <a:pt x="2147" y="963"/>
                    <a:pt x="2141" y="962"/>
                  </a:cubicBezTo>
                  <a:cubicBezTo>
                    <a:pt x="2143" y="966"/>
                    <a:pt x="2144" y="967"/>
                    <a:pt x="2146" y="968"/>
                  </a:cubicBezTo>
                  <a:cubicBezTo>
                    <a:pt x="2230" y="998"/>
                    <a:pt x="2313" y="1028"/>
                    <a:pt x="2396" y="1058"/>
                  </a:cubicBezTo>
                  <a:cubicBezTo>
                    <a:pt x="2402" y="1060"/>
                    <a:pt x="2409" y="1061"/>
                    <a:pt x="2415" y="1060"/>
                  </a:cubicBezTo>
                  <a:cubicBezTo>
                    <a:pt x="2458" y="1050"/>
                    <a:pt x="2501" y="1040"/>
                    <a:pt x="2544" y="1028"/>
                  </a:cubicBezTo>
                  <a:cubicBezTo>
                    <a:pt x="2581" y="1018"/>
                    <a:pt x="2614" y="1000"/>
                    <a:pt x="2642" y="974"/>
                  </a:cubicBezTo>
                  <a:cubicBezTo>
                    <a:pt x="2646" y="970"/>
                    <a:pt x="2649" y="965"/>
                    <a:pt x="2654" y="960"/>
                  </a:cubicBezTo>
                  <a:cubicBezTo>
                    <a:pt x="2641" y="956"/>
                    <a:pt x="2630" y="954"/>
                    <a:pt x="2620" y="951"/>
                  </a:cubicBezTo>
                  <a:cubicBezTo>
                    <a:pt x="2520" y="924"/>
                    <a:pt x="2420" y="896"/>
                    <a:pt x="2319" y="869"/>
                  </a:cubicBezTo>
                  <a:cubicBezTo>
                    <a:pt x="2250" y="850"/>
                    <a:pt x="2180" y="834"/>
                    <a:pt x="2108" y="828"/>
                  </a:cubicBezTo>
                  <a:cubicBezTo>
                    <a:pt x="1984" y="817"/>
                    <a:pt x="1864" y="838"/>
                    <a:pt x="1746" y="868"/>
                  </a:cubicBezTo>
                  <a:cubicBezTo>
                    <a:pt x="1726" y="873"/>
                    <a:pt x="1708" y="881"/>
                    <a:pt x="1684" y="889"/>
                  </a:cubicBezTo>
                  <a:close/>
                  <a:moveTo>
                    <a:pt x="2923" y="390"/>
                  </a:moveTo>
                  <a:cubicBezTo>
                    <a:pt x="2923" y="389"/>
                    <a:pt x="2923" y="388"/>
                    <a:pt x="2923" y="386"/>
                  </a:cubicBezTo>
                  <a:cubicBezTo>
                    <a:pt x="2896" y="379"/>
                    <a:pt x="2869" y="371"/>
                    <a:pt x="2842" y="365"/>
                  </a:cubicBezTo>
                  <a:cubicBezTo>
                    <a:pt x="2759" y="346"/>
                    <a:pt x="2674" y="335"/>
                    <a:pt x="2589" y="331"/>
                  </a:cubicBezTo>
                  <a:cubicBezTo>
                    <a:pt x="2512" y="328"/>
                    <a:pt x="2435" y="328"/>
                    <a:pt x="2359" y="341"/>
                  </a:cubicBezTo>
                  <a:cubicBezTo>
                    <a:pt x="2255" y="358"/>
                    <a:pt x="2155" y="389"/>
                    <a:pt x="2058" y="428"/>
                  </a:cubicBezTo>
                  <a:cubicBezTo>
                    <a:pt x="1969" y="464"/>
                    <a:pt x="1880" y="496"/>
                    <a:pt x="1787" y="517"/>
                  </a:cubicBezTo>
                  <a:cubicBezTo>
                    <a:pt x="1712" y="534"/>
                    <a:pt x="1638" y="555"/>
                    <a:pt x="1563" y="574"/>
                  </a:cubicBezTo>
                  <a:cubicBezTo>
                    <a:pt x="1519" y="585"/>
                    <a:pt x="1490" y="612"/>
                    <a:pt x="1476" y="655"/>
                  </a:cubicBezTo>
                  <a:cubicBezTo>
                    <a:pt x="1468" y="679"/>
                    <a:pt x="1460" y="703"/>
                    <a:pt x="1453" y="727"/>
                  </a:cubicBezTo>
                  <a:cubicBezTo>
                    <a:pt x="1447" y="747"/>
                    <a:pt x="1452" y="765"/>
                    <a:pt x="1463" y="787"/>
                  </a:cubicBezTo>
                  <a:cubicBezTo>
                    <a:pt x="1505" y="754"/>
                    <a:pt x="1555" y="748"/>
                    <a:pt x="1603" y="734"/>
                  </a:cubicBezTo>
                  <a:cubicBezTo>
                    <a:pt x="1601" y="693"/>
                    <a:pt x="1623" y="670"/>
                    <a:pt x="1656" y="655"/>
                  </a:cubicBezTo>
                  <a:cubicBezTo>
                    <a:pt x="1658" y="655"/>
                    <a:pt x="1659" y="654"/>
                    <a:pt x="1660" y="654"/>
                  </a:cubicBezTo>
                  <a:cubicBezTo>
                    <a:pt x="1708" y="634"/>
                    <a:pt x="1755" y="613"/>
                    <a:pt x="1804" y="597"/>
                  </a:cubicBezTo>
                  <a:cubicBezTo>
                    <a:pt x="1916" y="561"/>
                    <a:pt x="2025" y="519"/>
                    <a:pt x="2128" y="464"/>
                  </a:cubicBezTo>
                  <a:cubicBezTo>
                    <a:pt x="2225" y="413"/>
                    <a:pt x="2328" y="387"/>
                    <a:pt x="2436" y="383"/>
                  </a:cubicBezTo>
                  <a:cubicBezTo>
                    <a:pt x="2550" y="379"/>
                    <a:pt x="2664" y="377"/>
                    <a:pt x="2778" y="374"/>
                  </a:cubicBezTo>
                  <a:cubicBezTo>
                    <a:pt x="2795" y="374"/>
                    <a:pt x="2811" y="375"/>
                    <a:pt x="2828" y="377"/>
                  </a:cubicBezTo>
                  <a:cubicBezTo>
                    <a:pt x="2860" y="381"/>
                    <a:pt x="2891" y="385"/>
                    <a:pt x="2923" y="390"/>
                  </a:cubicBezTo>
                  <a:close/>
                  <a:moveTo>
                    <a:pt x="1905" y="1689"/>
                  </a:moveTo>
                  <a:cubicBezTo>
                    <a:pt x="1907" y="1688"/>
                    <a:pt x="1909" y="1688"/>
                    <a:pt x="1911" y="1687"/>
                  </a:cubicBezTo>
                  <a:cubicBezTo>
                    <a:pt x="1896" y="1650"/>
                    <a:pt x="1896" y="1611"/>
                    <a:pt x="1898" y="1573"/>
                  </a:cubicBezTo>
                  <a:cubicBezTo>
                    <a:pt x="1901" y="1521"/>
                    <a:pt x="1889" y="1472"/>
                    <a:pt x="1865" y="1426"/>
                  </a:cubicBezTo>
                  <a:cubicBezTo>
                    <a:pt x="1861" y="1420"/>
                    <a:pt x="1858" y="1413"/>
                    <a:pt x="1856" y="1407"/>
                  </a:cubicBezTo>
                  <a:cubicBezTo>
                    <a:pt x="1839" y="1368"/>
                    <a:pt x="1823" y="1330"/>
                    <a:pt x="1823" y="1288"/>
                  </a:cubicBezTo>
                  <a:cubicBezTo>
                    <a:pt x="1823" y="1282"/>
                    <a:pt x="1820" y="1275"/>
                    <a:pt x="1817" y="1270"/>
                  </a:cubicBezTo>
                  <a:cubicBezTo>
                    <a:pt x="1784" y="1217"/>
                    <a:pt x="1753" y="1164"/>
                    <a:pt x="1719" y="1113"/>
                  </a:cubicBezTo>
                  <a:cubicBezTo>
                    <a:pt x="1684" y="1061"/>
                    <a:pt x="1646" y="1011"/>
                    <a:pt x="1601" y="967"/>
                  </a:cubicBezTo>
                  <a:cubicBezTo>
                    <a:pt x="1551" y="917"/>
                    <a:pt x="1498" y="868"/>
                    <a:pt x="1458" y="809"/>
                  </a:cubicBezTo>
                  <a:cubicBezTo>
                    <a:pt x="1453" y="801"/>
                    <a:pt x="1446" y="800"/>
                    <a:pt x="1437" y="804"/>
                  </a:cubicBezTo>
                  <a:cubicBezTo>
                    <a:pt x="1447" y="824"/>
                    <a:pt x="1458" y="844"/>
                    <a:pt x="1468" y="864"/>
                  </a:cubicBezTo>
                  <a:cubicBezTo>
                    <a:pt x="1484" y="894"/>
                    <a:pt x="1504" y="920"/>
                    <a:pt x="1528" y="944"/>
                  </a:cubicBezTo>
                  <a:cubicBezTo>
                    <a:pt x="1566" y="980"/>
                    <a:pt x="1592" y="1024"/>
                    <a:pt x="1610" y="1073"/>
                  </a:cubicBezTo>
                  <a:cubicBezTo>
                    <a:pt x="1620" y="1100"/>
                    <a:pt x="1628" y="1128"/>
                    <a:pt x="1638" y="1156"/>
                  </a:cubicBezTo>
                  <a:cubicBezTo>
                    <a:pt x="1649" y="1187"/>
                    <a:pt x="1653" y="1219"/>
                    <a:pt x="1652" y="1252"/>
                  </a:cubicBezTo>
                  <a:cubicBezTo>
                    <a:pt x="1652" y="1274"/>
                    <a:pt x="1654" y="1297"/>
                    <a:pt x="1659" y="1319"/>
                  </a:cubicBezTo>
                  <a:cubicBezTo>
                    <a:pt x="1677" y="1404"/>
                    <a:pt x="1720" y="1476"/>
                    <a:pt x="1778" y="1541"/>
                  </a:cubicBezTo>
                  <a:cubicBezTo>
                    <a:pt x="1814" y="1582"/>
                    <a:pt x="1849" y="1625"/>
                    <a:pt x="1885" y="1667"/>
                  </a:cubicBezTo>
                  <a:cubicBezTo>
                    <a:pt x="1892" y="1674"/>
                    <a:pt x="1899" y="1682"/>
                    <a:pt x="1905" y="1689"/>
                  </a:cubicBezTo>
                  <a:close/>
                  <a:moveTo>
                    <a:pt x="1587" y="1983"/>
                  </a:moveTo>
                  <a:cubicBezTo>
                    <a:pt x="1588" y="1982"/>
                    <a:pt x="1589" y="1981"/>
                    <a:pt x="1590" y="1980"/>
                  </a:cubicBezTo>
                  <a:cubicBezTo>
                    <a:pt x="1588" y="1976"/>
                    <a:pt x="1586" y="1972"/>
                    <a:pt x="1584" y="1969"/>
                  </a:cubicBezTo>
                  <a:cubicBezTo>
                    <a:pt x="1568" y="1943"/>
                    <a:pt x="1550" y="1918"/>
                    <a:pt x="1542" y="1888"/>
                  </a:cubicBezTo>
                  <a:cubicBezTo>
                    <a:pt x="1540" y="1883"/>
                    <a:pt x="1534" y="1878"/>
                    <a:pt x="1529" y="1875"/>
                  </a:cubicBezTo>
                  <a:cubicBezTo>
                    <a:pt x="1520" y="1871"/>
                    <a:pt x="1511" y="1868"/>
                    <a:pt x="1502" y="1867"/>
                  </a:cubicBezTo>
                  <a:cubicBezTo>
                    <a:pt x="1482" y="1864"/>
                    <a:pt x="1466" y="1855"/>
                    <a:pt x="1451" y="1843"/>
                  </a:cubicBezTo>
                  <a:cubicBezTo>
                    <a:pt x="1439" y="1833"/>
                    <a:pt x="1428" y="1822"/>
                    <a:pt x="1417" y="1812"/>
                  </a:cubicBezTo>
                  <a:cubicBezTo>
                    <a:pt x="1377" y="1775"/>
                    <a:pt x="1349" y="1729"/>
                    <a:pt x="1318" y="1685"/>
                  </a:cubicBezTo>
                  <a:cubicBezTo>
                    <a:pt x="1292" y="1647"/>
                    <a:pt x="1276" y="1606"/>
                    <a:pt x="1272" y="1560"/>
                  </a:cubicBezTo>
                  <a:cubicBezTo>
                    <a:pt x="1268" y="1502"/>
                    <a:pt x="1250" y="1449"/>
                    <a:pt x="1223" y="1399"/>
                  </a:cubicBezTo>
                  <a:cubicBezTo>
                    <a:pt x="1192" y="1342"/>
                    <a:pt x="1162" y="1285"/>
                    <a:pt x="1133" y="1227"/>
                  </a:cubicBezTo>
                  <a:cubicBezTo>
                    <a:pt x="1118" y="1197"/>
                    <a:pt x="1105" y="1166"/>
                    <a:pt x="1096" y="1134"/>
                  </a:cubicBezTo>
                  <a:cubicBezTo>
                    <a:pt x="1074" y="1054"/>
                    <a:pt x="1058" y="972"/>
                    <a:pt x="1049" y="890"/>
                  </a:cubicBezTo>
                  <a:cubicBezTo>
                    <a:pt x="1042" y="825"/>
                    <a:pt x="1037" y="760"/>
                    <a:pt x="1031" y="694"/>
                  </a:cubicBezTo>
                  <a:cubicBezTo>
                    <a:pt x="1028" y="661"/>
                    <a:pt x="1023" y="628"/>
                    <a:pt x="1019" y="595"/>
                  </a:cubicBezTo>
                  <a:cubicBezTo>
                    <a:pt x="1018" y="595"/>
                    <a:pt x="1016" y="595"/>
                    <a:pt x="1015" y="595"/>
                  </a:cubicBezTo>
                  <a:cubicBezTo>
                    <a:pt x="1009" y="625"/>
                    <a:pt x="1004" y="655"/>
                    <a:pt x="999" y="685"/>
                  </a:cubicBezTo>
                  <a:cubicBezTo>
                    <a:pt x="986" y="761"/>
                    <a:pt x="983" y="837"/>
                    <a:pt x="998" y="913"/>
                  </a:cubicBezTo>
                  <a:cubicBezTo>
                    <a:pt x="1007" y="958"/>
                    <a:pt x="1015" y="1003"/>
                    <a:pt x="1023" y="1048"/>
                  </a:cubicBezTo>
                  <a:cubicBezTo>
                    <a:pt x="1036" y="1128"/>
                    <a:pt x="1048" y="1209"/>
                    <a:pt x="1070" y="1287"/>
                  </a:cubicBezTo>
                  <a:cubicBezTo>
                    <a:pt x="1090" y="1357"/>
                    <a:pt x="1114" y="1426"/>
                    <a:pt x="1154" y="1488"/>
                  </a:cubicBezTo>
                  <a:cubicBezTo>
                    <a:pt x="1212" y="1578"/>
                    <a:pt x="1270" y="1669"/>
                    <a:pt x="1329" y="1759"/>
                  </a:cubicBezTo>
                  <a:cubicBezTo>
                    <a:pt x="1353" y="1797"/>
                    <a:pt x="1382" y="1831"/>
                    <a:pt x="1418" y="1860"/>
                  </a:cubicBezTo>
                  <a:cubicBezTo>
                    <a:pt x="1459" y="1892"/>
                    <a:pt x="1501" y="1923"/>
                    <a:pt x="1543" y="1954"/>
                  </a:cubicBezTo>
                  <a:cubicBezTo>
                    <a:pt x="1557" y="1965"/>
                    <a:pt x="1572" y="1974"/>
                    <a:pt x="1587" y="1983"/>
                  </a:cubicBezTo>
                  <a:close/>
                  <a:moveTo>
                    <a:pt x="2343" y="3154"/>
                  </a:moveTo>
                  <a:cubicBezTo>
                    <a:pt x="2344" y="3152"/>
                    <a:pt x="2346" y="3150"/>
                    <a:pt x="2347" y="3148"/>
                  </a:cubicBezTo>
                  <a:cubicBezTo>
                    <a:pt x="2340" y="3143"/>
                    <a:pt x="2333" y="3139"/>
                    <a:pt x="2328" y="3134"/>
                  </a:cubicBezTo>
                  <a:cubicBezTo>
                    <a:pt x="2301" y="3107"/>
                    <a:pt x="2272" y="3082"/>
                    <a:pt x="2248" y="3053"/>
                  </a:cubicBezTo>
                  <a:cubicBezTo>
                    <a:pt x="2202" y="3000"/>
                    <a:pt x="2158" y="2945"/>
                    <a:pt x="2115" y="2889"/>
                  </a:cubicBezTo>
                  <a:cubicBezTo>
                    <a:pt x="2084" y="2847"/>
                    <a:pt x="2055" y="2803"/>
                    <a:pt x="2028" y="2759"/>
                  </a:cubicBezTo>
                  <a:cubicBezTo>
                    <a:pt x="1992" y="2703"/>
                    <a:pt x="1959" y="2646"/>
                    <a:pt x="1925" y="2589"/>
                  </a:cubicBezTo>
                  <a:cubicBezTo>
                    <a:pt x="1900" y="2549"/>
                    <a:pt x="1875" y="2509"/>
                    <a:pt x="1850" y="2469"/>
                  </a:cubicBezTo>
                  <a:cubicBezTo>
                    <a:pt x="1823" y="2424"/>
                    <a:pt x="1810" y="2375"/>
                    <a:pt x="1808" y="2322"/>
                  </a:cubicBezTo>
                  <a:cubicBezTo>
                    <a:pt x="1806" y="2279"/>
                    <a:pt x="1802" y="2236"/>
                    <a:pt x="1796" y="2194"/>
                  </a:cubicBezTo>
                  <a:cubicBezTo>
                    <a:pt x="1783" y="2111"/>
                    <a:pt x="1768" y="2029"/>
                    <a:pt x="1754" y="1947"/>
                  </a:cubicBezTo>
                  <a:cubicBezTo>
                    <a:pt x="1750" y="1923"/>
                    <a:pt x="1745" y="1899"/>
                    <a:pt x="1741" y="1875"/>
                  </a:cubicBezTo>
                  <a:cubicBezTo>
                    <a:pt x="1730" y="1925"/>
                    <a:pt x="1720" y="1975"/>
                    <a:pt x="1727" y="2025"/>
                  </a:cubicBezTo>
                  <a:cubicBezTo>
                    <a:pt x="1734" y="2028"/>
                    <a:pt x="1741" y="2030"/>
                    <a:pt x="1748" y="2033"/>
                  </a:cubicBezTo>
                  <a:cubicBezTo>
                    <a:pt x="1748" y="2035"/>
                    <a:pt x="1748" y="2036"/>
                    <a:pt x="1748" y="2038"/>
                  </a:cubicBezTo>
                  <a:cubicBezTo>
                    <a:pt x="1741" y="2041"/>
                    <a:pt x="1735" y="2044"/>
                    <a:pt x="1728" y="2047"/>
                  </a:cubicBezTo>
                  <a:cubicBezTo>
                    <a:pt x="1728" y="2050"/>
                    <a:pt x="1728" y="2053"/>
                    <a:pt x="1728" y="2056"/>
                  </a:cubicBezTo>
                  <a:cubicBezTo>
                    <a:pt x="1736" y="2105"/>
                    <a:pt x="1743" y="2155"/>
                    <a:pt x="1753" y="2204"/>
                  </a:cubicBezTo>
                  <a:cubicBezTo>
                    <a:pt x="1766" y="2269"/>
                    <a:pt x="1779" y="2334"/>
                    <a:pt x="1797" y="2397"/>
                  </a:cubicBezTo>
                  <a:cubicBezTo>
                    <a:pt x="1815" y="2463"/>
                    <a:pt x="1839" y="2527"/>
                    <a:pt x="1867" y="2590"/>
                  </a:cubicBezTo>
                  <a:cubicBezTo>
                    <a:pt x="1886" y="2633"/>
                    <a:pt x="1905" y="2676"/>
                    <a:pt x="1922" y="2720"/>
                  </a:cubicBezTo>
                  <a:cubicBezTo>
                    <a:pt x="1955" y="2804"/>
                    <a:pt x="2000" y="2882"/>
                    <a:pt x="2052" y="2956"/>
                  </a:cubicBezTo>
                  <a:cubicBezTo>
                    <a:pt x="2096" y="3019"/>
                    <a:pt x="2150" y="3073"/>
                    <a:pt x="2213" y="3117"/>
                  </a:cubicBezTo>
                  <a:cubicBezTo>
                    <a:pt x="2247" y="3140"/>
                    <a:pt x="2284" y="3150"/>
                    <a:pt x="2323" y="3156"/>
                  </a:cubicBezTo>
                  <a:cubicBezTo>
                    <a:pt x="2330" y="3157"/>
                    <a:pt x="2337" y="3155"/>
                    <a:pt x="2343" y="3154"/>
                  </a:cubicBezTo>
                  <a:close/>
                  <a:moveTo>
                    <a:pt x="1621" y="729"/>
                  </a:moveTo>
                  <a:cubicBezTo>
                    <a:pt x="1632" y="726"/>
                    <a:pt x="1641" y="724"/>
                    <a:pt x="1648" y="720"/>
                  </a:cubicBezTo>
                  <a:cubicBezTo>
                    <a:pt x="1680" y="705"/>
                    <a:pt x="1711" y="690"/>
                    <a:pt x="1742" y="675"/>
                  </a:cubicBezTo>
                  <a:cubicBezTo>
                    <a:pt x="1764" y="664"/>
                    <a:pt x="1785" y="652"/>
                    <a:pt x="1810" y="653"/>
                  </a:cubicBezTo>
                  <a:cubicBezTo>
                    <a:pt x="1843" y="654"/>
                    <a:pt x="1877" y="655"/>
                    <a:pt x="1910" y="659"/>
                  </a:cubicBezTo>
                  <a:cubicBezTo>
                    <a:pt x="1922" y="660"/>
                    <a:pt x="1933" y="660"/>
                    <a:pt x="1943" y="654"/>
                  </a:cubicBezTo>
                  <a:cubicBezTo>
                    <a:pt x="1975" y="638"/>
                    <a:pt x="2007" y="623"/>
                    <a:pt x="2038" y="605"/>
                  </a:cubicBezTo>
                  <a:cubicBezTo>
                    <a:pt x="2094" y="571"/>
                    <a:pt x="2152" y="541"/>
                    <a:pt x="2216" y="525"/>
                  </a:cubicBezTo>
                  <a:cubicBezTo>
                    <a:pt x="2297" y="504"/>
                    <a:pt x="2375" y="475"/>
                    <a:pt x="2453" y="445"/>
                  </a:cubicBezTo>
                  <a:cubicBezTo>
                    <a:pt x="2536" y="412"/>
                    <a:pt x="2622" y="396"/>
                    <a:pt x="2711" y="397"/>
                  </a:cubicBezTo>
                  <a:cubicBezTo>
                    <a:pt x="2756" y="397"/>
                    <a:pt x="2801" y="401"/>
                    <a:pt x="2846" y="403"/>
                  </a:cubicBezTo>
                  <a:cubicBezTo>
                    <a:pt x="2857" y="403"/>
                    <a:pt x="2867" y="403"/>
                    <a:pt x="2878" y="403"/>
                  </a:cubicBezTo>
                  <a:cubicBezTo>
                    <a:pt x="2878" y="402"/>
                    <a:pt x="2878" y="400"/>
                    <a:pt x="2878" y="399"/>
                  </a:cubicBezTo>
                  <a:cubicBezTo>
                    <a:pt x="2847" y="396"/>
                    <a:pt x="2815" y="391"/>
                    <a:pt x="2783" y="391"/>
                  </a:cubicBezTo>
                  <a:cubicBezTo>
                    <a:pt x="2668" y="393"/>
                    <a:pt x="2552" y="396"/>
                    <a:pt x="2437" y="400"/>
                  </a:cubicBezTo>
                  <a:cubicBezTo>
                    <a:pt x="2330" y="403"/>
                    <a:pt x="2229" y="430"/>
                    <a:pt x="2134" y="480"/>
                  </a:cubicBezTo>
                  <a:cubicBezTo>
                    <a:pt x="2051" y="523"/>
                    <a:pt x="1965" y="562"/>
                    <a:pt x="1876" y="590"/>
                  </a:cubicBezTo>
                  <a:cubicBezTo>
                    <a:pt x="1808" y="612"/>
                    <a:pt x="1741" y="637"/>
                    <a:pt x="1676" y="665"/>
                  </a:cubicBezTo>
                  <a:cubicBezTo>
                    <a:pt x="1664" y="670"/>
                    <a:pt x="1653" y="675"/>
                    <a:pt x="1643" y="682"/>
                  </a:cubicBezTo>
                  <a:cubicBezTo>
                    <a:pt x="1628" y="692"/>
                    <a:pt x="1618" y="706"/>
                    <a:pt x="1621" y="729"/>
                  </a:cubicBezTo>
                  <a:close/>
                  <a:moveTo>
                    <a:pt x="3726" y="397"/>
                  </a:moveTo>
                  <a:cubicBezTo>
                    <a:pt x="3507" y="410"/>
                    <a:pt x="3289" y="414"/>
                    <a:pt x="3071" y="424"/>
                  </a:cubicBezTo>
                  <a:cubicBezTo>
                    <a:pt x="3080" y="428"/>
                    <a:pt x="3089" y="431"/>
                    <a:pt x="3099" y="434"/>
                  </a:cubicBezTo>
                  <a:cubicBezTo>
                    <a:pt x="3213" y="465"/>
                    <a:pt x="3323" y="507"/>
                    <a:pt x="3432" y="555"/>
                  </a:cubicBezTo>
                  <a:cubicBezTo>
                    <a:pt x="3438" y="558"/>
                    <a:pt x="3443" y="562"/>
                    <a:pt x="3448" y="566"/>
                  </a:cubicBezTo>
                  <a:cubicBezTo>
                    <a:pt x="3443" y="578"/>
                    <a:pt x="3435" y="575"/>
                    <a:pt x="3428" y="575"/>
                  </a:cubicBezTo>
                  <a:cubicBezTo>
                    <a:pt x="3394" y="575"/>
                    <a:pt x="3360" y="575"/>
                    <a:pt x="3326" y="575"/>
                  </a:cubicBezTo>
                  <a:cubicBezTo>
                    <a:pt x="3318" y="576"/>
                    <a:pt x="3310" y="577"/>
                    <a:pt x="3302" y="578"/>
                  </a:cubicBezTo>
                  <a:cubicBezTo>
                    <a:pt x="3302" y="580"/>
                    <a:pt x="3302" y="581"/>
                    <a:pt x="3302" y="583"/>
                  </a:cubicBezTo>
                  <a:cubicBezTo>
                    <a:pt x="3329" y="603"/>
                    <a:pt x="3357" y="622"/>
                    <a:pt x="3384" y="642"/>
                  </a:cubicBezTo>
                  <a:cubicBezTo>
                    <a:pt x="3391" y="637"/>
                    <a:pt x="3396" y="634"/>
                    <a:pt x="3400" y="631"/>
                  </a:cubicBezTo>
                  <a:cubicBezTo>
                    <a:pt x="3446" y="595"/>
                    <a:pt x="3492" y="559"/>
                    <a:pt x="3537" y="523"/>
                  </a:cubicBezTo>
                  <a:cubicBezTo>
                    <a:pt x="3571" y="496"/>
                    <a:pt x="3602" y="467"/>
                    <a:pt x="3641" y="447"/>
                  </a:cubicBezTo>
                  <a:cubicBezTo>
                    <a:pt x="3670" y="432"/>
                    <a:pt x="3697" y="414"/>
                    <a:pt x="3726" y="397"/>
                  </a:cubicBezTo>
                  <a:close/>
                  <a:moveTo>
                    <a:pt x="3385" y="661"/>
                  </a:moveTo>
                  <a:cubicBezTo>
                    <a:pt x="3320" y="705"/>
                    <a:pt x="3255" y="745"/>
                    <a:pt x="3193" y="789"/>
                  </a:cubicBezTo>
                  <a:cubicBezTo>
                    <a:pt x="3126" y="838"/>
                    <a:pt x="3052" y="862"/>
                    <a:pt x="2969" y="863"/>
                  </a:cubicBezTo>
                  <a:cubicBezTo>
                    <a:pt x="2935" y="863"/>
                    <a:pt x="2900" y="865"/>
                    <a:pt x="2865" y="867"/>
                  </a:cubicBezTo>
                  <a:cubicBezTo>
                    <a:pt x="2831" y="869"/>
                    <a:pt x="2797" y="875"/>
                    <a:pt x="2765" y="888"/>
                  </a:cubicBezTo>
                  <a:cubicBezTo>
                    <a:pt x="2734" y="901"/>
                    <a:pt x="2710" y="922"/>
                    <a:pt x="2687" y="950"/>
                  </a:cubicBezTo>
                  <a:cubicBezTo>
                    <a:pt x="2696" y="952"/>
                    <a:pt x="2701" y="953"/>
                    <a:pt x="2706" y="954"/>
                  </a:cubicBezTo>
                  <a:cubicBezTo>
                    <a:pt x="2756" y="962"/>
                    <a:pt x="2807" y="960"/>
                    <a:pt x="2856" y="952"/>
                  </a:cubicBezTo>
                  <a:cubicBezTo>
                    <a:pt x="2992" y="931"/>
                    <a:pt x="3120" y="888"/>
                    <a:pt x="3238" y="818"/>
                  </a:cubicBezTo>
                  <a:cubicBezTo>
                    <a:pt x="3301" y="780"/>
                    <a:pt x="3365" y="744"/>
                    <a:pt x="3434" y="718"/>
                  </a:cubicBezTo>
                  <a:cubicBezTo>
                    <a:pt x="3440" y="716"/>
                    <a:pt x="3446" y="713"/>
                    <a:pt x="3455" y="709"/>
                  </a:cubicBezTo>
                  <a:cubicBezTo>
                    <a:pt x="3430" y="692"/>
                    <a:pt x="3408" y="677"/>
                    <a:pt x="3385" y="661"/>
                  </a:cubicBezTo>
                  <a:close/>
                  <a:moveTo>
                    <a:pt x="892" y="309"/>
                  </a:moveTo>
                  <a:cubicBezTo>
                    <a:pt x="893" y="308"/>
                    <a:pt x="894" y="306"/>
                    <a:pt x="896" y="305"/>
                  </a:cubicBezTo>
                  <a:cubicBezTo>
                    <a:pt x="890" y="298"/>
                    <a:pt x="886" y="289"/>
                    <a:pt x="880" y="282"/>
                  </a:cubicBezTo>
                  <a:cubicBezTo>
                    <a:pt x="845" y="247"/>
                    <a:pt x="810" y="212"/>
                    <a:pt x="775" y="177"/>
                  </a:cubicBezTo>
                  <a:cubicBezTo>
                    <a:pt x="770" y="171"/>
                    <a:pt x="763" y="167"/>
                    <a:pt x="756" y="163"/>
                  </a:cubicBezTo>
                  <a:cubicBezTo>
                    <a:pt x="721" y="143"/>
                    <a:pt x="685" y="123"/>
                    <a:pt x="649" y="103"/>
                  </a:cubicBezTo>
                  <a:cubicBezTo>
                    <a:pt x="641" y="99"/>
                    <a:pt x="631" y="95"/>
                    <a:pt x="621" y="92"/>
                  </a:cubicBezTo>
                  <a:cubicBezTo>
                    <a:pt x="581" y="80"/>
                    <a:pt x="540" y="69"/>
                    <a:pt x="500" y="58"/>
                  </a:cubicBezTo>
                  <a:cubicBezTo>
                    <a:pt x="431" y="39"/>
                    <a:pt x="362" y="40"/>
                    <a:pt x="292" y="41"/>
                  </a:cubicBezTo>
                  <a:cubicBezTo>
                    <a:pt x="287" y="41"/>
                    <a:pt x="281" y="42"/>
                    <a:pt x="277" y="44"/>
                  </a:cubicBezTo>
                  <a:cubicBezTo>
                    <a:pt x="260" y="53"/>
                    <a:pt x="243" y="62"/>
                    <a:pt x="226" y="71"/>
                  </a:cubicBezTo>
                  <a:cubicBezTo>
                    <a:pt x="280" y="83"/>
                    <a:pt x="334" y="84"/>
                    <a:pt x="389" y="82"/>
                  </a:cubicBezTo>
                  <a:cubicBezTo>
                    <a:pt x="422" y="81"/>
                    <a:pt x="456" y="79"/>
                    <a:pt x="488" y="85"/>
                  </a:cubicBezTo>
                  <a:cubicBezTo>
                    <a:pt x="558" y="97"/>
                    <a:pt x="623" y="125"/>
                    <a:pt x="684" y="162"/>
                  </a:cubicBezTo>
                  <a:cubicBezTo>
                    <a:pt x="703" y="173"/>
                    <a:pt x="719" y="188"/>
                    <a:pt x="735" y="202"/>
                  </a:cubicBezTo>
                  <a:cubicBezTo>
                    <a:pt x="759" y="222"/>
                    <a:pt x="781" y="244"/>
                    <a:pt x="806" y="264"/>
                  </a:cubicBezTo>
                  <a:cubicBezTo>
                    <a:pt x="831" y="284"/>
                    <a:pt x="862" y="295"/>
                    <a:pt x="892" y="309"/>
                  </a:cubicBezTo>
                  <a:close/>
                  <a:moveTo>
                    <a:pt x="1800" y="2465"/>
                  </a:moveTo>
                  <a:cubicBezTo>
                    <a:pt x="1799" y="2465"/>
                    <a:pt x="1797" y="2465"/>
                    <a:pt x="1795" y="2466"/>
                  </a:cubicBezTo>
                  <a:cubicBezTo>
                    <a:pt x="1796" y="2479"/>
                    <a:pt x="1796" y="2493"/>
                    <a:pt x="1798" y="2507"/>
                  </a:cubicBezTo>
                  <a:cubicBezTo>
                    <a:pt x="1802" y="2535"/>
                    <a:pt x="1808" y="2563"/>
                    <a:pt x="1811" y="2591"/>
                  </a:cubicBezTo>
                  <a:cubicBezTo>
                    <a:pt x="1814" y="2618"/>
                    <a:pt x="1822" y="2643"/>
                    <a:pt x="1835" y="2667"/>
                  </a:cubicBezTo>
                  <a:cubicBezTo>
                    <a:pt x="1843" y="2683"/>
                    <a:pt x="1850" y="2700"/>
                    <a:pt x="1858" y="2717"/>
                  </a:cubicBezTo>
                  <a:cubicBezTo>
                    <a:pt x="1871" y="2746"/>
                    <a:pt x="1885" y="2776"/>
                    <a:pt x="1899" y="2805"/>
                  </a:cubicBezTo>
                  <a:cubicBezTo>
                    <a:pt x="1912" y="2832"/>
                    <a:pt x="1925" y="2858"/>
                    <a:pt x="1938" y="2883"/>
                  </a:cubicBezTo>
                  <a:cubicBezTo>
                    <a:pt x="1947" y="2901"/>
                    <a:pt x="1955" y="2920"/>
                    <a:pt x="1968" y="2934"/>
                  </a:cubicBezTo>
                  <a:cubicBezTo>
                    <a:pt x="1998" y="2966"/>
                    <a:pt x="2029" y="2996"/>
                    <a:pt x="2061" y="3025"/>
                  </a:cubicBezTo>
                  <a:cubicBezTo>
                    <a:pt x="2074" y="3037"/>
                    <a:pt x="2089" y="3044"/>
                    <a:pt x="2108" y="3049"/>
                  </a:cubicBezTo>
                  <a:cubicBezTo>
                    <a:pt x="2089" y="3026"/>
                    <a:pt x="2071" y="3006"/>
                    <a:pt x="2055" y="2985"/>
                  </a:cubicBezTo>
                  <a:cubicBezTo>
                    <a:pt x="1996" y="2906"/>
                    <a:pt x="1946" y="2822"/>
                    <a:pt x="1909" y="2730"/>
                  </a:cubicBezTo>
                  <a:cubicBezTo>
                    <a:pt x="1892" y="2688"/>
                    <a:pt x="1873" y="2646"/>
                    <a:pt x="1856" y="2604"/>
                  </a:cubicBezTo>
                  <a:cubicBezTo>
                    <a:pt x="1839" y="2563"/>
                    <a:pt x="1823" y="2521"/>
                    <a:pt x="1807" y="2480"/>
                  </a:cubicBezTo>
                  <a:cubicBezTo>
                    <a:pt x="1805" y="2475"/>
                    <a:pt x="1802" y="2470"/>
                    <a:pt x="1800" y="2465"/>
                  </a:cubicBezTo>
                  <a:close/>
                  <a:moveTo>
                    <a:pt x="710" y="120"/>
                  </a:moveTo>
                  <a:cubicBezTo>
                    <a:pt x="709" y="121"/>
                    <a:pt x="708" y="122"/>
                    <a:pt x="708" y="123"/>
                  </a:cubicBezTo>
                  <a:cubicBezTo>
                    <a:pt x="709" y="124"/>
                    <a:pt x="711" y="126"/>
                    <a:pt x="713" y="127"/>
                  </a:cubicBezTo>
                  <a:cubicBezTo>
                    <a:pt x="718" y="130"/>
                    <a:pt x="723" y="132"/>
                    <a:pt x="728" y="135"/>
                  </a:cubicBezTo>
                  <a:cubicBezTo>
                    <a:pt x="798" y="167"/>
                    <a:pt x="846" y="224"/>
                    <a:pt x="895" y="279"/>
                  </a:cubicBezTo>
                  <a:cubicBezTo>
                    <a:pt x="908" y="316"/>
                    <a:pt x="939" y="333"/>
                    <a:pt x="973" y="345"/>
                  </a:cubicBezTo>
                  <a:cubicBezTo>
                    <a:pt x="980" y="348"/>
                    <a:pt x="987" y="353"/>
                    <a:pt x="994" y="356"/>
                  </a:cubicBezTo>
                  <a:cubicBezTo>
                    <a:pt x="1009" y="363"/>
                    <a:pt x="1015" y="362"/>
                    <a:pt x="1025" y="351"/>
                  </a:cubicBezTo>
                  <a:cubicBezTo>
                    <a:pt x="1035" y="339"/>
                    <a:pt x="1044" y="327"/>
                    <a:pt x="1053" y="316"/>
                  </a:cubicBezTo>
                  <a:cubicBezTo>
                    <a:pt x="1034" y="299"/>
                    <a:pt x="1014" y="282"/>
                    <a:pt x="998" y="264"/>
                  </a:cubicBezTo>
                  <a:cubicBezTo>
                    <a:pt x="964" y="227"/>
                    <a:pt x="923" y="205"/>
                    <a:pt x="876" y="190"/>
                  </a:cubicBezTo>
                  <a:cubicBezTo>
                    <a:pt x="847" y="181"/>
                    <a:pt x="819" y="168"/>
                    <a:pt x="791" y="156"/>
                  </a:cubicBezTo>
                  <a:cubicBezTo>
                    <a:pt x="764" y="144"/>
                    <a:pt x="737" y="132"/>
                    <a:pt x="710" y="120"/>
                  </a:cubicBezTo>
                  <a:close/>
                  <a:moveTo>
                    <a:pt x="2193" y="1151"/>
                  </a:moveTo>
                  <a:cubicBezTo>
                    <a:pt x="2252" y="1177"/>
                    <a:pt x="2310" y="1176"/>
                    <a:pt x="2369" y="1173"/>
                  </a:cubicBezTo>
                  <a:cubicBezTo>
                    <a:pt x="2427" y="1169"/>
                    <a:pt x="2483" y="1154"/>
                    <a:pt x="2543" y="1136"/>
                  </a:cubicBezTo>
                  <a:cubicBezTo>
                    <a:pt x="2500" y="1118"/>
                    <a:pt x="2462" y="1102"/>
                    <a:pt x="2424" y="1086"/>
                  </a:cubicBezTo>
                  <a:cubicBezTo>
                    <a:pt x="2413" y="1081"/>
                    <a:pt x="2403" y="1080"/>
                    <a:pt x="2391" y="1084"/>
                  </a:cubicBezTo>
                  <a:cubicBezTo>
                    <a:pt x="2330" y="1105"/>
                    <a:pt x="2268" y="1125"/>
                    <a:pt x="2207" y="1145"/>
                  </a:cubicBezTo>
                  <a:cubicBezTo>
                    <a:pt x="2203" y="1146"/>
                    <a:pt x="2199" y="1148"/>
                    <a:pt x="2193" y="1151"/>
                  </a:cubicBezTo>
                  <a:close/>
                  <a:moveTo>
                    <a:pt x="2066" y="1221"/>
                  </a:moveTo>
                  <a:cubicBezTo>
                    <a:pt x="2075" y="1212"/>
                    <a:pt x="2082" y="1217"/>
                    <a:pt x="2089" y="1219"/>
                  </a:cubicBezTo>
                  <a:cubicBezTo>
                    <a:pt x="2119" y="1231"/>
                    <a:pt x="2149" y="1238"/>
                    <a:pt x="2180" y="1240"/>
                  </a:cubicBezTo>
                  <a:cubicBezTo>
                    <a:pt x="2200" y="1242"/>
                    <a:pt x="2220" y="1242"/>
                    <a:pt x="2241" y="1241"/>
                  </a:cubicBezTo>
                  <a:cubicBezTo>
                    <a:pt x="2239" y="1237"/>
                    <a:pt x="2239" y="1235"/>
                    <a:pt x="2238" y="1235"/>
                  </a:cubicBezTo>
                  <a:cubicBezTo>
                    <a:pt x="2209" y="1214"/>
                    <a:pt x="2181" y="1192"/>
                    <a:pt x="2152" y="1172"/>
                  </a:cubicBezTo>
                  <a:cubicBezTo>
                    <a:pt x="2148" y="1169"/>
                    <a:pt x="2140" y="1169"/>
                    <a:pt x="2136" y="1171"/>
                  </a:cubicBezTo>
                  <a:cubicBezTo>
                    <a:pt x="2104" y="1183"/>
                    <a:pt x="2074" y="1198"/>
                    <a:pt x="2050" y="1222"/>
                  </a:cubicBezTo>
                  <a:cubicBezTo>
                    <a:pt x="2031" y="1240"/>
                    <a:pt x="2009" y="1254"/>
                    <a:pt x="1984" y="1264"/>
                  </a:cubicBezTo>
                  <a:cubicBezTo>
                    <a:pt x="1973" y="1268"/>
                    <a:pt x="1963" y="1275"/>
                    <a:pt x="1950" y="1283"/>
                  </a:cubicBezTo>
                  <a:cubicBezTo>
                    <a:pt x="1966" y="1290"/>
                    <a:pt x="1978" y="1296"/>
                    <a:pt x="1989" y="1302"/>
                  </a:cubicBezTo>
                  <a:cubicBezTo>
                    <a:pt x="2001" y="1308"/>
                    <a:pt x="2012" y="1316"/>
                    <a:pt x="2024" y="1323"/>
                  </a:cubicBezTo>
                  <a:cubicBezTo>
                    <a:pt x="2025" y="1319"/>
                    <a:pt x="2026" y="1318"/>
                    <a:pt x="2026" y="1316"/>
                  </a:cubicBezTo>
                  <a:cubicBezTo>
                    <a:pt x="2022" y="1290"/>
                    <a:pt x="2029" y="1286"/>
                    <a:pt x="2050" y="1286"/>
                  </a:cubicBezTo>
                  <a:cubicBezTo>
                    <a:pt x="2054" y="1286"/>
                    <a:pt x="2058" y="1284"/>
                    <a:pt x="2062" y="1282"/>
                  </a:cubicBezTo>
                  <a:cubicBezTo>
                    <a:pt x="2080" y="1274"/>
                    <a:pt x="2097" y="1275"/>
                    <a:pt x="2115" y="1282"/>
                  </a:cubicBezTo>
                  <a:cubicBezTo>
                    <a:pt x="2120" y="1283"/>
                    <a:pt x="2124" y="1284"/>
                    <a:pt x="2133" y="1287"/>
                  </a:cubicBezTo>
                  <a:cubicBezTo>
                    <a:pt x="2112" y="1260"/>
                    <a:pt x="2084" y="1246"/>
                    <a:pt x="2066" y="1221"/>
                  </a:cubicBezTo>
                  <a:close/>
                  <a:moveTo>
                    <a:pt x="1521" y="1238"/>
                  </a:moveTo>
                  <a:cubicBezTo>
                    <a:pt x="1504" y="1194"/>
                    <a:pt x="1480" y="1154"/>
                    <a:pt x="1454" y="1116"/>
                  </a:cubicBezTo>
                  <a:cubicBezTo>
                    <a:pt x="1412" y="1054"/>
                    <a:pt x="1368" y="993"/>
                    <a:pt x="1335" y="926"/>
                  </a:cubicBezTo>
                  <a:cubicBezTo>
                    <a:pt x="1286" y="828"/>
                    <a:pt x="1223" y="739"/>
                    <a:pt x="1154" y="654"/>
                  </a:cubicBezTo>
                  <a:cubicBezTo>
                    <a:pt x="1151" y="650"/>
                    <a:pt x="1147" y="647"/>
                    <a:pt x="1144" y="643"/>
                  </a:cubicBezTo>
                  <a:cubicBezTo>
                    <a:pt x="1261" y="847"/>
                    <a:pt x="1386" y="1046"/>
                    <a:pt x="1521" y="1238"/>
                  </a:cubicBezTo>
                  <a:close/>
                  <a:moveTo>
                    <a:pt x="1623" y="775"/>
                  </a:moveTo>
                  <a:cubicBezTo>
                    <a:pt x="1718" y="746"/>
                    <a:pt x="1809" y="714"/>
                    <a:pt x="1895" y="670"/>
                  </a:cubicBezTo>
                  <a:cubicBezTo>
                    <a:pt x="1845" y="664"/>
                    <a:pt x="1795" y="655"/>
                    <a:pt x="1749" y="686"/>
                  </a:cubicBezTo>
                  <a:cubicBezTo>
                    <a:pt x="1712" y="710"/>
                    <a:pt x="1672" y="728"/>
                    <a:pt x="1631" y="741"/>
                  </a:cubicBezTo>
                  <a:cubicBezTo>
                    <a:pt x="1627" y="742"/>
                    <a:pt x="1624" y="744"/>
                    <a:pt x="1620" y="746"/>
                  </a:cubicBezTo>
                  <a:cubicBezTo>
                    <a:pt x="1621" y="756"/>
                    <a:pt x="1622" y="766"/>
                    <a:pt x="1623" y="775"/>
                  </a:cubicBezTo>
                  <a:close/>
                  <a:moveTo>
                    <a:pt x="3390" y="562"/>
                  </a:moveTo>
                  <a:cubicBezTo>
                    <a:pt x="3390" y="560"/>
                    <a:pt x="3391" y="557"/>
                    <a:pt x="3391" y="555"/>
                  </a:cubicBezTo>
                  <a:cubicBezTo>
                    <a:pt x="3311" y="521"/>
                    <a:pt x="3231" y="490"/>
                    <a:pt x="3145" y="465"/>
                  </a:cubicBezTo>
                  <a:cubicBezTo>
                    <a:pt x="3147" y="468"/>
                    <a:pt x="3148" y="470"/>
                    <a:pt x="3149" y="471"/>
                  </a:cubicBezTo>
                  <a:cubicBezTo>
                    <a:pt x="3188" y="499"/>
                    <a:pt x="3228" y="528"/>
                    <a:pt x="3267" y="556"/>
                  </a:cubicBezTo>
                  <a:cubicBezTo>
                    <a:pt x="3272" y="559"/>
                    <a:pt x="3278" y="562"/>
                    <a:pt x="3283" y="562"/>
                  </a:cubicBezTo>
                  <a:cubicBezTo>
                    <a:pt x="3319" y="562"/>
                    <a:pt x="3354" y="562"/>
                    <a:pt x="3390" y="562"/>
                  </a:cubicBezTo>
                  <a:close/>
                  <a:moveTo>
                    <a:pt x="435" y="22"/>
                  </a:moveTo>
                  <a:cubicBezTo>
                    <a:pt x="503" y="33"/>
                    <a:pt x="563" y="70"/>
                    <a:pt x="632" y="77"/>
                  </a:cubicBezTo>
                  <a:cubicBezTo>
                    <a:pt x="640" y="78"/>
                    <a:pt x="647" y="81"/>
                    <a:pt x="655" y="84"/>
                  </a:cubicBezTo>
                  <a:cubicBezTo>
                    <a:pt x="704" y="105"/>
                    <a:pt x="754" y="126"/>
                    <a:pt x="803" y="146"/>
                  </a:cubicBezTo>
                  <a:cubicBezTo>
                    <a:pt x="814" y="151"/>
                    <a:pt x="824" y="155"/>
                    <a:pt x="834" y="160"/>
                  </a:cubicBezTo>
                  <a:cubicBezTo>
                    <a:pt x="835" y="158"/>
                    <a:pt x="836" y="157"/>
                    <a:pt x="837" y="155"/>
                  </a:cubicBezTo>
                  <a:cubicBezTo>
                    <a:pt x="819" y="145"/>
                    <a:pt x="801" y="134"/>
                    <a:pt x="782" y="125"/>
                  </a:cubicBezTo>
                  <a:cubicBezTo>
                    <a:pt x="765" y="116"/>
                    <a:pt x="746" y="110"/>
                    <a:pt x="729" y="101"/>
                  </a:cubicBezTo>
                  <a:cubicBezTo>
                    <a:pt x="665" y="67"/>
                    <a:pt x="598" y="45"/>
                    <a:pt x="528" y="30"/>
                  </a:cubicBezTo>
                  <a:cubicBezTo>
                    <a:pt x="498" y="24"/>
                    <a:pt x="467" y="16"/>
                    <a:pt x="435" y="22"/>
                  </a:cubicBezTo>
                  <a:close/>
                  <a:moveTo>
                    <a:pt x="1745" y="2252"/>
                  </a:moveTo>
                  <a:cubicBezTo>
                    <a:pt x="1733" y="2184"/>
                    <a:pt x="1721" y="2113"/>
                    <a:pt x="1709" y="2041"/>
                  </a:cubicBezTo>
                  <a:cubicBezTo>
                    <a:pt x="1689" y="2037"/>
                    <a:pt x="1668" y="2033"/>
                    <a:pt x="1644" y="2029"/>
                  </a:cubicBezTo>
                  <a:cubicBezTo>
                    <a:pt x="1665" y="2067"/>
                    <a:pt x="1687" y="2101"/>
                    <a:pt x="1703" y="2138"/>
                  </a:cubicBezTo>
                  <a:cubicBezTo>
                    <a:pt x="1720" y="2175"/>
                    <a:pt x="1732" y="2215"/>
                    <a:pt x="1745" y="2252"/>
                  </a:cubicBezTo>
                  <a:close/>
                  <a:moveTo>
                    <a:pt x="1629" y="895"/>
                  </a:moveTo>
                  <a:cubicBezTo>
                    <a:pt x="1626" y="894"/>
                    <a:pt x="1624" y="893"/>
                    <a:pt x="1621" y="893"/>
                  </a:cubicBezTo>
                  <a:cubicBezTo>
                    <a:pt x="1614" y="893"/>
                    <a:pt x="1607" y="892"/>
                    <a:pt x="1599" y="893"/>
                  </a:cubicBezTo>
                  <a:cubicBezTo>
                    <a:pt x="1576" y="893"/>
                    <a:pt x="1571" y="902"/>
                    <a:pt x="1582" y="923"/>
                  </a:cubicBezTo>
                  <a:cubicBezTo>
                    <a:pt x="1585" y="927"/>
                    <a:pt x="1589" y="930"/>
                    <a:pt x="1594" y="936"/>
                  </a:cubicBezTo>
                  <a:cubicBezTo>
                    <a:pt x="1606" y="922"/>
                    <a:pt x="1617" y="909"/>
                    <a:pt x="1629" y="895"/>
                  </a:cubicBezTo>
                  <a:close/>
                  <a:moveTo>
                    <a:pt x="1842" y="1316"/>
                  </a:moveTo>
                  <a:cubicBezTo>
                    <a:pt x="1850" y="1360"/>
                    <a:pt x="1867" y="1400"/>
                    <a:pt x="1889" y="1439"/>
                  </a:cubicBezTo>
                  <a:cubicBezTo>
                    <a:pt x="1881" y="1395"/>
                    <a:pt x="1867" y="1353"/>
                    <a:pt x="1842" y="1316"/>
                  </a:cubicBezTo>
                  <a:close/>
                  <a:moveTo>
                    <a:pt x="1104" y="343"/>
                  </a:moveTo>
                  <a:cubicBezTo>
                    <a:pt x="1109" y="367"/>
                    <a:pt x="1123" y="373"/>
                    <a:pt x="1148" y="361"/>
                  </a:cubicBezTo>
                  <a:cubicBezTo>
                    <a:pt x="1147" y="339"/>
                    <a:pt x="1145" y="337"/>
                    <a:pt x="1132" y="328"/>
                  </a:cubicBezTo>
                  <a:cubicBezTo>
                    <a:pt x="1122" y="333"/>
                    <a:pt x="1114" y="337"/>
                    <a:pt x="1104" y="343"/>
                  </a:cubicBezTo>
                  <a:close/>
                  <a:moveTo>
                    <a:pt x="2160" y="948"/>
                  </a:moveTo>
                  <a:cubicBezTo>
                    <a:pt x="2192" y="957"/>
                    <a:pt x="2223" y="970"/>
                    <a:pt x="2259" y="977"/>
                  </a:cubicBezTo>
                  <a:cubicBezTo>
                    <a:pt x="2230" y="943"/>
                    <a:pt x="2197" y="940"/>
                    <a:pt x="2160" y="948"/>
                  </a:cubicBezTo>
                  <a:close/>
                  <a:moveTo>
                    <a:pt x="170" y="58"/>
                  </a:moveTo>
                  <a:cubicBezTo>
                    <a:pt x="199" y="56"/>
                    <a:pt x="228" y="58"/>
                    <a:pt x="254" y="42"/>
                  </a:cubicBezTo>
                  <a:cubicBezTo>
                    <a:pt x="225" y="42"/>
                    <a:pt x="197" y="46"/>
                    <a:pt x="170" y="58"/>
                  </a:cubicBezTo>
                  <a:close/>
                  <a:moveTo>
                    <a:pt x="1899" y="1276"/>
                  </a:moveTo>
                  <a:cubicBezTo>
                    <a:pt x="1896" y="1288"/>
                    <a:pt x="1902" y="1290"/>
                    <a:pt x="1910" y="1289"/>
                  </a:cubicBezTo>
                  <a:cubicBezTo>
                    <a:pt x="1911" y="1288"/>
                    <a:pt x="1913" y="1286"/>
                    <a:pt x="1915" y="1285"/>
                  </a:cubicBezTo>
                  <a:cubicBezTo>
                    <a:pt x="1912" y="1283"/>
                    <a:pt x="1911" y="1281"/>
                    <a:pt x="1909" y="1280"/>
                  </a:cubicBezTo>
                  <a:cubicBezTo>
                    <a:pt x="1907" y="1279"/>
                    <a:pt x="1904" y="1278"/>
                    <a:pt x="1899" y="1276"/>
                  </a:cubicBezTo>
                  <a:close/>
                  <a:moveTo>
                    <a:pt x="998" y="424"/>
                  </a:moveTo>
                  <a:cubicBezTo>
                    <a:pt x="998" y="406"/>
                    <a:pt x="998" y="406"/>
                    <a:pt x="986" y="396"/>
                  </a:cubicBezTo>
                  <a:cubicBezTo>
                    <a:pt x="991" y="407"/>
                    <a:pt x="994" y="415"/>
                    <a:pt x="998" y="424"/>
                  </a:cubicBezTo>
                  <a:close/>
                  <a:moveTo>
                    <a:pt x="957" y="383"/>
                  </a:moveTo>
                  <a:cubicBezTo>
                    <a:pt x="955" y="372"/>
                    <a:pt x="955" y="372"/>
                    <a:pt x="944" y="362"/>
                  </a:cubicBezTo>
                  <a:cubicBezTo>
                    <a:pt x="950" y="372"/>
                    <a:pt x="954" y="378"/>
                    <a:pt x="957" y="383"/>
                  </a:cubicBezTo>
                  <a:close/>
                  <a:moveTo>
                    <a:pt x="368" y="32"/>
                  </a:moveTo>
                  <a:cubicBezTo>
                    <a:pt x="368" y="32"/>
                    <a:pt x="368" y="31"/>
                    <a:pt x="368" y="31"/>
                  </a:cubicBezTo>
                  <a:cubicBezTo>
                    <a:pt x="361" y="31"/>
                    <a:pt x="354" y="31"/>
                    <a:pt x="348" y="31"/>
                  </a:cubicBezTo>
                  <a:cubicBezTo>
                    <a:pt x="348" y="31"/>
                    <a:pt x="348" y="32"/>
                    <a:pt x="348" y="32"/>
                  </a:cubicBezTo>
                  <a:cubicBezTo>
                    <a:pt x="355" y="32"/>
                    <a:pt x="362" y="32"/>
                    <a:pt x="368" y="32"/>
                  </a:cubicBezTo>
                  <a:close/>
                  <a:moveTo>
                    <a:pt x="409" y="36"/>
                  </a:moveTo>
                  <a:cubicBezTo>
                    <a:pt x="409" y="35"/>
                    <a:pt x="408" y="35"/>
                    <a:pt x="408" y="35"/>
                  </a:cubicBezTo>
                  <a:cubicBezTo>
                    <a:pt x="403" y="35"/>
                    <a:pt x="399" y="35"/>
                    <a:pt x="394" y="35"/>
                  </a:cubicBezTo>
                  <a:cubicBezTo>
                    <a:pt x="394" y="35"/>
                    <a:pt x="394" y="35"/>
                    <a:pt x="394" y="36"/>
                  </a:cubicBezTo>
                  <a:cubicBezTo>
                    <a:pt x="399" y="36"/>
                    <a:pt x="404" y="36"/>
                    <a:pt x="409" y="36"/>
                  </a:cubicBezTo>
                  <a:close/>
                </a:path>
              </a:pathLst>
            </a:custGeom>
            <a:solidFill>
              <a:srgbClr val="3B24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8" name="Freeform 6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9F4D61DF-4B1E-45F9-A596-36316DB1E13B}"/>
              </a:ext>
            </a:extLst>
          </p:cNvPr>
          <p:cNvSpPr>
            <a:spLocks/>
          </p:cNvSpPr>
          <p:nvPr/>
        </p:nvSpPr>
        <p:spPr bwMode="auto">
          <a:xfrm>
            <a:off x="2825084" y="2363725"/>
            <a:ext cx="1874525" cy="3324748"/>
          </a:xfrm>
          <a:custGeom>
            <a:avLst/>
            <a:gdLst>
              <a:gd name="T0" fmla="*/ 87 w 290"/>
              <a:gd name="T1" fmla="*/ 64 h 562"/>
              <a:gd name="T2" fmla="*/ 80 w 290"/>
              <a:gd name="T3" fmla="*/ 70 h 562"/>
              <a:gd name="T4" fmla="*/ 79 w 290"/>
              <a:gd name="T5" fmla="*/ 57 h 562"/>
              <a:gd name="T6" fmla="*/ 42 w 290"/>
              <a:gd name="T7" fmla="*/ 27 h 562"/>
              <a:gd name="T8" fmla="*/ 35 w 290"/>
              <a:gd name="T9" fmla="*/ 39 h 562"/>
              <a:gd name="T10" fmla="*/ 32 w 290"/>
              <a:gd name="T11" fmla="*/ 23 h 562"/>
              <a:gd name="T12" fmla="*/ 12 w 290"/>
              <a:gd name="T13" fmla="*/ 19 h 562"/>
              <a:gd name="T14" fmla="*/ 9 w 290"/>
              <a:gd name="T15" fmla="*/ 1 h 562"/>
              <a:gd name="T16" fmla="*/ 14 w 290"/>
              <a:gd name="T17" fmla="*/ 15 h 562"/>
              <a:gd name="T18" fmla="*/ 56 w 290"/>
              <a:gd name="T19" fmla="*/ 30 h 562"/>
              <a:gd name="T20" fmla="*/ 65 w 290"/>
              <a:gd name="T21" fmla="*/ 24 h 562"/>
              <a:gd name="T22" fmla="*/ 68 w 290"/>
              <a:gd name="T23" fmla="*/ 37 h 562"/>
              <a:gd name="T24" fmla="*/ 103 w 290"/>
              <a:gd name="T25" fmla="*/ 85 h 562"/>
              <a:gd name="T26" fmla="*/ 124 w 290"/>
              <a:gd name="T27" fmla="*/ 60 h 562"/>
              <a:gd name="T28" fmla="*/ 129 w 290"/>
              <a:gd name="T29" fmla="*/ 65 h 562"/>
              <a:gd name="T30" fmla="*/ 108 w 290"/>
              <a:gd name="T31" fmla="*/ 93 h 562"/>
              <a:gd name="T32" fmla="*/ 110 w 290"/>
              <a:gd name="T33" fmla="*/ 130 h 562"/>
              <a:gd name="T34" fmla="*/ 108 w 290"/>
              <a:gd name="T35" fmla="*/ 172 h 562"/>
              <a:gd name="T36" fmla="*/ 134 w 290"/>
              <a:gd name="T37" fmla="*/ 157 h 562"/>
              <a:gd name="T38" fmla="*/ 157 w 290"/>
              <a:gd name="T39" fmla="*/ 155 h 562"/>
              <a:gd name="T40" fmla="*/ 160 w 290"/>
              <a:gd name="T41" fmla="*/ 161 h 562"/>
              <a:gd name="T42" fmla="*/ 113 w 290"/>
              <a:gd name="T43" fmla="*/ 182 h 562"/>
              <a:gd name="T44" fmla="*/ 106 w 290"/>
              <a:gd name="T45" fmla="*/ 185 h 562"/>
              <a:gd name="T46" fmla="*/ 101 w 290"/>
              <a:gd name="T47" fmla="*/ 223 h 562"/>
              <a:gd name="T48" fmla="*/ 101 w 290"/>
              <a:gd name="T49" fmla="*/ 253 h 562"/>
              <a:gd name="T50" fmla="*/ 124 w 290"/>
              <a:gd name="T51" fmla="*/ 234 h 562"/>
              <a:gd name="T52" fmla="*/ 160 w 290"/>
              <a:gd name="T53" fmla="*/ 234 h 562"/>
              <a:gd name="T54" fmla="*/ 153 w 290"/>
              <a:gd name="T55" fmla="*/ 246 h 562"/>
              <a:gd name="T56" fmla="*/ 103 w 290"/>
              <a:gd name="T57" fmla="*/ 263 h 562"/>
              <a:gd name="T58" fmla="*/ 108 w 290"/>
              <a:gd name="T59" fmla="*/ 293 h 562"/>
              <a:gd name="T60" fmla="*/ 156 w 290"/>
              <a:gd name="T61" fmla="*/ 375 h 562"/>
              <a:gd name="T62" fmla="*/ 222 w 290"/>
              <a:gd name="T63" fmla="*/ 444 h 562"/>
              <a:gd name="T64" fmla="*/ 279 w 290"/>
              <a:gd name="T65" fmla="*/ 513 h 562"/>
              <a:gd name="T66" fmla="*/ 290 w 290"/>
              <a:gd name="T67" fmla="*/ 560 h 562"/>
              <a:gd name="T68" fmla="*/ 287 w 290"/>
              <a:gd name="T69" fmla="*/ 562 h 562"/>
              <a:gd name="T70" fmla="*/ 280 w 290"/>
              <a:gd name="T71" fmla="*/ 525 h 562"/>
              <a:gd name="T72" fmla="*/ 221 w 290"/>
              <a:gd name="T73" fmla="*/ 448 h 562"/>
              <a:gd name="T74" fmla="*/ 136 w 290"/>
              <a:gd name="T75" fmla="*/ 355 h 562"/>
              <a:gd name="T76" fmla="*/ 110 w 290"/>
              <a:gd name="T77" fmla="*/ 315 h 562"/>
              <a:gd name="T78" fmla="*/ 55 w 290"/>
              <a:gd name="T79" fmla="*/ 318 h 562"/>
              <a:gd name="T80" fmla="*/ 43 w 290"/>
              <a:gd name="T81" fmla="*/ 311 h 562"/>
              <a:gd name="T82" fmla="*/ 61 w 290"/>
              <a:gd name="T83" fmla="*/ 301 h 562"/>
              <a:gd name="T84" fmla="*/ 105 w 290"/>
              <a:gd name="T85" fmla="*/ 304 h 562"/>
              <a:gd name="T86" fmla="*/ 107 w 290"/>
              <a:gd name="T87" fmla="*/ 301 h 562"/>
              <a:gd name="T88" fmla="*/ 97 w 290"/>
              <a:gd name="T89" fmla="*/ 232 h 562"/>
              <a:gd name="T90" fmla="*/ 96 w 290"/>
              <a:gd name="T91" fmla="*/ 221 h 562"/>
              <a:gd name="T92" fmla="*/ 51 w 290"/>
              <a:gd name="T93" fmla="*/ 198 h 562"/>
              <a:gd name="T94" fmla="*/ 36 w 290"/>
              <a:gd name="T95" fmla="*/ 180 h 562"/>
              <a:gd name="T96" fmla="*/ 62 w 290"/>
              <a:gd name="T97" fmla="*/ 178 h 562"/>
              <a:gd name="T98" fmla="*/ 99 w 290"/>
              <a:gd name="T99" fmla="*/ 206 h 562"/>
              <a:gd name="T100" fmla="*/ 100 w 290"/>
              <a:gd name="T101" fmla="*/ 204 h 562"/>
              <a:gd name="T102" fmla="*/ 107 w 290"/>
              <a:gd name="T103" fmla="*/ 140 h 562"/>
              <a:gd name="T104" fmla="*/ 75 w 290"/>
              <a:gd name="T105" fmla="*/ 129 h 562"/>
              <a:gd name="T106" fmla="*/ 60 w 290"/>
              <a:gd name="T107" fmla="*/ 115 h 562"/>
              <a:gd name="T108" fmla="*/ 92 w 290"/>
              <a:gd name="T109" fmla="*/ 116 h 562"/>
              <a:gd name="T110" fmla="*/ 107 w 290"/>
              <a:gd name="T111" fmla="*/ 125 h 5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290" h="562">
                <a:moveTo>
                  <a:pt x="107" y="125"/>
                </a:moveTo>
                <a:cubicBezTo>
                  <a:pt x="106" y="103"/>
                  <a:pt x="100" y="83"/>
                  <a:pt x="87" y="64"/>
                </a:cubicBezTo>
                <a:cubicBezTo>
                  <a:pt x="87" y="65"/>
                  <a:pt x="86" y="66"/>
                  <a:pt x="86" y="67"/>
                </a:cubicBezTo>
                <a:cubicBezTo>
                  <a:pt x="84" y="69"/>
                  <a:pt x="82" y="70"/>
                  <a:pt x="80" y="70"/>
                </a:cubicBezTo>
                <a:cubicBezTo>
                  <a:pt x="75" y="71"/>
                  <a:pt x="72" y="66"/>
                  <a:pt x="74" y="62"/>
                </a:cubicBezTo>
                <a:cubicBezTo>
                  <a:pt x="75" y="60"/>
                  <a:pt x="77" y="58"/>
                  <a:pt x="79" y="57"/>
                </a:cubicBezTo>
                <a:cubicBezTo>
                  <a:pt x="80" y="57"/>
                  <a:pt x="81" y="57"/>
                  <a:pt x="81" y="56"/>
                </a:cubicBezTo>
                <a:cubicBezTo>
                  <a:pt x="71" y="43"/>
                  <a:pt x="58" y="34"/>
                  <a:pt x="42" y="27"/>
                </a:cubicBezTo>
                <a:cubicBezTo>
                  <a:pt x="43" y="29"/>
                  <a:pt x="43" y="31"/>
                  <a:pt x="43" y="33"/>
                </a:cubicBezTo>
                <a:cubicBezTo>
                  <a:pt x="42" y="37"/>
                  <a:pt x="39" y="40"/>
                  <a:pt x="35" y="39"/>
                </a:cubicBezTo>
                <a:cubicBezTo>
                  <a:pt x="31" y="39"/>
                  <a:pt x="28" y="35"/>
                  <a:pt x="28" y="30"/>
                </a:cubicBezTo>
                <a:cubicBezTo>
                  <a:pt x="29" y="28"/>
                  <a:pt x="30" y="25"/>
                  <a:pt x="32" y="23"/>
                </a:cubicBezTo>
                <a:cubicBezTo>
                  <a:pt x="32" y="22"/>
                  <a:pt x="31" y="22"/>
                  <a:pt x="30" y="22"/>
                </a:cubicBezTo>
                <a:cubicBezTo>
                  <a:pt x="24" y="20"/>
                  <a:pt x="18" y="19"/>
                  <a:pt x="12" y="19"/>
                </a:cubicBezTo>
                <a:cubicBezTo>
                  <a:pt x="6" y="18"/>
                  <a:pt x="0" y="11"/>
                  <a:pt x="3" y="4"/>
                </a:cubicBezTo>
                <a:cubicBezTo>
                  <a:pt x="4" y="1"/>
                  <a:pt x="6" y="0"/>
                  <a:pt x="9" y="1"/>
                </a:cubicBezTo>
                <a:cubicBezTo>
                  <a:pt x="11" y="1"/>
                  <a:pt x="13" y="3"/>
                  <a:pt x="14" y="5"/>
                </a:cubicBezTo>
                <a:cubicBezTo>
                  <a:pt x="16" y="8"/>
                  <a:pt x="16" y="12"/>
                  <a:pt x="14" y="15"/>
                </a:cubicBezTo>
                <a:cubicBezTo>
                  <a:pt x="15" y="15"/>
                  <a:pt x="15" y="16"/>
                  <a:pt x="15" y="16"/>
                </a:cubicBezTo>
                <a:cubicBezTo>
                  <a:pt x="30" y="17"/>
                  <a:pt x="44" y="23"/>
                  <a:pt x="56" y="30"/>
                </a:cubicBezTo>
                <a:cubicBezTo>
                  <a:pt x="59" y="32"/>
                  <a:pt x="59" y="32"/>
                  <a:pt x="60" y="29"/>
                </a:cubicBezTo>
                <a:cubicBezTo>
                  <a:pt x="61" y="26"/>
                  <a:pt x="62" y="25"/>
                  <a:pt x="65" y="24"/>
                </a:cubicBezTo>
                <a:cubicBezTo>
                  <a:pt x="67" y="24"/>
                  <a:pt x="68" y="26"/>
                  <a:pt x="70" y="28"/>
                </a:cubicBezTo>
                <a:cubicBezTo>
                  <a:pt x="71" y="31"/>
                  <a:pt x="71" y="34"/>
                  <a:pt x="68" y="37"/>
                </a:cubicBezTo>
                <a:cubicBezTo>
                  <a:pt x="68" y="37"/>
                  <a:pt x="68" y="37"/>
                  <a:pt x="68" y="38"/>
                </a:cubicBezTo>
                <a:cubicBezTo>
                  <a:pt x="83" y="51"/>
                  <a:pt x="95" y="67"/>
                  <a:pt x="103" y="85"/>
                </a:cubicBezTo>
                <a:cubicBezTo>
                  <a:pt x="104" y="82"/>
                  <a:pt x="105" y="79"/>
                  <a:pt x="106" y="77"/>
                </a:cubicBezTo>
                <a:cubicBezTo>
                  <a:pt x="109" y="69"/>
                  <a:pt x="116" y="63"/>
                  <a:pt x="124" y="60"/>
                </a:cubicBezTo>
                <a:cubicBezTo>
                  <a:pt x="125" y="60"/>
                  <a:pt x="127" y="59"/>
                  <a:pt x="128" y="60"/>
                </a:cubicBezTo>
                <a:cubicBezTo>
                  <a:pt x="130" y="62"/>
                  <a:pt x="129" y="63"/>
                  <a:pt x="129" y="65"/>
                </a:cubicBezTo>
                <a:cubicBezTo>
                  <a:pt x="126" y="71"/>
                  <a:pt x="123" y="77"/>
                  <a:pt x="119" y="82"/>
                </a:cubicBezTo>
                <a:cubicBezTo>
                  <a:pt x="116" y="86"/>
                  <a:pt x="112" y="90"/>
                  <a:pt x="108" y="93"/>
                </a:cubicBezTo>
                <a:cubicBezTo>
                  <a:pt x="106" y="94"/>
                  <a:pt x="106" y="96"/>
                  <a:pt x="106" y="99"/>
                </a:cubicBezTo>
                <a:cubicBezTo>
                  <a:pt x="109" y="109"/>
                  <a:pt x="110" y="120"/>
                  <a:pt x="110" y="130"/>
                </a:cubicBezTo>
                <a:cubicBezTo>
                  <a:pt x="110" y="142"/>
                  <a:pt x="109" y="154"/>
                  <a:pt x="108" y="165"/>
                </a:cubicBezTo>
                <a:cubicBezTo>
                  <a:pt x="108" y="168"/>
                  <a:pt x="108" y="170"/>
                  <a:pt x="108" y="172"/>
                </a:cubicBezTo>
                <a:cubicBezTo>
                  <a:pt x="109" y="173"/>
                  <a:pt x="109" y="172"/>
                  <a:pt x="109" y="172"/>
                </a:cubicBezTo>
                <a:cubicBezTo>
                  <a:pt x="116" y="164"/>
                  <a:pt x="125" y="160"/>
                  <a:pt x="134" y="157"/>
                </a:cubicBezTo>
                <a:cubicBezTo>
                  <a:pt x="140" y="156"/>
                  <a:pt x="146" y="154"/>
                  <a:pt x="152" y="154"/>
                </a:cubicBezTo>
                <a:cubicBezTo>
                  <a:pt x="154" y="154"/>
                  <a:pt x="155" y="154"/>
                  <a:pt x="157" y="155"/>
                </a:cubicBezTo>
                <a:cubicBezTo>
                  <a:pt x="159" y="155"/>
                  <a:pt x="160" y="155"/>
                  <a:pt x="160" y="157"/>
                </a:cubicBezTo>
                <a:cubicBezTo>
                  <a:pt x="161" y="159"/>
                  <a:pt x="161" y="160"/>
                  <a:pt x="160" y="161"/>
                </a:cubicBezTo>
                <a:cubicBezTo>
                  <a:pt x="156" y="165"/>
                  <a:pt x="152" y="168"/>
                  <a:pt x="148" y="171"/>
                </a:cubicBezTo>
                <a:cubicBezTo>
                  <a:pt x="137" y="177"/>
                  <a:pt x="125" y="181"/>
                  <a:pt x="113" y="182"/>
                </a:cubicBezTo>
                <a:cubicBezTo>
                  <a:pt x="111" y="182"/>
                  <a:pt x="110" y="183"/>
                  <a:pt x="109" y="183"/>
                </a:cubicBezTo>
                <a:cubicBezTo>
                  <a:pt x="107" y="183"/>
                  <a:pt x="106" y="183"/>
                  <a:pt x="106" y="185"/>
                </a:cubicBezTo>
                <a:cubicBezTo>
                  <a:pt x="106" y="190"/>
                  <a:pt x="105" y="195"/>
                  <a:pt x="104" y="200"/>
                </a:cubicBezTo>
                <a:cubicBezTo>
                  <a:pt x="103" y="207"/>
                  <a:pt x="102" y="215"/>
                  <a:pt x="101" y="223"/>
                </a:cubicBezTo>
                <a:cubicBezTo>
                  <a:pt x="100" y="232"/>
                  <a:pt x="100" y="242"/>
                  <a:pt x="100" y="252"/>
                </a:cubicBezTo>
                <a:cubicBezTo>
                  <a:pt x="100" y="252"/>
                  <a:pt x="101" y="253"/>
                  <a:pt x="101" y="253"/>
                </a:cubicBezTo>
                <a:cubicBezTo>
                  <a:pt x="102" y="254"/>
                  <a:pt x="102" y="252"/>
                  <a:pt x="103" y="252"/>
                </a:cubicBezTo>
                <a:cubicBezTo>
                  <a:pt x="108" y="243"/>
                  <a:pt x="115" y="237"/>
                  <a:pt x="124" y="234"/>
                </a:cubicBezTo>
                <a:cubicBezTo>
                  <a:pt x="131" y="231"/>
                  <a:pt x="138" y="230"/>
                  <a:pt x="146" y="231"/>
                </a:cubicBezTo>
                <a:cubicBezTo>
                  <a:pt x="150" y="231"/>
                  <a:pt x="155" y="232"/>
                  <a:pt x="160" y="234"/>
                </a:cubicBezTo>
                <a:cubicBezTo>
                  <a:pt x="162" y="234"/>
                  <a:pt x="162" y="235"/>
                  <a:pt x="161" y="237"/>
                </a:cubicBezTo>
                <a:cubicBezTo>
                  <a:pt x="159" y="241"/>
                  <a:pt x="156" y="243"/>
                  <a:pt x="153" y="246"/>
                </a:cubicBezTo>
                <a:cubicBezTo>
                  <a:pt x="147" y="251"/>
                  <a:pt x="140" y="255"/>
                  <a:pt x="132" y="258"/>
                </a:cubicBezTo>
                <a:cubicBezTo>
                  <a:pt x="123" y="261"/>
                  <a:pt x="113" y="263"/>
                  <a:pt x="103" y="263"/>
                </a:cubicBezTo>
                <a:cubicBezTo>
                  <a:pt x="101" y="263"/>
                  <a:pt x="101" y="263"/>
                  <a:pt x="102" y="265"/>
                </a:cubicBezTo>
                <a:cubicBezTo>
                  <a:pt x="103" y="274"/>
                  <a:pt x="105" y="284"/>
                  <a:pt x="108" y="293"/>
                </a:cubicBezTo>
                <a:cubicBezTo>
                  <a:pt x="113" y="308"/>
                  <a:pt x="120" y="323"/>
                  <a:pt x="128" y="337"/>
                </a:cubicBezTo>
                <a:cubicBezTo>
                  <a:pt x="136" y="350"/>
                  <a:pt x="146" y="363"/>
                  <a:pt x="156" y="375"/>
                </a:cubicBezTo>
                <a:cubicBezTo>
                  <a:pt x="169" y="390"/>
                  <a:pt x="182" y="404"/>
                  <a:pt x="196" y="418"/>
                </a:cubicBezTo>
                <a:cubicBezTo>
                  <a:pt x="204" y="427"/>
                  <a:pt x="213" y="436"/>
                  <a:pt x="222" y="444"/>
                </a:cubicBezTo>
                <a:cubicBezTo>
                  <a:pt x="234" y="456"/>
                  <a:pt x="245" y="468"/>
                  <a:pt x="256" y="481"/>
                </a:cubicBezTo>
                <a:cubicBezTo>
                  <a:pt x="265" y="491"/>
                  <a:pt x="272" y="501"/>
                  <a:pt x="279" y="513"/>
                </a:cubicBezTo>
                <a:cubicBezTo>
                  <a:pt x="285" y="526"/>
                  <a:pt x="290" y="539"/>
                  <a:pt x="290" y="554"/>
                </a:cubicBezTo>
                <a:cubicBezTo>
                  <a:pt x="290" y="556"/>
                  <a:pt x="290" y="558"/>
                  <a:pt x="290" y="560"/>
                </a:cubicBezTo>
                <a:cubicBezTo>
                  <a:pt x="290" y="561"/>
                  <a:pt x="289" y="562"/>
                  <a:pt x="289" y="562"/>
                </a:cubicBezTo>
                <a:cubicBezTo>
                  <a:pt x="288" y="562"/>
                  <a:pt x="287" y="562"/>
                  <a:pt x="287" y="562"/>
                </a:cubicBezTo>
                <a:cubicBezTo>
                  <a:pt x="286" y="562"/>
                  <a:pt x="286" y="561"/>
                  <a:pt x="286" y="561"/>
                </a:cubicBezTo>
                <a:cubicBezTo>
                  <a:pt x="288" y="548"/>
                  <a:pt x="285" y="536"/>
                  <a:pt x="280" y="525"/>
                </a:cubicBezTo>
                <a:cubicBezTo>
                  <a:pt x="276" y="513"/>
                  <a:pt x="269" y="503"/>
                  <a:pt x="262" y="493"/>
                </a:cubicBezTo>
                <a:cubicBezTo>
                  <a:pt x="249" y="477"/>
                  <a:pt x="235" y="462"/>
                  <a:pt x="221" y="448"/>
                </a:cubicBezTo>
                <a:cubicBezTo>
                  <a:pt x="202" y="429"/>
                  <a:pt x="183" y="410"/>
                  <a:pt x="165" y="390"/>
                </a:cubicBezTo>
                <a:cubicBezTo>
                  <a:pt x="155" y="379"/>
                  <a:pt x="145" y="367"/>
                  <a:pt x="136" y="355"/>
                </a:cubicBezTo>
                <a:cubicBezTo>
                  <a:pt x="127" y="342"/>
                  <a:pt x="119" y="330"/>
                  <a:pt x="113" y="316"/>
                </a:cubicBezTo>
                <a:cubicBezTo>
                  <a:pt x="112" y="314"/>
                  <a:pt x="112" y="314"/>
                  <a:pt x="110" y="315"/>
                </a:cubicBezTo>
                <a:cubicBezTo>
                  <a:pt x="101" y="320"/>
                  <a:pt x="91" y="323"/>
                  <a:pt x="81" y="323"/>
                </a:cubicBezTo>
                <a:cubicBezTo>
                  <a:pt x="72" y="323"/>
                  <a:pt x="63" y="321"/>
                  <a:pt x="55" y="318"/>
                </a:cubicBezTo>
                <a:cubicBezTo>
                  <a:pt x="51" y="317"/>
                  <a:pt x="48" y="315"/>
                  <a:pt x="45" y="313"/>
                </a:cubicBezTo>
                <a:cubicBezTo>
                  <a:pt x="44" y="312"/>
                  <a:pt x="43" y="312"/>
                  <a:pt x="43" y="311"/>
                </a:cubicBezTo>
                <a:cubicBezTo>
                  <a:pt x="42" y="309"/>
                  <a:pt x="42" y="308"/>
                  <a:pt x="44" y="307"/>
                </a:cubicBezTo>
                <a:cubicBezTo>
                  <a:pt x="50" y="304"/>
                  <a:pt x="55" y="302"/>
                  <a:pt x="61" y="301"/>
                </a:cubicBezTo>
                <a:cubicBezTo>
                  <a:pt x="72" y="298"/>
                  <a:pt x="83" y="297"/>
                  <a:pt x="94" y="300"/>
                </a:cubicBezTo>
                <a:cubicBezTo>
                  <a:pt x="98" y="301"/>
                  <a:pt x="102" y="302"/>
                  <a:pt x="105" y="304"/>
                </a:cubicBezTo>
                <a:cubicBezTo>
                  <a:pt x="106" y="305"/>
                  <a:pt x="107" y="305"/>
                  <a:pt x="108" y="305"/>
                </a:cubicBezTo>
                <a:cubicBezTo>
                  <a:pt x="108" y="303"/>
                  <a:pt x="107" y="302"/>
                  <a:pt x="107" y="301"/>
                </a:cubicBezTo>
                <a:cubicBezTo>
                  <a:pt x="102" y="287"/>
                  <a:pt x="99" y="273"/>
                  <a:pt x="98" y="259"/>
                </a:cubicBezTo>
                <a:cubicBezTo>
                  <a:pt x="97" y="250"/>
                  <a:pt x="97" y="241"/>
                  <a:pt x="97" y="232"/>
                </a:cubicBezTo>
                <a:cubicBezTo>
                  <a:pt x="97" y="229"/>
                  <a:pt x="98" y="226"/>
                  <a:pt x="98" y="223"/>
                </a:cubicBezTo>
                <a:cubicBezTo>
                  <a:pt x="98" y="222"/>
                  <a:pt x="98" y="221"/>
                  <a:pt x="96" y="221"/>
                </a:cubicBezTo>
                <a:cubicBezTo>
                  <a:pt x="90" y="221"/>
                  <a:pt x="84" y="219"/>
                  <a:pt x="78" y="216"/>
                </a:cubicBezTo>
                <a:cubicBezTo>
                  <a:pt x="68" y="211"/>
                  <a:pt x="59" y="205"/>
                  <a:pt x="51" y="198"/>
                </a:cubicBezTo>
                <a:cubicBezTo>
                  <a:pt x="46" y="193"/>
                  <a:pt x="41" y="188"/>
                  <a:pt x="37" y="182"/>
                </a:cubicBezTo>
                <a:cubicBezTo>
                  <a:pt x="37" y="181"/>
                  <a:pt x="36" y="181"/>
                  <a:pt x="36" y="180"/>
                </a:cubicBezTo>
                <a:cubicBezTo>
                  <a:pt x="35" y="177"/>
                  <a:pt x="35" y="176"/>
                  <a:pt x="38" y="176"/>
                </a:cubicBezTo>
                <a:cubicBezTo>
                  <a:pt x="46" y="175"/>
                  <a:pt x="54" y="176"/>
                  <a:pt x="62" y="178"/>
                </a:cubicBezTo>
                <a:cubicBezTo>
                  <a:pt x="71" y="181"/>
                  <a:pt x="78" y="184"/>
                  <a:pt x="85" y="190"/>
                </a:cubicBezTo>
                <a:cubicBezTo>
                  <a:pt x="91" y="194"/>
                  <a:pt x="96" y="199"/>
                  <a:pt x="99" y="206"/>
                </a:cubicBezTo>
                <a:cubicBezTo>
                  <a:pt x="99" y="206"/>
                  <a:pt x="99" y="207"/>
                  <a:pt x="100" y="207"/>
                </a:cubicBezTo>
                <a:cubicBezTo>
                  <a:pt x="100" y="206"/>
                  <a:pt x="100" y="205"/>
                  <a:pt x="100" y="204"/>
                </a:cubicBezTo>
                <a:cubicBezTo>
                  <a:pt x="102" y="193"/>
                  <a:pt x="103" y="182"/>
                  <a:pt x="104" y="171"/>
                </a:cubicBezTo>
                <a:cubicBezTo>
                  <a:pt x="105" y="161"/>
                  <a:pt x="106" y="150"/>
                  <a:pt x="107" y="140"/>
                </a:cubicBezTo>
                <a:cubicBezTo>
                  <a:pt x="107" y="138"/>
                  <a:pt x="107" y="138"/>
                  <a:pt x="104" y="137"/>
                </a:cubicBezTo>
                <a:cubicBezTo>
                  <a:pt x="94" y="137"/>
                  <a:pt x="84" y="133"/>
                  <a:pt x="75" y="129"/>
                </a:cubicBezTo>
                <a:cubicBezTo>
                  <a:pt x="71" y="126"/>
                  <a:pt x="67" y="124"/>
                  <a:pt x="64" y="120"/>
                </a:cubicBezTo>
                <a:cubicBezTo>
                  <a:pt x="62" y="119"/>
                  <a:pt x="61" y="117"/>
                  <a:pt x="60" y="115"/>
                </a:cubicBezTo>
                <a:cubicBezTo>
                  <a:pt x="59" y="113"/>
                  <a:pt x="60" y="111"/>
                  <a:pt x="63" y="111"/>
                </a:cubicBezTo>
                <a:cubicBezTo>
                  <a:pt x="73" y="111"/>
                  <a:pt x="82" y="112"/>
                  <a:pt x="92" y="116"/>
                </a:cubicBezTo>
                <a:cubicBezTo>
                  <a:pt x="97" y="118"/>
                  <a:pt x="101" y="121"/>
                  <a:pt x="105" y="125"/>
                </a:cubicBezTo>
                <a:cubicBezTo>
                  <a:pt x="105" y="125"/>
                  <a:pt x="106" y="125"/>
                  <a:pt x="107" y="125"/>
                </a:cubicBezTo>
                <a:close/>
              </a:path>
            </a:pathLst>
          </a:custGeom>
          <a:solidFill>
            <a:srgbClr val="BEB899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2E3949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571376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5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mph" presetSubtype="0" fill="hold" grpId="1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600"/>
                            </p:stCondLst>
                            <p:childTnLst>
                              <p:par>
                                <p:cTn id="19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1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3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9" grpId="1"/>
      <p:bldP spid="12" grpId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<a:extLst>
              <a:ext uri="{FF2B5EF4-FFF2-40B4-BE49-F238E27FC236}">
                <a16:creationId xmlns:a16="http://schemas.microsoft.com/office/drawing/2014/main" id="{091D6A9D-A821-4E77-8C10-5B56EFC6AB06}"/>
              </a:ext>
            </a:extLst>
          </p:cNvPr>
          <p:cNvSpPr/>
          <p:nvPr/>
        </p:nvSpPr>
        <p:spPr>
          <a:xfrm>
            <a:off x="0" y="0"/>
            <a:ext cx="2933858" cy="4753402"/>
          </a:xfrm>
          <a:custGeom>
            <a:avLst/>
            <a:gdLst>
              <a:gd name="connsiteX0" fmla="*/ 1629153 w 2933858"/>
              <a:gd name="connsiteY0" fmla="*/ 2403749 h 4753402"/>
              <a:gd name="connsiteX1" fmla="*/ 1628757 w 2933858"/>
              <a:gd name="connsiteY1" fmla="*/ 2405117 h 4753402"/>
              <a:gd name="connsiteX2" fmla="*/ 1627626 w 2933858"/>
              <a:gd name="connsiteY2" fmla="*/ 2408553 h 4753402"/>
              <a:gd name="connsiteX3" fmla="*/ 2500716 w 2933858"/>
              <a:gd name="connsiteY3" fmla="*/ 784736 h 4753402"/>
              <a:gd name="connsiteX4" fmla="*/ 2499496 w 2933858"/>
              <a:gd name="connsiteY4" fmla="*/ 786370 h 4753402"/>
              <a:gd name="connsiteX5" fmla="*/ 2499829 w 2933858"/>
              <a:gd name="connsiteY5" fmla="*/ 785888 h 4753402"/>
              <a:gd name="connsiteX6" fmla="*/ 2500716 w 2933858"/>
              <a:gd name="connsiteY6" fmla="*/ 784736 h 4753402"/>
              <a:gd name="connsiteX7" fmla="*/ 0 w 2933858"/>
              <a:gd name="connsiteY7" fmla="*/ 0 h 4753402"/>
              <a:gd name="connsiteX8" fmla="*/ 2933858 w 2933858"/>
              <a:gd name="connsiteY8" fmla="*/ 0 h 4753402"/>
              <a:gd name="connsiteX9" fmla="*/ 2932078 w 2933858"/>
              <a:gd name="connsiteY9" fmla="*/ 3120 h 4753402"/>
              <a:gd name="connsiteX10" fmla="*/ 2903838 w 2933858"/>
              <a:gd name="connsiteY10" fmla="*/ 49427 h 4753402"/>
              <a:gd name="connsiteX11" fmla="*/ 2879124 w 2933858"/>
              <a:gd name="connsiteY11" fmla="*/ 86497 h 4753402"/>
              <a:gd name="connsiteX12" fmla="*/ 2829697 w 2933858"/>
              <a:gd name="connsiteY12" fmla="*/ 197708 h 4753402"/>
              <a:gd name="connsiteX13" fmla="*/ 2817341 w 2933858"/>
              <a:gd name="connsiteY13" fmla="*/ 234778 h 4753402"/>
              <a:gd name="connsiteX14" fmla="*/ 2755557 w 2933858"/>
              <a:gd name="connsiteY14" fmla="*/ 284205 h 4753402"/>
              <a:gd name="connsiteX15" fmla="*/ 2730843 w 2933858"/>
              <a:gd name="connsiteY15" fmla="*/ 358346 h 4753402"/>
              <a:gd name="connsiteX16" fmla="*/ 2706130 w 2933858"/>
              <a:gd name="connsiteY16" fmla="*/ 432486 h 4753402"/>
              <a:gd name="connsiteX17" fmla="*/ 2693773 w 2933858"/>
              <a:gd name="connsiteY17" fmla="*/ 469557 h 4753402"/>
              <a:gd name="connsiteX18" fmla="*/ 2644346 w 2933858"/>
              <a:gd name="connsiteY18" fmla="*/ 543697 h 4753402"/>
              <a:gd name="connsiteX19" fmla="*/ 2619632 w 2933858"/>
              <a:gd name="connsiteY19" fmla="*/ 580768 h 4753402"/>
              <a:gd name="connsiteX20" fmla="*/ 2582562 w 2933858"/>
              <a:gd name="connsiteY20" fmla="*/ 605481 h 4753402"/>
              <a:gd name="connsiteX21" fmla="*/ 2545492 w 2933858"/>
              <a:gd name="connsiteY21" fmla="*/ 679622 h 4753402"/>
              <a:gd name="connsiteX22" fmla="*/ 2533135 w 2933858"/>
              <a:gd name="connsiteY22" fmla="*/ 716692 h 4753402"/>
              <a:gd name="connsiteX23" fmla="*/ 2508422 w 2933858"/>
              <a:gd name="connsiteY23" fmla="*/ 753762 h 4753402"/>
              <a:gd name="connsiteX24" fmla="*/ 2497262 w 2933858"/>
              <a:gd name="connsiteY24" fmla="*/ 789362 h 4753402"/>
              <a:gd name="connsiteX25" fmla="*/ 2499496 w 2933858"/>
              <a:gd name="connsiteY25" fmla="*/ 786370 h 4753402"/>
              <a:gd name="connsiteX26" fmla="*/ 2491180 w 2933858"/>
              <a:gd name="connsiteY26" fmla="*/ 798412 h 4753402"/>
              <a:gd name="connsiteX27" fmla="*/ 2471351 w 2933858"/>
              <a:gd name="connsiteY27" fmla="*/ 827903 h 4753402"/>
              <a:gd name="connsiteX28" fmla="*/ 2446638 w 2933858"/>
              <a:gd name="connsiteY28" fmla="*/ 902043 h 4753402"/>
              <a:gd name="connsiteX29" fmla="*/ 2421924 w 2933858"/>
              <a:gd name="connsiteY29" fmla="*/ 988541 h 4753402"/>
              <a:gd name="connsiteX30" fmla="*/ 2397211 w 2933858"/>
              <a:gd name="connsiteY30" fmla="*/ 1099751 h 4753402"/>
              <a:gd name="connsiteX31" fmla="*/ 2347784 w 2933858"/>
              <a:gd name="connsiteY31" fmla="*/ 1173892 h 4753402"/>
              <a:gd name="connsiteX32" fmla="*/ 2323070 w 2933858"/>
              <a:gd name="connsiteY32" fmla="*/ 1248032 h 4753402"/>
              <a:gd name="connsiteX33" fmla="*/ 2298357 w 2933858"/>
              <a:gd name="connsiteY33" fmla="*/ 1285103 h 4753402"/>
              <a:gd name="connsiteX34" fmla="*/ 2236573 w 2933858"/>
              <a:gd name="connsiteY34" fmla="*/ 1359243 h 4753402"/>
              <a:gd name="connsiteX35" fmla="*/ 2211859 w 2933858"/>
              <a:gd name="connsiteY35" fmla="*/ 1433384 h 4753402"/>
              <a:gd name="connsiteX36" fmla="*/ 2199503 w 2933858"/>
              <a:gd name="connsiteY36" fmla="*/ 1470454 h 4753402"/>
              <a:gd name="connsiteX37" fmla="*/ 2162432 w 2933858"/>
              <a:gd name="connsiteY37" fmla="*/ 1495168 h 4753402"/>
              <a:gd name="connsiteX38" fmla="*/ 2088292 w 2933858"/>
              <a:gd name="connsiteY38" fmla="*/ 1643449 h 4753402"/>
              <a:gd name="connsiteX39" fmla="*/ 2075935 w 2933858"/>
              <a:gd name="connsiteY39" fmla="*/ 1680519 h 4753402"/>
              <a:gd name="connsiteX40" fmla="*/ 2001795 w 2933858"/>
              <a:gd name="connsiteY40" fmla="*/ 1729946 h 4753402"/>
              <a:gd name="connsiteX41" fmla="*/ 1952368 w 2933858"/>
              <a:gd name="connsiteY41" fmla="*/ 1841157 h 4753402"/>
              <a:gd name="connsiteX42" fmla="*/ 1940011 w 2933858"/>
              <a:gd name="connsiteY42" fmla="*/ 1902941 h 4753402"/>
              <a:gd name="connsiteX43" fmla="*/ 1902941 w 2933858"/>
              <a:gd name="connsiteY43" fmla="*/ 1940011 h 4753402"/>
              <a:gd name="connsiteX44" fmla="*/ 1828800 w 2933858"/>
              <a:gd name="connsiteY44" fmla="*/ 1964724 h 4753402"/>
              <a:gd name="connsiteX45" fmla="*/ 1804086 w 2933858"/>
              <a:gd name="connsiteY45" fmla="*/ 2038865 h 4753402"/>
              <a:gd name="connsiteX46" fmla="*/ 1754659 w 2933858"/>
              <a:gd name="connsiteY46" fmla="*/ 2150076 h 4753402"/>
              <a:gd name="connsiteX47" fmla="*/ 1729946 w 2933858"/>
              <a:gd name="connsiteY47" fmla="*/ 2261286 h 4753402"/>
              <a:gd name="connsiteX48" fmla="*/ 1717589 w 2933858"/>
              <a:gd name="connsiteY48" fmla="*/ 2298357 h 4753402"/>
              <a:gd name="connsiteX49" fmla="*/ 1643449 w 2933858"/>
              <a:gd name="connsiteY49" fmla="*/ 2360141 h 4753402"/>
              <a:gd name="connsiteX50" fmla="*/ 1631536 w 2933858"/>
              <a:gd name="connsiteY50" fmla="*/ 2396251 h 4753402"/>
              <a:gd name="connsiteX51" fmla="*/ 1629153 w 2933858"/>
              <a:gd name="connsiteY51" fmla="*/ 2403749 h 4753402"/>
              <a:gd name="connsiteX52" fmla="*/ 1631969 w 2933858"/>
              <a:gd name="connsiteY52" fmla="*/ 2394012 h 4753402"/>
              <a:gd name="connsiteX53" fmla="*/ 1606378 w 2933858"/>
              <a:gd name="connsiteY53" fmla="*/ 2434281 h 4753402"/>
              <a:gd name="connsiteX54" fmla="*/ 1581665 w 2933858"/>
              <a:gd name="connsiteY54" fmla="*/ 2508422 h 4753402"/>
              <a:gd name="connsiteX55" fmla="*/ 1556951 w 2933858"/>
              <a:gd name="connsiteY55" fmla="*/ 2582562 h 4753402"/>
              <a:gd name="connsiteX56" fmla="*/ 1544595 w 2933858"/>
              <a:gd name="connsiteY56" fmla="*/ 2619632 h 4753402"/>
              <a:gd name="connsiteX57" fmla="*/ 1519881 w 2933858"/>
              <a:gd name="connsiteY57" fmla="*/ 2656703 h 4753402"/>
              <a:gd name="connsiteX58" fmla="*/ 1507524 w 2933858"/>
              <a:gd name="connsiteY58" fmla="*/ 2693773 h 4753402"/>
              <a:gd name="connsiteX59" fmla="*/ 1458097 w 2933858"/>
              <a:gd name="connsiteY59" fmla="*/ 2767914 h 4753402"/>
              <a:gd name="connsiteX60" fmla="*/ 1396314 w 2933858"/>
              <a:gd name="connsiteY60" fmla="*/ 2842054 h 4753402"/>
              <a:gd name="connsiteX61" fmla="*/ 1359243 w 2933858"/>
              <a:gd name="connsiteY61" fmla="*/ 2866768 h 4753402"/>
              <a:gd name="connsiteX62" fmla="*/ 1334530 w 2933858"/>
              <a:gd name="connsiteY62" fmla="*/ 2903838 h 4753402"/>
              <a:gd name="connsiteX63" fmla="*/ 1285103 w 2933858"/>
              <a:gd name="connsiteY63" fmla="*/ 2977978 h 4753402"/>
              <a:gd name="connsiteX64" fmla="*/ 1210962 w 2933858"/>
              <a:gd name="connsiteY64" fmla="*/ 3002692 h 4753402"/>
              <a:gd name="connsiteX65" fmla="*/ 1173892 w 2933858"/>
              <a:gd name="connsiteY65" fmla="*/ 3076832 h 4753402"/>
              <a:gd name="connsiteX66" fmla="*/ 1136822 w 2933858"/>
              <a:gd name="connsiteY66" fmla="*/ 3101546 h 4753402"/>
              <a:gd name="connsiteX67" fmla="*/ 1112108 w 2933858"/>
              <a:gd name="connsiteY67" fmla="*/ 3138616 h 4753402"/>
              <a:gd name="connsiteX68" fmla="*/ 1075038 w 2933858"/>
              <a:gd name="connsiteY68" fmla="*/ 3225114 h 4753402"/>
              <a:gd name="connsiteX69" fmla="*/ 1037968 w 2933858"/>
              <a:gd name="connsiteY69" fmla="*/ 3249827 h 4753402"/>
              <a:gd name="connsiteX70" fmla="*/ 963827 w 2933858"/>
              <a:gd name="connsiteY70" fmla="*/ 3274541 h 4753402"/>
              <a:gd name="connsiteX71" fmla="*/ 939114 w 2933858"/>
              <a:gd name="connsiteY71" fmla="*/ 3311611 h 4753402"/>
              <a:gd name="connsiteX72" fmla="*/ 864973 w 2933858"/>
              <a:gd name="connsiteY72" fmla="*/ 3348681 h 4753402"/>
              <a:gd name="connsiteX73" fmla="*/ 840259 w 2933858"/>
              <a:gd name="connsiteY73" fmla="*/ 3385751 h 4753402"/>
              <a:gd name="connsiteX74" fmla="*/ 815546 w 2933858"/>
              <a:gd name="connsiteY74" fmla="*/ 3459892 h 4753402"/>
              <a:gd name="connsiteX75" fmla="*/ 803189 w 2933858"/>
              <a:gd name="connsiteY75" fmla="*/ 3496962 h 4753402"/>
              <a:gd name="connsiteX76" fmla="*/ 790832 w 2933858"/>
              <a:gd name="connsiteY76" fmla="*/ 3534032 h 4753402"/>
              <a:gd name="connsiteX77" fmla="*/ 654908 w 2933858"/>
              <a:gd name="connsiteY77" fmla="*/ 3571103 h 4753402"/>
              <a:gd name="connsiteX78" fmla="*/ 642551 w 2933858"/>
              <a:gd name="connsiteY78" fmla="*/ 3608173 h 4753402"/>
              <a:gd name="connsiteX79" fmla="*/ 630195 w 2933858"/>
              <a:gd name="connsiteY79" fmla="*/ 3657600 h 4753402"/>
              <a:gd name="connsiteX80" fmla="*/ 605481 w 2933858"/>
              <a:gd name="connsiteY80" fmla="*/ 3694670 h 4753402"/>
              <a:gd name="connsiteX81" fmla="*/ 593124 w 2933858"/>
              <a:gd name="connsiteY81" fmla="*/ 3768811 h 4753402"/>
              <a:gd name="connsiteX82" fmla="*/ 543697 w 2933858"/>
              <a:gd name="connsiteY82" fmla="*/ 3842951 h 4753402"/>
              <a:gd name="connsiteX83" fmla="*/ 531341 w 2933858"/>
              <a:gd name="connsiteY83" fmla="*/ 3892378 h 4753402"/>
              <a:gd name="connsiteX84" fmla="*/ 518984 w 2933858"/>
              <a:gd name="connsiteY84" fmla="*/ 3929449 h 4753402"/>
              <a:gd name="connsiteX85" fmla="*/ 481914 w 2933858"/>
              <a:gd name="connsiteY85" fmla="*/ 4077730 h 4753402"/>
              <a:gd name="connsiteX86" fmla="*/ 469557 w 2933858"/>
              <a:gd name="connsiteY86" fmla="*/ 4114800 h 4753402"/>
              <a:gd name="connsiteX87" fmla="*/ 457200 w 2933858"/>
              <a:gd name="connsiteY87" fmla="*/ 4176584 h 4753402"/>
              <a:gd name="connsiteX88" fmla="*/ 420130 w 2933858"/>
              <a:gd name="connsiteY88" fmla="*/ 4201297 h 4753402"/>
              <a:gd name="connsiteX89" fmla="*/ 383059 w 2933858"/>
              <a:gd name="connsiteY89" fmla="*/ 4349578 h 4753402"/>
              <a:gd name="connsiteX90" fmla="*/ 358346 w 2933858"/>
              <a:gd name="connsiteY90" fmla="*/ 4485503 h 4753402"/>
              <a:gd name="connsiteX91" fmla="*/ 308919 w 2933858"/>
              <a:gd name="connsiteY91" fmla="*/ 4559643 h 4753402"/>
              <a:gd name="connsiteX92" fmla="*/ 234778 w 2933858"/>
              <a:gd name="connsiteY92" fmla="*/ 4584357 h 4753402"/>
              <a:gd name="connsiteX93" fmla="*/ 160638 w 2933858"/>
              <a:gd name="connsiteY93" fmla="*/ 4633784 h 4753402"/>
              <a:gd name="connsiteX94" fmla="*/ 135924 w 2933858"/>
              <a:gd name="connsiteY94" fmla="*/ 4670854 h 4753402"/>
              <a:gd name="connsiteX95" fmla="*/ 123568 w 2933858"/>
              <a:gd name="connsiteY95" fmla="*/ 4707924 h 4753402"/>
              <a:gd name="connsiteX96" fmla="*/ 49427 w 2933858"/>
              <a:gd name="connsiteY96" fmla="*/ 4732638 h 4753402"/>
              <a:gd name="connsiteX97" fmla="*/ 12357 w 2933858"/>
              <a:gd name="connsiteY97" fmla="*/ 4744995 h 4753402"/>
              <a:gd name="connsiteX98" fmla="*/ 0 w 2933858"/>
              <a:gd name="connsiteY98" fmla="*/ 4753402 h 4753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</a:cxnLst>
            <a:rect l="l" t="t" r="r" b="b"/>
            <a:pathLst>
              <a:path w="2933858" h="4753402">
                <a:moveTo>
                  <a:pt x="1629153" y="2403749"/>
                </a:moveTo>
                <a:lnTo>
                  <a:pt x="1628757" y="2405117"/>
                </a:lnTo>
                <a:cubicBezTo>
                  <a:pt x="1627869" y="2407989"/>
                  <a:pt x="1627328" y="2409583"/>
                  <a:pt x="1627626" y="2408553"/>
                </a:cubicBezTo>
                <a:close/>
                <a:moveTo>
                  <a:pt x="2500716" y="784736"/>
                </a:moveTo>
                <a:lnTo>
                  <a:pt x="2499496" y="786370"/>
                </a:lnTo>
                <a:lnTo>
                  <a:pt x="2499829" y="785888"/>
                </a:lnTo>
                <a:cubicBezTo>
                  <a:pt x="2501228" y="783919"/>
                  <a:pt x="2501334" y="783846"/>
                  <a:pt x="2500716" y="784736"/>
                </a:cubicBezTo>
                <a:close/>
                <a:moveTo>
                  <a:pt x="0" y="0"/>
                </a:moveTo>
                <a:lnTo>
                  <a:pt x="2933858" y="0"/>
                </a:lnTo>
                <a:lnTo>
                  <a:pt x="2932078" y="3120"/>
                </a:lnTo>
                <a:cubicBezTo>
                  <a:pt x="2926411" y="13513"/>
                  <a:pt x="2918001" y="28182"/>
                  <a:pt x="2903838" y="49427"/>
                </a:cubicBezTo>
                <a:lnTo>
                  <a:pt x="2879124" y="86497"/>
                </a:lnTo>
                <a:cubicBezTo>
                  <a:pt x="2849715" y="174727"/>
                  <a:pt x="2868861" y="138963"/>
                  <a:pt x="2829697" y="197708"/>
                </a:cubicBezTo>
                <a:cubicBezTo>
                  <a:pt x="2825578" y="210065"/>
                  <a:pt x="2826551" y="225568"/>
                  <a:pt x="2817341" y="234778"/>
                </a:cubicBezTo>
                <a:cubicBezTo>
                  <a:pt x="2755703" y="296416"/>
                  <a:pt x="2799442" y="185465"/>
                  <a:pt x="2755557" y="284205"/>
                </a:cubicBezTo>
                <a:cubicBezTo>
                  <a:pt x="2744977" y="308010"/>
                  <a:pt x="2739081" y="333632"/>
                  <a:pt x="2730843" y="358346"/>
                </a:cubicBezTo>
                <a:lnTo>
                  <a:pt x="2706130" y="432486"/>
                </a:lnTo>
                <a:cubicBezTo>
                  <a:pt x="2702011" y="444843"/>
                  <a:pt x="2700998" y="458719"/>
                  <a:pt x="2693773" y="469557"/>
                </a:cubicBezTo>
                <a:lnTo>
                  <a:pt x="2644346" y="543697"/>
                </a:lnTo>
                <a:cubicBezTo>
                  <a:pt x="2636108" y="556054"/>
                  <a:pt x="2631989" y="572530"/>
                  <a:pt x="2619632" y="580768"/>
                </a:cubicBezTo>
                <a:lnTo>
                  <a:pt x="2582562" y="605481"/>
                </a:lnTo>
                <a:cubicBezTo>
                  <a:pt x="2551502" y="698657"/>
                  <a:pt x="2593399" y="583806"/>
                  <a:pt x="2545492" y="679622"/>
                </a:cubicBezTo>
                <a:cubicBezTo>
                  <a:pt x="2539667" y="691272"/>
                  <a:pt x="2538960" y="705042"/>
                  <a:pt x="2533135" y="716692"/>
                </a:cubicBezTo>
                <a:cubicBezTo>
                  <a:pt x="2526494" y="729975"/>
                  <a:pt x="2515063" y="740479"/>
                  <a:pt x="2508422" y="753762"/>
                </a:cubicBezTo>
                <a:cubicBezTo>
                  <a:pt x="2482843" y="804920"/>
                  <a:pt x="2491282" y="796896"/>
                  <a:pt x="2497262" y="789362"/>
                </a:cubicBezTo>
                <a:lnTo>
                  <a:pt x="2499496" y="786370"/>
                </a:lnTo>
                <a:lnTo>
                  <a:pt x="2491180" y="798412"/>
                </a:lnTo>
                <a:cubicBezTo>
                  <a:pt x="2486624" y="805104"/>
                  <a:pt x="2480204" y="814623"/>
                  <a:pt x="2471351" y="827903"/>
                </a:cubicBezTo>
                <a:lnTo>
                  <a:pt x="2446638" y="902043"/>
                </a:lnTo>
                <a:cubicBezTo>
                  <a:pt x="2434861" y="937373"/>
                  <a:pt x="2429681" y="949754"/>
                  <a:pt x="2421924" y="988541"/>
                </a:cubicBezTo>
                <a:cubicBezTo>
                  <a:pt x="2417523" y="1010548"/>
                  <a:pt x="2412242" y="1072694"/>
                  <a:pt x="2397211" y="1099751"/>
                </a:cubicBezTo>
                <a:cubicBezTo>
                  <a:pt x="2382786" y="1125715"/>
                  <a:pt x="2357177" y="1145714"/>
                  <a:pt x="2347784" y="1173892"/>
                </a:cubicBezTo>
                <a:cubicBezTo>
                  <a:pt x="2339546" y="1198605"/>
                  <a:pt x="2337520" y="1226357"/>
                  <a:pt x="2323070" y="1248032"/>
                </a:cubicBezTo>
                <a:cubicBezTo>
                  <a:pt x="2314832" y="1260389"/>
                  <a:pt x="2307864" y="1273694"/>
                  <a:pt x="2298357" y="1285103"/>
                </a:cubicBezTo>
                <a:cubicBezTo>
                  <a:pt x="2270640" y="1318363"/>
                  <a:pt x="2254106" y="1319794"/>
                  <a:pt x="2236573" y="1359243"/>
                </a:cubicBezTo>
                <a:cubicBezTo>
                  <a:pt x="2225993" y="1383048"/>
                  <a:pt x="2220097" y="1408670"/>
                  <a:pt x="2211859" y="1433384"/>
                </a:cubicBezTo>
                <a:cubicBezTo>
                  <a:pt x="2207740" y="1445741"/>
                  <a:pt x="2210340" y="1463229"/>
                  <a:pt x="2199503" y="1470454"/>
                </a:cubicBezTo>
                <a:lnTo>
                  <a:pt x="2162432" y="1495168"/>
                </a:lnTo>
                <a:cubicBezTo>
                  <a:pt x="2098553" y="1590985"/>
                  <a:pt x="2122399" y="1541128"/>
                  <a:pt x="2088292" y="1643449"/>
                </a:cubicBezTo>
                <a:cubicBezTo>
                  <a:pt x="2084173" y="1655806"/>
                  <a:pt x="2086773" y="1673294"/>
                  <a:pt x="2075935" y="1680519"/>
                </a:cubicBezTo>
                <a:lnTo>
                  <a:pt x="2001795" y="1729946"/>
                </a:lnTo>
                <a:cubicBezTo>
                  <a:pt x="1972210" y="1774322"/>
                  <a:pt x="1964973" y="1778133"/>
                  <a:pt x="1952368" y="1841157"/>
                </a:cubicBezTo>
                <a:cubicBezTo>
                  <a:pt x="1948249" y="1861752"/>
                  <a:pt x="1949404" y="1884156"/>
                  <a:pt x="1940011" y="1902941"/>
                </a:cubicBezTo>
                <a:cubicBezTo>
                  <a:pt x="1932196" y="1918571"/>
                  <a:pt x="1918217" y="1931524"/>
                  <a:pt x="1902941" y="1940011"/>
                </a:cubicBezTo>
                <a:cubicBezTo>
                  <a:pt x="1880169" y="1952662"/>
                  <a:pt x="1828800" y="1964724"/>
                  <a:pt x="1828800" y="1964724"/>
                </a:cubicBezTo>
                <a:cubicBezTo>
                  <a:pt x="1820562" y="1989438"/>
                  <a:pt x="1818536" y="2017190"/>
                  <a:pt x="1804086" y="2038865"/>
                </a:cubicBezTo>
                <a:cubicBezTo>
                  <a:pt x="1764924" y="2097609"/>
                  <a:pt x="1784068" y="2061848"/>
                  <a:pt x="1754659" y="2150076"/>
                </a:cubicBezTo>
                <a:cubicBezTo>
                  <a:pt x="1726845" y="2233519"/>
                  <a:pt x="1758939" y="2130818"/>
                  <a:pt x="1729946" y="2261286"/>
                </a:cubicBezTo>
                <a:cubicBezTo>
                  <a:pt x="1727120" y="2274001"/>
                  <a:pt x="1724814" y="2287519"/>
                  <a:pt x="1717589" y="2298357"/>
                </a:cubicBezTo>
                <a:cubicBezTo>
                  <a:pt x="1698561" y="2326899"/>
                  <a:pt x="1670801" y="2341906"/>
                  <a:pt x="1643449" y="2360141"/>
                </a:cubicBezTo>
                <a:cubicBezTo>
                  <a:pt x="1637815" y="2377042"/>
                  <a:pt x="1634009" y="2388630"/>
                  <a:pt x="1631536" y="2396251"/>
                </a:cubicBezTo>
                <a:lnTo>
                  <a:pt x="1629153" y="2403749"/>
                </a:lnTo>
                <a:lnTo>
                  <a:pt x="1631969" y="2394012"/>
                </a:lnTo>
                <a:cubicBezTo>
                  <a:pt x="1636320" y="2377679"/>
                  <a:pt x="1638320" y="2362412"/>
                  <a:pt x="1606378" y="2434281"/>
                </a:cubicBezTo>
                <a:cubicBezTo>
                  <a:pt x="1595798" y="2458086"/>
                  <a:pt x="1589903" y="2483708"/>
                  <a:pt x="1581665" y="2508422"/>
                </a:cubicBezTo>
                <a:lnTo>
                  <a:pt x="1556951" y="2582562"/>
                </a:lnTo>
                <a:cubicBezTo>
                  <a:pt x="1552832" y="2594919"/>
                  <a:pt x="1551820" y="2608795"/>
                  <a:pt x="1544595" y="2619632"/>
                </a:cubicBezTo>
                <a:cubicBezTo>
                  <a:pt x="1536357" y="2631989"/>
                  <a:pt x="1526523" y="2643420"/>
                  <a:pt x="1519881" y="2656703"/>
                </a:cubicBezTo>
                <a:cubicBezTo>
                  <a:pt x="1514056" y="2668353"/>
                  <a:pt x="1513850" y="2682387"/>
                  <a:pt x="1507524" y="2693773"/>
                </a:cubicBezTo>
                <a:cubicBezTo>
                  <a:pt x="1493099" y="2719737"/>
                  <a:pt x="1474573" y="2743200"/>
                  <a:pt x="1458097" y="2767914"/>
                </a:cubicBezTo>
                <a:cubicBezTo>
                  <a:pt x="1433797" y="2804364"/>
                  <a:pt x="1431993" y="2812322"/>
                  <a:pt x="1396314" y="2842054"/>
                </a:cubicBezTo>
                <a:cubicBezTo>
                  <a:pt x="1384905" y="2851562"/>
                  <a:pt x="1371600" y="2858530"/>
                  <a:pt x="1359243" y="2866768"/>
                </a:cubicBezTo>
                <a:cubicBezTo>
                  <a:pt x="1351005" y="2879125"/>
                  <a:pt x="1341171" y="2890555"/>
                  <a:pt x="1334530" y="2903838"/>
                </a:cubicBezTo>
                <a:cubicBezTo>
                  <a:pt x="1314881" y="2943136"/>
                  <a:pt x="1333752" y="2950951"/>
                  <a:pt x="1285103" y="2977978"/>
                </a:cubicBezTo>
                <a:cubicBezTo>
                  <a:pt x="1262331" y="2990629"/>
                  <a:pt x="1210962" y="3002692"/>
                  <a:pt x="1210962" y="3002692"/>
                </a:cubicBezTo>
                <a:cubicBezTo>
                  <a:pt x="1200912" y="3032841"/>
                  <a:pt x="1197845" y="3052879"/>
                  <a:pt x="1173892" y="3076832"/>
                </a:cubicBezTo>
                <a:cubicBezTo>
                  <a:pt x="1163391" y="3087333"/>
                  <a:pt x="1149179" y="3093308"/>
                  <a:pt x="1136822" y="3101546"/>
                </a:cubicBezTo>
                <a:cubicBezTo>
                  <a:pt x="1128584" y="3113903"/>
                  <a:pt x="1117958" y="3124966"/>
                  <a:pt x="1112108" y="3138616"/>
                </a:cubicBezTo>
                <a:cubicBezTo>
                  <a:pt x="1090839" y="3188243"/>
                  <a:pt x="1113815" y="3186337"/>
                  <a:pt x="1075038" y="3225114"/>
                </a:cubicBezTo>
                <a:cubicBezTo>
                  <a:pt x="1064537" y="3235615"/>
                  <a:pt x="1051539" y="3243796"/>
                  <a:pt x="1037968" y="3249827"/>
                </a:cubicBezTo>
                <a:cubicBezTo>
                  <a:pt x="1014163" y="3260407"/>
                  <a:pt x="963827" y="3274541"/>
                  <a:pt x="963827" y="3274541"/>
                </a:cubicBezTo>
                <a:cubicBezTo>
                  <a:pt x="955589" y="3286898"/>
                  <a:pt x="949615" y="3301110"/>
                  <a:pt x="939114" y="3311611"/>
                </a:cubicBezTo>
                <a:cubicBezTo>
                  <a:pt x="915161" y="3335563"/>
                  <a:pt x="895121" y="3338631"/>
                  <a:pt x="864973" y="3348681"/>
                </a:cubicBezTo>
                <a:cubicBezTo>
                  <a:pt x="856735" y="3361038"/>
                  <a:pt x="846291" y="3372180"/>
                  <a:pt x="840259" y="3385751"/>
                </a:cubicBezTo>
                <a:cubicBezTo>
                  <a:pt x="829679" y="3409556"/>
                  <a:pt x="823784" y="3435178"/>
                  <a:pt x="815546" y="3459892"/>
                </a:cubicBezTo>
                <a:lnTo>
                  <a:pt x="803189" y="3496962"/>
                </a:lnTo>
                <a:cubicBezTo>
                  <a:pt x="799070" y="3509319"/>
                  <a:pt x="803189" y="3529913"/>
                  <a:pt x="790832" y="3534032"/>
                </a:cubicBezTo>
                <a:cubicBezTo>
                  <a:pt x="696767" y="3565388"/>
                  <a:pt x="742236" y="3553637"/>
                  <a:pt x="654908" y="3571103"/>
                </a:cubicBezTo>
                <a:cubicBezTo>
                  <a:pt x="650789" y="3583460"/>
                  <a:pt x="646129" y="3595649"/>
                  <a:pt x="642551" y="3608173"/>
                </a:cubicBezTo>
                <a:cubicBezTo>
                  <a:pt x="637886" y="3624502"/>
                  <a:pt x="636885" y="3641990"/>
                  <a:pt x="630195" y="3657600"/>
                </a:cubicBezTo>
                <a:cubicBezTo>
                  <a:pt x="624345" y="3671250"/>
                  <a:pt x="613719" y="3682313"/>
                  <a:pt x="605481" y="3694670"/>
                </a:cubicBezTo>
                <a:cubicBezTo>
                  <a:pt x="601362" y="3719384"/>
                  <a:pt x="602760" y="3745684"/>
                  <a:pt x="593124" y="3768811"/>
                </a:cubicBezTo>
                <a:cubicBezTo>
                  <a:pt x="581700" y="3796228"/>
                  <a:pt x="543697" y="3842951"/>
                  <a:pt x="543697" y="3842951"/>
                </a:cubicBezTo>
                <a:cubicBezTo>
                  <a:pt x="539578" y="3859427"/>
                  <a:pt x="536006" y="3876049"/>
                  <a:pt x="531341" y="3892378"/>
                </a:cubicBezTo>
                <a:cubicBezTo>
                  <a:pt x="527763" y="3904902"/>
                  <a:pt x="521810" y="3916734"/>
                  <a:pt x="518984" y="3929449"/>
                </a:cubicBezTo>
                <a:cubicBezTo>
                  <a:pt x="485705" y="4079201"/>
                  <a:pt x="531850" y="3927920"/>
                  <a:pt x="481914" y="4077730"/>
                </a:cubicBezTo>
                <a:cubicBezTo>
                  <a:pt x="477795" y="4090087"/>
                  <a:pt x="472111" y="4102028"/>
                  <a:pt x="469557" y="4114800"/>
                </a:cubicBezTo>
                <a:cubicBezTo>
                  <a:pt x="465438" y="4135395"/>
                  <a:pt x="467620" y="4158349"/>
                  <a:pt x="457200" y="4176584"/>
                </a:cubicBezTo>
                <a:cubicBezTo>
                  <a:pt x="449832" y="4189478"/>
                  <a:pt x="432487" y="4193059"/>
                  <a:pt x="420130" y="4201297"/>
                </a:cubicBezTo>
                <a:cubicBezTo>
                  <a:pt x="391819" y="4286227"/>
                  <a:pt x="395538" y="4262225"/>
                  <a:pt x="383059" y="4349578"/>
                </a:cubicBezTo>
                <a:cubicBezTo>
                  <a:pt x="379848" y="4372057"/>
                  <a:pt x="376984" y="4451955"/>
                  <a:pt x="358346" y="4485503"/>
                </a:cubicBezTo>
                <a:cubicBezTo>
                  <a:pt x="343922" y="4511467"/>
                  <a:pt x="337097" y="4550250"/>
                  <a:pt x="308919" y="4559643"/>
                </a:cubicBezTo>
                <a:lnTo>
                  <a:pt x="234778" y="4584357"/>
                </a:lnTo>
                <a:cubicBezTo>
                  <a:pt x="208710" y="4662566"/>
                  <a:pt x="246596" y="4584666"/>
                  <a:pt x="160638" y="4633784"/>
                </a:cubicBezTo>
                <a:cubicBezTo>
                  <a:pt x="147744" y="4641152"/>
                  <a:pt x="144162" y="4658497"/>
                  <a:pt x="135924" y="4670854"/>
                </a:cubicBezTo>
                <a:cubicBezTo>
                  <a:pt x="131805" y="4683211"/>
                  <a:pt x="134167" y="4700353"/>
                  <a:pt x="123568" y="4707924"/>
                </a:cubicBezTo>
                <a:cubicBezTo>
                  <a:pt x="102370" y="4723066"/>
                  <a:pt x="74141" y="4724400"/>
                  <a:pt x="49427" y="4732638"/>
                </a:cubicBezTo>
                <a:cubicBezTo>
                  <a:pt x="37070" y="4736757"/>
                  <a:pt x="23195" y="4737770"/>
                  <a:pt x="12357" y="4744995"/>
                </a:cubicBezTo>
                <a:lnTo>
                  <a:pt x="0" y="4753402"/>
                </a:lnTo>
                <a:close/>
              </a:path>
            </a:pathLst>
          </a:custGeom>
          <a:solidFill>
            <a:srgbClr val="ECEC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墨迹 8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C98AA2AB-C5D1-47A4-AEDC-013E4D2C38B0}"/>
                  </a:ext>
                </a:extLst>
              </p14:cNvPr>
              <p14:cNvContentPartPr/>
              <p14:nvPr/>
            </p14:nvContentPartPr>
            <p14:xfrm>
              <a:off x="-268378" y="-315591"/>
              <a:ext cx="3043080" cy="4772520"/>
            </p14:xfrm>
          </p:contentPart>
        </mc:Choice>
        <mc:Fallback xmlns="">
          <p:pic>
            <p:nvPicPr>
              <p:cNvPr id="9" name="墨迹 8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C98AA2AB-C5D1-47A4-AEDC-013E4D2C38B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277739" y="-324951"/>
                <a:ext cx="3061802" cy="4791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96966B51-C39C-4215-9EE3-95058AC8DD6C}"/>
              </a:ext>
            </a:extLst>
          </p:cNvPr>
          <p:cNvGrpSpPr/>
          <p:nvPr/>
        </p:nvGrpSpPr>
        <p:grpSpPr>
          <a:xfrm>
            <a:off x="608027" y="455387"/>
            <a:ext cx="467833" cy="467833"/>
            <a:chOff x="1996991" y="4706509"/>
            <a:chExt cx="467833" cy="467833"/>
          </a:xfrm>
          <a:effectLst>
            <a:outerShdw blurRad="762000" dist="3810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753F57DA-6485-40AE-9619-E6D351D5C500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8FD8C1B6-163D-4020-BA58-8F8D702B2A9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14A5BC5-BF52-4C56-B296-667C536211A1}"/>
              </a:ext>
            </a:extLst>
          </p:cNvPr>
          <p:cNvSpPr txBox="1"/>
          <p:nvPr/>
        </p:nvSpPr>
        <p:spPr>
          <a:xfrm>
            <a:off x="1205077" y="504637"/>
            <a:ext cx="2339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1 Introduction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3" name="Rectangle 14" descr="e7d195523061f1c03a90ee8e42cb24248e56383cd534985688F9F494128731F165EE95AB4B0C0A38076AAEA07667B1565C446FC45FF01DFB0E885BCDBDF3A284F3DB14DA61DD97F0BAB2E6C668FB4931021EB1247EDB05E3AD344D338CFB3F6E14BE3286BB5829F853791FC1C75213FC2BBF93526C4B1690ECC8F7D4A48ECD863332E806751EBEB4">
            <a:extLst>
              <a:ext uri="{FF2B5EF4-FFF2-40B4-BE49-F238E27FC236}">
                <a16:creationId xmlns:a16="http://schemas.microsoft.com/office/drawing/2014/main" id="{1D48D381-22FC-4968-950E-5FB2B27EF95F}"/>
              </a:ext>
            </a:extLst>
          </p:cNvPr>
          <p:cNvSpPr/>
          <p:nvPr/>
        </p:nvSpPr>
        <p:spPr>
          <a:xfrm>
            <a:off x="1144829" y="5784630"/>
            <a:ext cx="106515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Only limited tyrosinase inhibitors are commercially available</a:t>
            </a:r>
          </a:p>
        </p:txBody>
      </p:sp>
      <p:sp>
        <p:nvSpPr>
          <p:cNvPr id="40" name="Freeform 45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F926A451-2036-45D7-BEB5-63AD2A52316F}"/>
              </a:ext>
            </a:extLst>
          </p:cNvPr>
          <p:cNvSpPr>
            <a:spLocks noEditPoints="1"/>
          </p:cNvSpPr>
          <p:nvPr/>
        </p:nvSpPr>
        <p:spPr bwMode="auto">
          <a:xfrm rot="3509363">
            <a:off x="9557616" y="780349"/>
            <a:ext cx="1103313" cy="2400300"/>
          </a:xfrm>
          <a:custGeom>
            <a:avLst/>
            <a:gdLst>
              <a:gd name="T0" fmla="*/ 140 w 169"/>
              <a:gd name="T1" fmla="*/ 239 h 368"/>
              <a:gd name="T2" fmla="*/ 138 w 169"/>
              <a:gd name="T3" fmla="*/ 255 h 368"/>
              <a:gd name="T4" fmla="*/ 150 w 169"/>
              <a:gd name="T5" fmla="*/ 311 h 368"/>
              <a:gd name="T6" fmla="*/ 108 w 169"/>
              <a:gd name="T7" fmla="*/ 278 h 368"/>
              <a:gd name="T8" fmla="*/ 138 w 169"/>
              <a:gd name="T9" fmla="*/ 225 h 368"/>
              <a:gd name="T10" fmla="*/ 141 w 169"/>
              <a:gd name="T11" fmla="*/ 192 h 368"/>
              <a:gd name="T12" fmla="*/ 97 w 169"/>
              <a:gd name="T13" fmla="*/ 222 h 368"/>
              <a:gd name="T14" fmla="*/ 109 w 169"/>
              <a:gd name="T15" fmla="*/ 248 h 368"/>
              <a:gd name="T16" fmla="*/ 94 w 169"/>
              <a:gd name="T17" fmla="*/ 291 h 368"/>
              <a:gd name="T18" fmla="*/ 123 w 169"/>
              <a:gd name="T19" fmla="*/ 303 h 368"/>
              <a:gd name="T20" fmla="*/ 127 w 169"/>
              <a:gd name="T21" fmla="*/ 336 h 368"/>
              <a:gd name="T22" fmla="*/ 64 w 169"/>
              <a:gd name="T23" fmla="*/ 352 h 368"/>
              <a:gd name="T24" fmla="*/ 74 w 169"/>
              <a:gd name="T25" fmla="*/ 311 h 368"/>
              <a:gd name="T26" fmla="*/ 70 w 169"/>
              <a:gd name="T27" fmla="*/ 256 h 368"/>
              <a:gd name="T28" fmla="*/ 84 w 169"/>
              <a:gd name="T29" fmla="*/ 217 h 368"/>
              <a:gd name="T30" fmla="*/ 84 w 169"/>
              <a:gd name="T31" fmla="*/ 192 h 368"/>
              <a:gd name="T32" fmla="*/ 55 w 169"/>
              <a:gd name="T33" fmla="*/ 151 h 368"/>
              <a:gd name="T34" fmla="*/ 34 w 169"/>
              <a:gd name="T35" fmla="*/ 106 h 368"/>
              <a:gd name="T36" fmla="*/ 8 w 169"/>
              <a:gd name="T37" fmla="*/ 71 h 368"/>
              <a:gd name="T38" fmla="*/ 3 w 169"/>
              <a:gd name="T39" fmla="*/ 90 h 368"/>
              <a:gd name="T40" fmla="*/ 30 w 169"/>
              <a:gd name="T41" fmla="*/ 83 h 368"/>
              <a:gd name="T42" fmla="*/ 137 w 169"/>
              <a:gd name="T43" fmla="*/ 193 h 368"/>
              <a:gd name="T44" fmla="*/ 110 w 169"/>
              <a:gd name="T45" fmla="*/ 132 h 368"/>
              <a:gd name="T46" fmla="*/ 57 w 169"/>
              <a:gd name="T47" fmla="*/ 84 h 368"/>
              <a:gd name="T48" fmla="*/ 11 w 169"/>
              <a:gd name="T49" fmla="*/ 50 h 368"/>
              <a:gd name="T50" fmla="*/ 31 w 169"/>
              <a:gd name="T51" fmla="*/ 30 h 368"/>
              <a:gd name="T52" fmla="*/ 49 w 169"/>
              <a:gd name="T53" fmla="*/ 2 h 368"/>
              <a:gd name="T54" fmla="*/ 68 w 169"/>
              <a:gd name="T55" fmla="*/ 13 h 368"/>
              <a:gd name="T56" fmla="*/ 96 w 169"/>
              <a:gd name="T57" fmla="*/ 60 h 368"/>
              <a:gd name="T58" fmla="*/ 117 w 169"/>
              <a:gd name="T59" fmla="*/ 92 h 368"/>
              <a:gd name="T60" fmla="*/ 128 w 169"/>
              <a:gd name="T61" fmla="*/ 96 h 368"/>
              <a:gd name="T62" fmla="*/ 139 w 169"/>
              <a:gd name="T63" fmla="*/ 133 h 368"/>
              <a:gd name="T64" fmla="*/ 147 w 169"/>
              <a:gd name="T65" fmla="*/ 173 h 368"/>
              <a:gd name="T66" fmla="*/ 115 w 169"/>
              <a:gd name="T67" fmla="*/ 129 h 368"/>
              <a:gd name="T68" fmla="*/ 142 w 169"/>
              <a:gd name="T69" fmla="*/ 156 h 368"/>
              <a:gd name="T70" fmla="*/ 53 w 169"/>
              <a:gd name="T71" fmla="*/ 38 h 368"/>
              <a:gd name="T72" fmla="*/ 90 w 169"/>
              <a:gd name="T73" fmla="*/ 83 h 368"/>
              <a:gd name="T74" fmla="*/ 82 w 169"/>
              <a:gd name="T75" fmla="*/ 176 h 368"/>
              <a:gd name="T76" fmla="*/ 68 w 169"/>
              <a:gd name="T77" fmla="*/ 102 h 368"/>
              <a:gd name="T78" fmla="*/ 80 w 169"/>
              <a:gd name="T79" fmla="*/ 339 h 368"/>
              <a:gd name="T80" fmla="*/ 88 w 169"/>
              <a:gd name="T81" fmla="*/ 271 h 368"/>
              <a:gd name="T82" fmla="*/ 94 w 169"/>
              <a:gd name="T83" fmla="*/ 214 h 368"/>
              <a:gd name="T84" fmla="*/ 161 w 169"/>
              <a:gd name="T85" fmla="*/ 185 h 368"/>
              <a:gd name="T86" fmla="*/ 75 w 169"/>
              <a:gd name="T87" fmla="*/ 274 h 368"/>
              <a:gd name="T88" fmla="*/ 130 w 169"/>
              <a:gd name="T89" fmla="*/ 88 h 368"/>
              <a:gd name="T90" fmla="*/ 62 w 169"/>
              <a:gd name="T91" fmla="*/ 162 h 368"/>
              <a:gd name="T92" fmla="*/ 57 w 169"/>
              <a:gd name="T93" fmla="*/ 348 h 368"/>
              <a:gd name="T94" fmla="*/ 73 w 169"/>
              <a:gd name="T95" fmla="*/ 107 h 368"/>
              <a:gd name="T96" fmla="*/ 101 w 169"/>
              <a:gd name="T97" fmla="*/ 247 h 368"/>
              <a:gd name="T98" fmla="*/ 22 w 169"/>
              <a:gd name="T99" fmla="*/ 102 h 368"/>
              <a:gd name="T100" fmla="*/ 145 w 169"/>
              <a:gd name="T101" fmla="*/ 138 h 368"/>
              <a:gd name="T102" fmla="*/ 49 w 169"/>
              <a:gd name="T103" fmla="*/ 333 h 368"/>
              <a:gd name="T104" fmla="*/ 109 w 169"/>
              <a:gd name="T105" fmla="*/ 340 h 368"/>
              <a:gd name="T106" fmla="*/ 157 w 169"/>
              <a:gd name="T107" fmla="*/ 256 h 368"/>
              <a:gd name="T108" fmla="*/ 121 w 169"/>
              <a:gd name="T109" fmla="*/ 300 h 368"/>
              <a:gd name="T110" fmla="*/ 37 w 169"/>
              <a:gd name="T111" fmla="*/ 21 h 368"/>
              <a:gd name="T112" fmla="*/ 156 w 169"/>
              <a:gd name="T113" fmla="*/ 259 h 368"/>
              <a:gd name="T114" fmla="*/ 85 w 169"/>
              <a:gd name="T115" fmla="*/ 72 h 368"/>
              <a:gd name="T116" fmla="*/ 22 w 169"/>
              <a:gd name="T117" fmla="*/ 54 h 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69" h="368">
                <a:moveTo>
                  <a:pt x="165" y="190"/>
                </a:moveTo>
                <a:cubicBezTo>
                  <a:pt x="164" y="193"/>
                  <a:pt x="161" y="194"/>
                  <a:pt x="158" y="196"/>
                </a:cubicBezTo>
                <a:cubicBezTo>
                  <a:pt x="155" y="197"/>
                  <a:pt x="151" y="199"/>
                  <a:pt x="149" y="202"/>
                </a:cubicBezTo>
                <a:cubicBezTo>
                  <a:pt x="148" y="203"/>
                  <a:pt x="147" y="204"/>
                  <a:pt x="147" y="205"/>
                </a:cubicBezTo>
                <a:cubicBezTo>
                  <a:pt x="147" y="210"/>
                  <a:pt x="146" y="215"/>
                  <a:pt x="145" y="220"/>
                </a:cubicBezTo>
                <a:cubicBezTo>
                  <a:pt x="145" y="221"/>
                  <a:pt x="145" y="221"/>
                  <a:pt x="145" y="222"/>
                </a:cubicBezTo>
                <a:cubicBezTo>
                  <a:pt x="145" y="224"/>
                  <a:pt x="144" y="226"/>
                  <a:pt x="143" y="228"/>
                </a:cubicBezTo>
                <a:cubicBezTo>
                  <a:pt x="143" y="229"/>
                  <a:pt x="143" y="229"/>
                  <a:pt x="143" y="230"/>
                </a:cubicBezTo>
                <a:cubicBezTo>
                  <a:pt x="143" y="230"/>
                  <a:pt x="143" y="230"/>
                  <a:pt x="143" y="231"/>
                </a:cubicBezTo>
                <a:cubicBezTo>
                  <a:pt x="142" y="231"/>
                  <a:pt x="142" y="232"/>
                  <a:pt x="142" y="233"/>
                </a:cubicBezTo>
                <a:cubicBezTo>
                  <a:pt x="142" y="233"/>
                  <a:pt x="142" y="234"/>
                  <a:pt x="142" y="234"/>
                </a:cubicBezTo>
                <a:cubicBezTo>
                  <a:pt x="141" y="235"/>
                  <a:pt x="141" y="235"/>
                  <a:pt x="141" y="236"/>
                </a:cubicBezTo>
                <a:cubicBezTo>
                  <a:pt x="141" y="236"/>
                  <a:pt x="141" y="237"/>
                  <a:pt x="141" y="237"/>
                </a:cubicBezTo>
                <a:cubicBezTo>
                  <a:pt x="141" y="238"/>
                  <a:pt x="140" y="238"/>
                  <a:pt x="140" y="239"/>
                </a:cubicBezTo>
                <a:cubicBezTo>
                  <a:pt x="140" y="240"/>
                  <a:pt x="140" y="240"/>
                  <a:pt x="140" y="240"/>
                </a:cubicBezTo>
                <a:cubicBezTo>
                  <a:pt x="140" y="241"/>
                  <a:pt x="139" y="242"/>
                  <a:pt x="140" y="243"/>
                </a:cubicBezTo>
                <a:cubicBezTo>
                  <a:pt x="140" y="243"/>
                  <a:pt x="139" y="243"/>
                  <a:pt x="139" y="243"/>
                </a:cubicBezTo>
                <a:cubicBezTo>
                  <a:pt x="139" y="244"/>
                  <a:pt x="139" y="245"/>
                  <a:pt x="139" y="246"/>
                </a:cubicBezTo>
                <a:cubicBezTo>
                  <a:pt x="139" y="246"/>
                  <a:pt x="139" y="246"/>
                  <a:pt x="139" y="246"/>
                </a:cubicBezTo>
                <a:cubicBezTo>
                  <a:pt x="138" y="247"/>
                  <a:pt x="137" y="248"/>
                  <a:pt x="139" y="248"/>
                </a:cubicBezTo>
                <a:cubicBezTo>
                  <a:pt x="141" y="248"/>
                  <a:pt x="143" y="247"/>
                  <a:pt x="145" y="247"/>
                </a:cubicBezTo>
                <a:cubicBezTo>
                  <a:pt x="149" y="247"/>
                  <a:pt x="153" y="248"/>
                  <a:pt x="156" y="250"/>
                </a:cubicBezTo>
                <a:cubicBezTo>
                  <a:pt x="159" y="253"/>
                  <a:pt x="161" y="255"/>
                  <a:pt x="160" y="259"/>
                </a:cubicBezTo>
                <a:cubicBezTo>
                  <a:pt x="160" y="259"/>
                  <a:pt x="160" y="259"/>
                  <a:pt x="160" y="260"/>
                </a:cubicBezTo>
                <a:cubicBezTo>
                  <a:pt x="159" y="262"/>
                  <a:pt x="157" y="262"/>
                  <a:pt x="155" y="263"/>
                </a:cubicBezTo>
                <a:cubicBezTo>
                  <a:pt x="153" y="263"/>
                  <a:pt x="151" y="263"/>
                  <a:pt x="149" y="262"/>
                </a:cubicBezTo>
                <a:cubicBezTo>
                  <a:pt x="145" y="260"/>
                  <a:pt x="141" y="259"/>
                  <a:pt x="138" y="256"/>
                </a:cubicBezTo>
                <a:cubicBezTo>
                  <a:pt x="138" y="256"/>
                  <a:pt x="138" y="255"/>
                  <a:pt x="138" y="255"/>
                </a:cubicBezTo>
                <a:cubicBezTo>
                  <a:pt x="138" y="254"/>
                  <a:pt x="137" y="254"/>
                  <a:pt x="137" y="254"/>
                </a:cubicBezTo>
                <a:cubicBezTo>
                  <a:pt x="137" y="254"/>
                  <a:pt x="136" y="254"/>
                  <a:pt x="136" y="255"/>
                </a:cubicBezTo>
                <a:cubicBezTo>
                  <a:pt x="136" y="255"/>
                  <a:pt x="136" y="256"/>
                  <a:pt x="136" y="256"/>
                </a:cubicBezTo>
                <a:cubicBezTo>
                  <a:pt x="136" y="260"/>
                  <a:pt x="135" y="264"/>
                  <a:pt x="134" y="268"/>
                </a:cubicBezTo>
                <a:cubicBezTo>
                  <a:pt x="134" y="274"/>
                  <a:pt x="134" y="281"/>
                  <a:pt x="135" y="287"/>
                </a:cubicBezTo>
                <a:cubicBezTo>
                  <a:pt x="135" y="289"/>
                  <a:pt x="135" y="290"/>
                  <a:pt x="136" y="291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5"/>
                  <a:pt x="137" y="297"/>
                  <a:pt x="139" y="300"/>
                </a:cubicBezTo>
                <a:cubicBezTo>
                  <a:pt x="139" y="300"/>
                  <a:pt x="139" y="300"/>
                  <a:pt x="139" y="300"/>
                </a:cubicBezTo>
                <a:cubicBezTo>
                  <a:pt x="140" y="304"/>
                  <a:pt x="143" y="307"/>
                  <a:pt x="146" y="309"/>
                </a:cubicBezTo>
                <a:cubicBezTo>
                  <a:pt x="146" y="309"/>
                  <a:pt x="147" y="310"/>
                  <a:pt x="148" y="310"/>
                </a:cubicBezTo>
                <a:cubicBezTo>
                  <a:pt x="149" y="309"/>
                  <a:pt x="150" y="311"/>
                  <a:pt x="150" y="311"/>
                </a:cubicBezTo>
                <a:cubicBezTo>
                  <a:pt x="150" y="312"/>
                  <a:pt x="150" y="312"/>
                  <a:pt x="150" y="313"/>
                </a:cubicBezTo>
                <a:cubicBezTo>
                  <a:pt x="149" y="313"/>
                  <a:pt x="149" y="313"/>
                  <a:pt x="149" y="313"/>
                </a:cubicBezTo>
                <a:cubicBezTo>
                  <a:pt x="146" y="313"/>
                  <a:pt x="144" y="312"/>
                  <a:pt x="143" y="310"/>
                </a:cubicBezTo>
                <a:cubicBezTo>
                  <a:pt x="139" y="307"/>
                  <a:pt x="137" y="304"/>
                  <a:pt x="136" y="300"/>
                </a:cubicBezTo>
                <a:cubicBezTo>
                  <a:pt x="135" y="299"/>
                  <a:pt x="134" y="298"/>
                  <a:pt x="134" y="296"/>
                </a:cubicBezTo>
                <a:cubicBezTo>
                  <a:pt x="134" y="296"/>
                  <a:pt x="134" y="296"/>
                  <a:pt x="134" y="295"/>
                </a:cubicBezTo>
                <a:cubicBezTo>
                  <a:pt x="132" y="290"/>
                  <a:pt x="131" y="284"/>
                  <a:pt x="131" y="278"/>
                </a:cubicBezTo>
                <a:cubicBezTo>
                  <a:pt x="131" y="277"/>
                  <a:pt x="131" y="277"/>
                  <a:pt x="131" y="277"/>
                </a:cubicBezTo>
                <a:cubicBezTo>
                  <a:pt x="131" y="277"/>
                  <a:pt x="131" y="276"/>
                  <a:pt x="131" y="276"/>
                </a:cubicBezTo>
                <a:cubicBezTo>
                  <a:pt x="131" y="276"/>
                  <a:pt x="130" y="276"/>
                  <a:pt x="130" y="276"/>
                </a:cubicBezTo>
                <a:cubicBezTo>
                  <a:pt x="130" y="277"/>
                  <a:pt x="130" y="277"/>
                  <a:pt x="129" y="278"/>
                </a:cubicBezTo>
                <a:cubicBezTo>
                  <a:pt x="126" y="283"/>
                  <a:pt x="121" y="285"/>
                  <a:pt x="115" y="285"/>
                </a:cubicBezTo>
                <a:cubicBezTo>
                  <a:pt x="113" y="285"/>
                  <a:pt x="110" y="284"/>
                  <a:pt x="108" y="283"/>
                </a:cubicBezTo>
                <a:cubicBezTo>
                  <a:pt x="107" y="282"/>
                  <a:pt x="107" y="280"/>
                  <a:pt x="108" y="278"/>
                </a:cubicBezTo>
                <a:cubicBezTo>
                  <a:pt x="108" y="277"/>
                  <a:pt x="108" y="277"/>
                  <a:pt x="108" y="277"/>
                </a:cubicBezTo>
                <a:cubicBezTo>
                  <a:pt x="111" y="272"/>
                  <a:pt x="116" y="271"/>
                  <a:pt x="120" y="269"/>
                </a:cubicBezTo>
                <a:cubicBezTo>
                  <a:pt x="123" y="269"/>
                  <a:pt x="127" y="268"/>
                  <a:pt x="130" y="267"/>
                </a:cubicBezTo>
                <a:cubicBezTo>
                  <a:pt x="131" y="266"/>
                  <a:pt x="132" y="266"/>
                  <a:pt x="132" y="265"/>
                </a:cubicBezTo>
                <a:cubicBezTo>
                  <a:pt x="133" y="258"/>
                  <a:pt x="134" y="252"/>
                  <a:pt x="136" y="245"/>
                </a:cubicBezTo>
                <a:cubicBezTo>
                  <a:pt x="136" y="245"/>
                  <a:pt x="136" y="245"/>
                  <a:pt x="136" y="244"/>
                </a:cubicBezTo>
                <a:cubicBezTo>
                  <a:pt x="137" y="243"/>
                  <a:pt x="137" y="241"/>
                  <a:pt x="137" y="240"/>
                </a:cubicBezTo>
                <a:cubicBezTo>
                  <a:pt x="137" y="239"/>
                  <a:pt x="137" y="239"/>
                  <a:pt x="137" y="239"/>
                </a:cubicBezTo>
                <a:cubicBezTo>
                  <a:pt x="138" y="238"/>
                  <a:pt x="138" y="237"/>
                  <a:pt x="138" y="236"/>
                </a:cubicBezTo>
                <a:cubicBezTo>
                  <a:pt x="138" y="236"/>
                  <a:pt x="138" y="236"/>
                  <a:pt x="138" y="235"/>
                </a:cubicBezTo>
                <a:cubicBezTo>
                  <a:pt x="139" y="234"/>
                  <a:pt x="139" y="232"/>
                  <a:pt x="140" y="230"/>
                </a:cubicBezTo>
                <a:cubicBezTo>
                  <a:pt x="140" y="230"/>
                  <a:pt x="140" y="229"/>
                  <a:pt x="140" y="229"/>
                </a:cubicBezTo>
                <a:cubicBezTo>
                  <a:pt x="140" y="229"/>
                  <a:pt x="140" y="229"/>
                  <a:pt x="140" y="228"/>
                </a:cubicBezTo>
                <a:cubicBezTo>
                  <a:pt x="141" y="225"/>
                  <a:pt x="141" y="225"/>
                  <a:pt x="138" y="225"/>
                </a:cubicBezTo>
                <a:cubicBezTo>
                  <a:pt x="135" y="225"/>
                  <a:pt x="133" y="226"/>
                  <a:pt x="130" y="226"/>
                </a:cubicBezTo>
                <a:cubicBezTo>
                  <a:pt x="127" y="227"/>
                  <a:pt x="124" y="227"/>
                  <a:pt x="120" y="226"/>
                </a:cubicBezTo>
                <a:cubicBezTo>
                  <a:pt x="120" y="226"/>
                  <a:pt x="119" y="225"/>
                  <a:pt x="118" y="225"/>
                </a:cubicBezTo>
                <a:cubicBezTo>
                  <a:pt x="118" y="225"/>
                  <a:pt x="118" y="225"/>
                  <a:pt x="117" y="225"/>
                </a:cubicBezTo>
                <a:cubicBezTo>
                  <a:pt x="117" y="224"/>
                  <a:pt x="116" y="224"/>
                  <a:pt x="115" y="223"/>
                </a:cubicBezTo>
                <a:cubicBezTo>
                  <a:pt x="110" y="221"/>
                  <a:pt x="110" y="213"/>
                  <a:pt x="115" y="210"/>
                </a:cubicBezTo>
                <a:cubicBezTo>
                  <a:pt x="120" y="207"/>
                  <a:pt x="124" y="207"/>
                  <a:pt x="129" y="209"/>
                </a:cubicBezTo>
                <a:cubicBezTo>
                  <a:pt x="134" y="211"/>
                  <a:pt x="138" y="215"/>
                  <a:pt x="142" y="219"/>
                </a:cubicBezTo>
                <a:cubicBezTo>
                  <a:pt x="142" y="219"/>
                  <a:pt x="142" y="219"/>
                  <a:pt x="142" y="219"/>
                </a:cubicBezTo>
                <a:cubicBezTo>
                  <a:pt x="142" y="219"/>
                  <a:pt x="142" y="219"/>
                  <a:pt x="142" y="218"/>
                </a:cubicBezTo>
                <a:cubicBezTo>
                  <a:pt x="144" y="209"/>
                  <a:pt x="145" y="199"/>
                  <a:pt x="145" y="190"/>
                </a:cubicBezTo>
                <a:cubicBezTo>
                  <a:pt x="145" y="189"/>
                  <a:pt x="145" y="188"/>
                  <a:pt x="144" y="187"/>
                </a:cubicBezTo>
                <a:cubicBezTo>
                  <a:pt x="143" y="188"/>
                  <a:pt x="143" y="190"/>
                  <a:pt x="142" y="191"/>
                </a:cubicBezTo>
                <a:cubicBezTo>
                  <a:pt x="142" y="192"/>
                  <a:pt x="142" y="192"/>
                  <a:pt x="141" y="192"/>
                </a:cubicBezTo>
                <a:cubicBezTo>
                  <a:pt x="141" y="192"/>
                  <a:pt x="141" y="193"/>
                  <a:pt x="140" y="193"/>
                </a:cubicBezTo>
                <a:cubicBezTo>
                  <a:pt x="140" y="194"/>
                  <a:pt x="140" y="194"/>
                  <a:pt x="140" y="194"/>
                </a:cubicBezTo>
                <a:cubicBezTo>
                  <a:pt x="140" y="194"/>
                  <a:pt x="140" y="194"/>
                  <a:pt x="140" y="194"/>
                </a:cubicBezTo>
                <a:cubicBezTo>
                  <a:pt x="140" y="194"/>
                  <a:pt x="139" y="194"/>
                  <a:pt x="139" y="195"/>
                </a:cubicBezTo>
                <a:cubicBezTo>
                  <a:pt x="132" y="201"/>
                  <a:pt x="124" y="203"/>
                  <a:pt x="115" y="201"/>
                </a:cubicBezTo>
                <a:cubicBezTo>
                  <a:pt x="115" y="201"/>
                  <a:pt x="114" y="201"/>
                  <a:pt x="113" y="201"/>
                </a:cubicBezTo>
                <a:cubicBezTo>
                  <a:pt x="112" y="200"/>
                  <a:pt x="112" y="200"/>
                  <a:pt x="112" y="202"/>
                </a:cubicBezTo>
                <a:cubicBezTo>
                  <a:pt x="112" y="202"/>
                  <a:pt x="112" y="203"/>
                  <a:pt x="112" y="203"/>
                </a:cubicBezTo>
                <a:cubicBezTo>
                  <a:pt x="112" y="204"/>
                  <a:pt x="112" y="205"/>
                  <a:pt x="112" y="205"/>
                </a:cubicBezTo>
                <a:cubicBezTo>
                  <a:pt x="111" y="206"/>
                  <a:pt x="111" y="207"/>
                  <a:pt x="111" y="208"/>
                </a:cubicBezTo>
                <a:cubicBezTo>
                  <a:pt x="110" y="208"/>
                  <a:pt x="110" y="209"/>
                  <a:pt x="110" y="209"/>
                </a:cubicBezTo>
                <a:cubicBezTo>
                  <a:pt x="109" y="209"/>
                  <a:pt x="109" y="210"/>
                  <a:pt x="109" y="210"/>
                </a:cubicBezTo>
                <a:cubicBezTo>
                  <a:pt x="106" y="213"/>
                  <a:pt x="103" y="216"/>
                  <a:pt x="99" y="218"/>
                </a:cubicBezTo>
                <a:cubicBezTo>
                  <a:pt x="98" y="219"/>
                  <a:pt x="98" y="221"/>
                  <a:pt x="97" y="222"/>
                </a:cubicBezTo>
                <a:cubicBezTo>
                  <a:pt x="96" y="223"/>
                  <a:pt x="96" y="224"/>
                  <a:pt x="96" y="225"/>
                </a:cubicBezTo>
                <a:cubicBezTo>
                  <a:pt x="95" y="226"/>
                  <a:pt x="95" y="227"/>
                  <a:pt x="95" y="228"/>
                </a:cubicBezTo>
                <a:cubicBezTo>
                  <a:pt x="94" y="232"/>
                  <a:pt x="95" y="237"/>
                  <a:pt x="95" y="241"/>
                </a:cubicBezTo>
                <a:cubicBezTo>
                  <a:pt x="95" y="241"/>
                  <a:pt x="95" y="242"/>
                  <a:pt x="95" y="242"/>
                </a:cubicBezTo>
                <a:cubicBezTo>
                  <a:pt x="95" y="242"/>
                  <a:pt x="95" y="243"/>
                  <a:pt x="95" y="243"/>
                </a:cubicBezTo>
                <a:cubicBezTo>
                  <a:pt x="95" y="244"/>
                  <a:pt x="95" y="246"/>
                  <a:pt x="95" y="247"/>
                </a:cubicBezTo>
                <a:cubicBezTo>
                  <a:pt x="95" y="246"/>
                  <a:pt x="96" y="245"/>
                  <a:pt x="96" y="244"/>
                </a:cubicBezTo>
                <a:cubicBezTo>
                  <a:pt x="99" y="239"/>
                  <a:pt x="102" y="236"/>
                  <a:pt x="105" y="232"/>
                </a:cubicBezTo>
                <a:cubicBezTo>
                  <a:pt x="108" y="230"/>
                  <a:pt x="110" y="229"/>
                  <a:pt x="113" y="228"/>
                </a:cubicBezTo>
                <a:cubicBezTo>
                  <a:pt x="115" y="228"/>
                  <a:pt x="117" y="229"/>
                  <a:pt x="118" y="231"/>
                </a:cubicBezTo>
                <a:cubicBezTo>
                  <a:pt x="119" y="233"/>
                  <a:pt x="120" y="234"/>
                  <a:pt x="119" y="237"/>
                </a:cubicBezTo>
                <a:cubicBezTo>
                  <a:pt x="119" y="237"/>
                  <a:pt x="119" y="238"/>
                  <a:pt x="118" y="239"/>
                </a:cubicBezTo>
                <a:cubicBezTo>
                  <a:pt x="118" y="240"/>
                  <a:pt x="118" y="241"/>
                  <a:pt x="118" y="241"/>
                </a:cubicBezTo>
                <a:cubicBezTo>
                  <a:pt x="116" y="245"/>
                  <a:pt x="113" y="247"/>
                  <a:pt x="109" y="248"/>
                </a:cubicBezTo>
                <a:cubicBezTo>
                  <a:pt x="108" y="248"/>
                  <a:pt x="107" y="249"/>
                  <a:pt x="106" y="249"/>
                </a:cubicBezTo>
                <a:cubicBezTo>
                  <a:pt x="104" y="250"/>
                  <a:pt x="101" y="251"/>
                  <a:pt x="99" y="251"/>
                </a:cubicBezTo>
                <a:cubicBezTo>
                  <a:pt x="96" y="252"/>
                  <a:pt x="94" y="254"/>
                  <a:pt x="93" y="256"/>
                </a:cubicBezTo>
                <a:cubicBezTo>
                  <a:pt x="93" y="260"/>
                  <a:pt x="92" y="264"/>
                  <a:pt x="92" y="268"/>
                </a:cubicBezTo>
                <a:cubicBezTo>
                  <a:pt x="92" y="269"/>
                  <a:pt x="91" y="269"/>
                  <a:pt x="91" y="270"/>
                </a:cubicBezTo>
                <a:cubicBezTo>
                  <a:pt x="91" y="271"/>
                  <a:pt x="91" y="271"/>
                  <a:pt x="91" y="272"/>
                </a:cubicBezTo>
                <a:cubicBezTo>
                  <a:pt x="91" y="273"/>
                  <a:pt x="90" y="274"/>
                  <a:pt x="90" y="275"/>
                </a:cubicBezTo>
                <a:cubicBezTo>
                  <a:pt x="90" y="275"/>
                  <a:pt x="89" y="276"/>
                  <a:pt x="90" y="277"/>
                </a:cubicBezTo>
                <a:cubicBezTo>
                  <a:pt x="89" y="278"/>
                  <a:pt x="90" y="279"/>
                  <a:pt x="90" y="280"/>
                </a:cubicBezTo>
                <a:cubicBezTo>
                  <a:pt x="90" y="280"/>
                  <a:pt x="90" y="280"/>
                  <a:pt x="90" y="280"/>
                </a:cubicBezTo>
                <a:cubicBezTo>
                  <a:pt x="90" y="281"/>
                  <a:pt x="90" y="281"/>
                  <a:pt x="90" y="281"/>
                </a:cubicBezTo>
                <a:cubicBezTo>
                  <a:pt x="90" y="281"/>
                  <a:pt x="90" y="281"/>
                  <a:pt x="91" y="281"/>
                </a:cubicBezTo>
                <a:cubicBezTo>
                  <a:pt x="91" y="284"/>
                  <a:pt x="93" y="287"/>
                  <a:pt x="94" y="290"/>
                </a:cubicBezTo>
                <a:cubicBezTo>
                  <a:pt x="94" y="290"/>
                  <a:pt x="94" y="291"/>
                  <a:pt x="94" y="291"/>
                </a:cubicBezTo>
                <a:cubicBezTo>
                  <a:pt x="94" y="291"/>
                  <a:pt x="94" y="291"/>
                  <a:pt x="94" y="291"/>
                </a:cubicBezTo>
                <a:cubicBezTo>
                  <a:pt x="94" y="291"/>
                  <a:pt x="94" y="291"/>
                  <a:pt x="94" y="291"/>
                </a:cubicBezTo>
                <a:cubicBezTo>
                  <a:pt x="94" y="291"/>
                  <a:pt x="94" y="292"/>
                  <a:pt x="94" y="292"/>
                </a:cubicBezTo>
                <a:cubicBezTo>
                  <a:pt x="94" y="292"/>
                  <a:pt x="94" y="292"/>
                  <a:pt x="94" y="292"/>
                </a:cubicBezTo>
                <a:cubicBezTo>
                  <a:pt x="94" y="292"/>
                  <a:pt x="94" y="292"/>
                  <a:pt x="94" y="292"/>
                </a:cubicBezTo>
                <a:cubicBezTo>
                  <a:pt x="94" y="293"/>
                  <a:pt x="94" y="293"/>
                  <a:pt x="95" y="293"/>
                </a:cubicBezTo>
                <a:cubicBezTo>
                  <a:pt x="95" y="296"/>
                  <a:pt x="96" y="299"/>
                  <a:pt x="98" y="301"/>
                </a:cubicBezTo>
                <a:cubicBezTo>
                  <a:pt x="98" y="302"/>
                  <a:pt x="98" y="302"/>
                  <a:pt x="98" y="302"/>
                </a:cubicBezTo>
                <a:cubicBezTo>
                  <a:pt x="98" y="303"/>
                  <a:pt x="99" y="302"/>
                  <a:pt x="99" y="302"/>
                </a:cubicBezTo>
                <a:cubicBezTo>
                  <a:pt x="100" y="300"/>
                  <a:pt x="102" y="297"/>
                  <a:pt x="104" y="296"/>
                </a:cubicBezTo>
                <a:cubicBezTo>
                  <a:pt x="107" y="292"/>
                  <a:pt x="113" y="290"/>
                  <a:pt x="118" y="292"/>
                </a:cubicBezTo>
                <a:cubicBezTo>
                  <a:pt x="119" y="293"/>
                  <a:pt x="121" y="293"/>
                  <a:pt x="122" y="295"/>
                </a:cubicBezTo>
                <a:cubicBezTo>
                  <a:pt x="124" y="296"/>
                  <a:pt x="125" y="298"/>
                  <a:pt x="124" y="301"/>
                </a:cubicBezTo>
                <a:cubicBezTo>
                  <a:pt x="124" y="301"/>
                  <a:pt x="124" y="302"/>
                  <a:pt x="123" y="303"/>
                </a:cubicBezTo>
                <a:cubicBezTo>
                  <a:pt x="122" y="305"/>
                  <a:pt x="119" y="306"/>
                  <a:pt x="116" y="306"/>
                </a:cubicBezTo>
                <a:cubicBezTo>
                  <a:pt x="113" y="306"/>
                  <a:pt x="110" y="306"/>
                  <a:pt x="107" y="306"/>
                </a:cubicBezTo>
                <a:cubicBezTo>
                  <a:pt x="106" y="306"/>
                  <a:pt x="104" y="306"/>
                  <a:pt x="103" y="307"/>
                </a:cubicBezTo>
                <a:cubicBezTo>
                  <a:pt x="103" y="307"/>
                  <a:pt x="102" y="307"/>
                  <a:pt x="102" y="307"/>
                </a:cubicBezTo>
                <a:cubicBezTo>
                  <a:pt x="101" y="307"/>
                  <a:pt x="100" y="308"/>
                  <a:pt x="99" y="308"/>
                </a:cubicBezTo>
                <a:cubicBezTo>
                  <a:pt x="100" y="310"/>
                  <a:pt x="101" y="312"/>
                  <a:pt x="101" y="315"/>
                </a:cubicBezTo>
                <a:cubicBezTo>
                  <a:pt x="103" y="321"/>
                  <a:pt x="103" y="328"/>
                  <a:pt x="102" y="334"/>
                </a:cubicBezTo>
                <a:cubicBezTo>
                  <a:pt x="102" y="335"/>
                  <a:pt x="102" y="336"/>
                  <a:pt x="102" y="336"/>
                </a:cubicBezTo>
                <a:cubicBezTo>
                  <a:pt x="101" y="337"/>
                  <a:pt x="101" y="338"/>
                  <a:pt x="101" y="339"/>
                </a:cubicBezTo>
                <a:cubicBezTo>
                  <a:pt x="102" y="338"/>
                  <a:pt x="102" y="338"/>
                  <a:pt x="102" y="338"/>
                </a:cubicBezTo>
                <a:cubicBezTo>
                  <a:pt x="103" y="336"/>
                  <a:pt x="104" y="335"/>
                  <a:pt x="105" y="334"/>
                </a:cubicBezTo>
                <a:cubicBezTo>
                  <a:pt x="109" y="329"/>
                  <a:pt x="114" y="328"/>
                  <a:pt x="120" y="329"/>
                </a:cubicBezTo>
                <a:cubicBezTo>
                  <a:pt x="121" y="329"/>
                  <a:pt x="122" y="329"/>
                  <a:pt x="123" y="330"/>
                </a:cubicBezTo>
                <a:cubicBezTo>
                  <a:pt x="126" y="331"/>
                  <a:pt x="127" y="333"/>
                  <a:pt x="127" y="336"/>
                </a:cubicBezTo>
                <a:cubicBezTo>
                  <a:pt x="127" y="337"/>
                  <a:pt x="126" y="337"/>
                  <a:pt x="126" y="338"/>
                </a:cubicBezTo>
                <a:cubicBezTo>
                  <a:pt x="124" y="342"/>
                  <a:pt x="120" y="343"/>
                  <a:pt x="117" y="343"/>
                </a:cubicBezTo>
                <a:cubicBezTo>
                  <a:pt x="115" y="344"/>
                  <a:pt x="113" y="344"/>
                  <a:pt x="111" y="343"/>
                </a:cubicBezTo>
                <a:cubicBezTo>
                  <a:pt x="109" y="343"/>
                  <a:pt x="107" y="344"/>
                  <a:pt x="105" y="344"/>
                </a:cubicBezTo>
                <a:cubicBezTo>
                  <a:pt x="103" y="344"/>
                  <a:pt x="102" y="345"/>
                  <a:pt x="101" y="346"/>
                </a:cubicBezTo>
                <a:cubicBezTo>
                  <a:pt x="100" y="347"/>
                  <a:pt x="100" y="348"/>
                  <a:pt x="99" y="348"/>
                </a:cubicBezTo>
                <a:cubicBezTo>
                  <a:pt x="98" y="348"/>
                  <a:pt x="98" y="348"/>
                  <a:pt x="98" y="349"/>
                </a:cubicBezTo>
                <a:cubicBezTo>
                  <a:pt x="97" y="351"/>
                  <a:pt x="96" y="353"/>
                  <a:pt x="95" y="356"/>
                </a:cubicBezTo>
                <a:cubicBezTo>
                  <a:pt x="94" y="356"/>
                  <a:pt x="94" y="356"/>
                  <a:pt x="94" y="357"/>
                </a:cubicBezTo>
                <a:cubicBezTo>
                  <a:pt x="93" y="357"/>
                  <a:pt x="93" y="358"/>
                  <a:pt x="93" y="359"/>
                </a:cubicBezTo>
                <a:cubicBezTo>
                  <a:pt x="90" y="363"/>
                  <a:pt x="86" y="366"/>
                  <a:pt x="81" y="367"/>
                </a:cubicBezTo>
                <a:cubicBezTo>
                  <a:pt x="77" y="368"/>
                  <a:pt x="74" y="366"/>
                  <a:pt x="72" y="364"/>
                </a:cubicBezTo>
                <a:cubicBezTo>
                  <a:pt x="70" y="362"/>
                  <a:pt x="68" y="359"/>
                  <a:pt x="68" y="356"/>
                </a:cubicBezTo>
                <a:cubicBezTo>
                  <a:pt x="67" y="353"/>
                  <a:pt x="66" y="352"/>
                  <a:pt x="64" y="352"/>
                </a:cubicBezTo>
                <a:cubicBezTo>
                  <a:pt x="61" y="352"/>
                  <a:pt x="58" y="351"/>
                  <a:pt x="55" y="351"/>
                </a:cubicBezTo>
                <a:cubicBezTo>
                  <a:pt x="50" y="349"/>
                  <a:pt x="45" y="347"/>
                  <a:pt x="43" y="341"/>
                </a:cubicBezTo>
                <a:cubicBezTo>
                  <a:pt x="41" y="338"/>
                  <a:pt x="43" y="334"/>
                  <a:pt x="46" y="331"/>
                </a:cubicBezTo>
                <a:cubicBezTo>
                  <a:pt x="49" y="329"/>
                  <a:pt x="54" y="329"/>
                  <a:pt x="57" y="332"/>
                </a:cubicBezTo>
                <a:cubicBezTo>
                  <a:pt x="58" y="334"/>
                  <a:pt x="59" y="335"/>
                  <a:pt x="60" y="338"/>
                </a:cubicBezTo>
                <a:cubicBezTo>
                  <a:pt x="61" y="340"/>
                  <a:pt x="62" y="344"/>
                  <a:pt x="64" y="346"/>
                </a:cubicBezTo>
                <a:cubicBezTo>
                  <a:pt x="64" y="347"/>
                  <a:pt x="65" y="349"/>
                  <a:pt x="67" y="349"/>
                </a:cubicBezTo>
                <a:cubicBezTo>
                  <a:pt x="67" y="350"/>
                  <a:pt x="67" y="349"/>
                  <a:pt x="67" y="349"/>
                </a:cubicBezTo>
                <a:cubicBezTo>
                  <a:pt x="66" y="341"/>
                  <a:pt x="68" y="333"/>
                  <a:pt x="70" y="326"/>
                </a:cubicBezTo>
                <a:cubicBezTo>
                  <a:pt x="70" y="325"/>
                  <a:pt x="70" y="325"/>
                  <a:pt x="70" y="325"/>
                </a:cubicBezTo>
                <a:cubicBezTo>
                  <a:pt x="70" y="324"/>
                  <a:pt x="70" y="324"/>
                  <a:pt x="70" y="324"/>
                </a:cubicBezTo>
                <a:cubicBezTo>
                  <a:pt x="71" y="321"/>
                  <a:pt x="72" y="318"/>
                  <a:pt x="72" y="316"/>
                </a:cubicBezTo>
                <a:cubicBezTo>
                  <a:pt x="73" y="315"/>
                  <a:pt x="73" y="315"/>
                  <a:pt x="73" y="314"/>
                </a:cubicBezTo>
                <a:cubicBezTo>
                  <a:pt x="73" y="313"/>
                  <a:pt x="74" y="312"/>
                  <a:pt x="74" y="311"/>
                </a:cubicBezTo>
                <a:cubicBezTo>
                  <a:pt x="74" y="311"/>
                  <a:pt x="74" y="310"/>
                  <a:pt x="74" y="310"/>
                </a:cubicBezTo>
                <a:cubicBezTo>
                  <a:pt x="75" y="309"/>
                  <a:pt x="75" y="308"/>
                  <a:pt x="75" y="307"/>
                </a:cubicBezTo>
                <a:cubicBezTo>
                  <a:pt x="76" y="306"/>
                  <a:pt x="76" y="306"/>
                  <a:pt x="76" y="305"/>
                </a:cubicBezTo>
                <a:cubicBezTo>
                  <a:pt x="76" y="303"/>
                  <a:pt x="77" y="302"/>
                  <a:pt x="77" y="301"/>
                </a:cubicBezTo>
                <a:cubicBezTo>
                  <a:pt x="78" y="299"/>
                  <a:pt x="79" y="297"/>
                  <a:pt x="79" y="295"/>
                </a:cubicBezTo>
                <a:cubicBezTo>
                  <a:pt x="81" y="293"/>
                  <a:pt x="82" y="291"/>
                  <a:pt x="82" y="288"/>
                </a:cubicBezTo>
                <a:cubicBezTo>
                  <a:pt x="83" y="288"/>
                  <a:pt x="83" y="287"/>
                  <a:pt x="83" y="286"/>
                </a:cubicBezTo>
                <a:cubicBezTo>
                  <a:pt x="84" y="285"/>
                  <a:pt x="84" y="284"/>
                  <a:pt x="84" y="282"/>
                </a:cubicBezTo>
                <a:cubicBezTo>
                  <a:pt x="85" y="282"/>
                  <a:pt x="85" y="282"/>
                  <a:pt x="85" y="281"/>
                </a:cubicBezTo>
                <a:cubicBezTo>
                  <a:pt x="84" y="280"/>
                  <a:pt x="83" y="280"/>
                  <a:pt x="82" y="280"/>
                </a:cubicBezTo>
                <a:cubicBezTo>
                  <a:pt x="80" y="280"/>
                  <a:pt x="78" y="280"/>
                  <a:pt x="76" y="280"/>
                </a:cubicBezTo>
                <a:cubicBezTo>
                  <a:pt x="70" y="280"/>
                  <a:pt x="65" y="278"/>
                  <a:pt x="61" y="274"/>
                </a:cubicBezTo>
                <a:cubicBezTo>
                  <a:pt x="57" y="270"/>
                  <a:pt x="55" y="265"/>
                  <a:pt x="57" y="259"/>
                </a:cubicBezTo>
                <a:cubicBezTo>
                  <a:pt x="59" y="253"/>
                  <a:pt x="66" y="252"/>
                  <a:pt x="70" y="256"/>
                </a:cubicBezTo>
                <a:cubicBezTo>
                  <a:pt x="72" y="258"/>
                  <a:pt x="73" y="260"/>
                  <a:pt x="74" y="262"/>
                </a:cubicBezTo>
                <a:cubicBezTo>
                  <a:pt x="74" y="263"/>
                  <a:pt x="75" y="265"/>
                  <a:pt x="75" y="266"/>
                </a:cubicBezTo>
                <a:cubicBezTo>
                  <a:pt x="75" y="266"/>
                  <a:pt x="75" y="266"/>
                  <a:pt x="75" y="266"/>
                </a:cubicBezTo>
                <a:cubicBezTo>
                  <a:pt x="75" y="266"/>
                  <a:pt x="75" y="266"/>
                  <a:pt x="75" y="266"/>
                </a:cubicBezTo>
                <a:cubicBezTo>
                  <a:pt x="75" y="266"/>
                  <a:pt x="75" y="267"/>
                  <a:pt x="76" y="267"/>
                </a:cubicBezTo>
                <a:cubicBezTo>
                  <a:pt x="76" y="269"/>
                  <a:pt x="77" y="271"/>
                  <a:pt x="78" y="273"/>
                </a:cubicBezTo>
                <a:cubicBezTo>
                  <a:pt x="79" y="274"/>
                  <a:pt x="80" y="275"/>
                  <a:pt x="81" y="275"/>
                </a:cubicBezTo>
                <a:cubicBezTo>
                  <a:pt x="82" y="276"/>
                  <a:pt x="83" y="276"/>
                  <a:pt x="84" y="277"/>
                </a:cubicBezTo>
                <a:cubicBezTo>
                  <a:pt x="84" y="277"/>
                  <a:pt x="84" y="278"/>
                  <a:pt x="85" y="277"/>
                </a:cubicBezTo>
                <a:cubicBezTo>
                  <a:pt x="85" y="278"/>
                  <a:pt x="85" y="278"/>
                  <a:pt x="86" y="278"/>
                </a:cubicBezTo>
                <a:cubicBezTo>
                  <a:pt x="86" y="277"/>
                  <a:pt x="86" y="277"/>
                  <a:pt x="86" y="277"/>
                </a:cubicBezTo>
                <a:cubicBezTo>
                  <a:pt x="85" y="274"/>
                  <a:pt x="84" y="271"/>
                  <a:pt x="84" y="269"/>
                </a:cubicBezTo>
                <a:cubicBezTo>
                  <a:pt x="80" y="255"/>
                  <a:pt x="79" y="242"/>
                  <a:pt x="82" y="228"/>
                </a:cubicBezTo>
                <a:cubicBezTo>
                  <a:pt x="83" y="224"/>
                  <a:pt x="83" y="220"/>
                  <a:pt x="84" y="217"/>
                </a:cubicBezTo>
                <a:cubicBezTo>
                  <a:pt x="84" y="216"/>
                  <a:pt x="84" y="216"/>
                  <a:pt x="84" y="216"/>
                </a:cubicBezTo>
                <a:cubicBezTo>
                  <a:pt x="85" y="214"/>
                  <a:pt x="85" y="213"/>
                  <a:pt x="86" y="211"/>
                </a:cubicBezTo>
                <a:cubicBezTo>
                  <a:pt x="86" y="211"/>
                  <a:pt x="86" y="210"/>
                  <a:pt x="86" y="210"/>
                </a:cubicBezTo>
                <a:cubicBezTo>
                  <a:pt x="86" y="209"/>
                  <a:pt x="86" y="209"/>
                  <a:pt x="86" y="208"/>
                </a:cubicBezTo>
                <a:cubicBezTo>
                  <a:pt x="87" y="208"/>
                  <a:pt x="87" y="207"/>
                  <a:pt x="87" y="207"/>
                </a:cubicBezTo>
                <a:cubicBezTo>
                  <a:pt x="87" y="204"/>
                  <a:pt x="86" y="201"/>
                  <a:pt x="86" y="198"/>
                </a:cubicBezTo>
                <a:cubicBezTo>
                  <a:pt x="86" y="197"/>
                  <a:pt x="84" y="197"/>
                  <a:pt x="83" y="197"/>
                </a:cubicBezTo>
                <a:cubicBezTo>
                  <a:pt x="82" y="197"/>
                  <a:pt x="80" y="197"/>
                  <a:pt x="78" y="198"/>
                </a:cubicBezTo>
                <a:cubicBezTo>
                  <a:pt x="72" y="198"/>
                  <a:pt x="66" y="198"/>
                  <a:pt x="60" y="194"/>
                </a:cubicBezTo>
                <a:cubicBezTo>
                  <a:pt x="57" y="192"/>
                  <a:pt x="56" y="189"/>
                  <a:pt x="57" y="185"/>
                </a:cubicBezTo>
                <a:cubicBezTo>
                  <a:pt x="58" y="181"/>
                  <a:pt x="61" y="180"/>
                  <a:pt x="64" y="180"/>
                </a:cubicBezTo>
                <a:cubicBezTo>
                  <a:pt x="68" y="180"/>
                  <a:pt x="72" y="182"/>
                  <a:pt x="75" y="185"/>
                </a:cubicBezTo>
                <a:cubicBezTo>
                  <a:pt x="77" y="187"/>
                  <a:pt x="80" y="189"/>
                  <a:pt x="82" y="191"/>
                </a:cubicBezTo>
                <a:cubicBezTo>
                  <a:pt x="82" y="192"/>
                  <a:pt x="83" y="192"/>
                  <a:pt x="84" y="192"/>
                </a:cubicBezTo>
                <a:cubicBezTo>
                  <a:pt x="84" y="193"/>
                  <a:pt x="84" y="193"/>
                  <a:pt x="84" y="192"/>
                </a:cubicBezTo>
                <a:cubicBezTo>
                  <a:pt x="84" y="192"/>
                  <a:pt x="84" y="192"/>
                  <a:pt x="84" y="192"/>
                </a:cubicBezTo>
                <a:cubicBezTo>
                  <a:pt x="84" y="190"/>
                  <a:pt x="82" y="188"/>
                  <a:pt x="82" y="185"/>
                </a:cubicBezTo>
                <a:cubicBezTo>
                  <a:pt x="82" y="185"/>
                  <a:pt x="82" y="184"/>
                  <a:pt x="81" y="184"/>
                </a:cubicBezTo>
                <a:cubicBezTo>
                  <a:pt x="77" y="180"/>
                  <a:pt x="73" y="176"/>
                  <a:pt x="69" y="172"/>
                </a:cubicBezTo>
                <a:cubicBezTo>
                  <a:pt x="68" y="170"/>
                  <a:pt x="66" y="169"/>
                  <a:pt x="65" y="167"/>
                </a:cubicBezTo>
                <a:cubicBezTo>
                  <a:pt x="64" y="166"/>
                  <a:pt x="64" y="166"/>
                  <a:pt x="63" y="166"/>
                </a:cubicBezTo>
                <a:cubicBezTo>
                  <a:pt x="62" y="166"/>
                  <a:pt x="62" y="166"/>
                  <a:pt x="62" y="167"/>
                </a:cubicBezTo>
                <a:cubicBezTo>
                  <a:pt x="58" y="169"/>
                  <a:pt x="54" y="170"/>
                  <a:pt x="50" y="168"/>
                </a:cubicBezTo>
                <a:cubicBezTo>
                  <a:pt x="48" y="168"/>
                  <a:pt x="46" y="167"/>
                  <a:pt x="45" y="166"/>
                </a:cubicBezTo>
                <a:cubicBezTo>
                  <a:pt x="42" y="164"/>
                  <a:pt x="40" y="160"/>
                  <a:pt x="41" y="156"/>
                </a:cubicBezTo>
                <a:cubicBezTo>
                  <a:pt x="42" y="153"/>
                  <a:pt x="45" y="150"/>
                  <a:pt x="49" y="150"/>
                </a:cubicBezTo>
                <a:cubicBezTo>
                  <a:pt x="51" y="150"/>
                  <a:pt x="53" y="150"/>
                  <a:pt x="55" y="150"/>
                </a:cubicBezTo>
                <a:cubicBezTo>
                  <a:pt x="55" y="151"/>
                  <a:pt x="55" y="151"/>
                  <a:pt x="55" y="151"/>
                </a:cubicBezTo>
                <a:cubicBezTo>
                  <a:pt x="56" y="150"/>
                  <a:pt x="55" y="150"/>
                  <a:pt x="55" y="150"/>
                </a:cubicBezTo>
                <a:cubicBezTo>
                  <a:pt x="54" y="147"/>
                  <a:pt x="53" y="145"/>
                  <a:pt x="52" y="142"/>
                </a:cubicBezTo>
                <a:cubicBezTo>
                  <a:pt x="52" y="142"/>
                  <a:pt x="52" y="142"/>
                  <a:pt x="52" y="142"/>
                </a:cubicBezTo>
                <a:cubicBezTo>
                  <a:pt x="50" y="137"/>
                  <a:pt x="50" y="131"/>
                  <a:pt x="49" y="126"/>
                </a:cubicBezTo>
                <a:cubicBezTo>
                  <a:pt x="49" y="124"/>
                  <a:pt x="49" y="122"/>
                  <a:pt x="49" y="119"/>
                </a:cubicBezTo>
                <a:cubicBezTo>
                  <a:pt x="49" y="118"/>
                  <a:pt x="49" y="117"/>
                  <a:pt x="48" y="115"/>
                </a:cubicBezTo>
                <a:cubicBezTo>
                  <a:pt x="46" y="112"/>
                  <a:pt x="43" y="108"/>
                  <a:pt x="41" y="105"/>
                </a:cubicBezTo>
                <a:cubicBezTo>
                  <a:pt x="41" y="104"/>
                  <a:pt x="40" y="104"/>
                  <a:pt x="40" y="104"/>
                </a:cubicBezTo>
                <a:cubicBezTo>
                  <a:pt x="39" y="105"/>
                  <a:pt x="37" y="105"/>
                  <a:pt x="36" y="106"/>
                </a:cubicBezTo>
                <a:cubicBezTo>
                  <a:pt x="36" y="106"/>
                  <a:pt x="36" y="106"/>
                  <a:pt x="36" y="106"/>
                </a:cubicBezTo>
                <a:cubicBezTo>
                  <a:pt x="36" y="106"/>
                  <a:pt x="36" y="106"/>
                  <a:pt x="36" y="106"/>
                </a:cubicBezTo>
                <a:cubicBezTo>
                  <a:pt x="35" y="106"/>
                  <a:pt x="35" y="106"/>
                  <a:pt x="35" y="106"/>
                </a:cubicBezTo>
                <a:cubicBezTo>
                  <a:pt x="35" y="106"/>
                  <a:pt x="35" y="106"/>
                  <a:pt x="35" y="106"/>
                </a:cubicBezTo>
                <a:cubicBezTo>
                  <a:pt x="35" y="106"/>
                  <a:pt x="34" y="106"/>
                  <a:pt x="34" y="106"/>
                </a:cubicBezTo>
                <a:cubicBezTo>
                  <a:pt x="34" y="106"/>
                  <a:pt x="34" y="106"/>
                  <a:pt x="34" y="106"/>
                </a:cubicBezTo>
                <a:cubicBezTo>
                  <a:pt x="34" y="106"/>
                  <a:pt x="34" y="106"/>
                  <a:pt x="34" y="107"/>
                </a:cubicBezTo>
                <a:cubicBezTo>
                  <a:pt x="34" y="107"/>
                  <a:pt x="33" y="107"/>
                  <a:pt x="33" y="107"/>
                </a:cubicBezTo>
                <a:cubicBezTo>
                  <a:pt x="33" y="107"/>
                  <a:pt x="33" y="107"/>
                  <a:pt x="33" y="107"/>
                </a:cubicBezTo>
                <a:cubicBezTo>
                  <a:pt x="28" y="109"/>
                  <a:pt x="24" y="110"/>
                  <a:pt x="19" y="108"/>
                </a:cubicBezTo>
                <a:cubicBezTo>
                  <a:pt x="16" y="107"/>
                  <a:pt x="15" y="105"/>
                  <a:pt x="16" y="102"/>
                </a:cubicBezTo>
                <a:cubicBezTo>
                  <a:pt x="16" y="101"/>
                  <a:pt x="16" y="101"/>
                  <a:pt x="16" y="101"/>
                </a:cubicBezTo>
                <a:cubicBezTo>
                  <a:pt x="19" y="97"/>
                  <a:pt x="23" y="96"/>
                  <a:pt x="28" y="96"/>
                </a:cubicBezTo>
                <a:cubicBezTo>
                  <a:pt x="30" y="96"/>
                  <a:pt x="33" y="97"/>
                  <a:pt x="36" y="98"/>
                </a:cubicBezTo>
                <a:cubicBezTo>
                  <a:pt x="37" y="97"/>
                  <a:pt x="36" y="97"/>
                  <a:pt x="36" y="96"/>
                </a:cubicBezTo>
                <a:cubicBezTo>
                  <a:pt x="33" y="93"/>
                  <a:pt x="31" y="90"/>
                  <a:pt x="29" y="87"/>
                </a:cubicBezTo>
                <a:cubicBezTo>
                  <a:pt x="27" y="83"/>
                  <a:pt x="24" y="79"/>
                  <a:pt x="21" y="75"/>
                </a:cubicBezTo>
                <a:cubicBezTo>
                  <a:pt x="20" y="74"/>
                  <a:pt x="18" y="72"/>
                  <a:pt x="16" y="71"/>
                </a:cubicBezTo>
                <a:cubicBezTo>
                  <a:pt x="14" y="69"/>
                  <a:pt x="10" y="69"/>
                  <a:pt x="8" y="71"/>
                </a:cubicBezTo>
                <a:cubicBezTo>
                  <a:pt x="7" y="72"/>
                  <a:pt x="7" y="72"/>
                  <a:pt x="7" y="72"/>
                </a:cubicBezTo>
                <a:cubicBezTo>
                  <a:pt x="5" y="73"/>
                  <a:pt x="5" y="75"/>
                  <a:pt x="4" y="77"/>
                </a:cubicBezTo>
                <a:cubicBezTo>
                  <a:pt x="4" y="79"/>
                  <a:pt x="4" y="81"/>
                  <a:pt x="4" y="83"/>
                </a:cubicBezTo>
                <a:cubicBezTo>
                  <a:pt x="4" y="84"/>
                  <a:pt x="4" y="85"/>
                  <a:pt x="4" y="86"/>
                </a:cubicBezTo>
                <a:cubicBezTo>
                  <a:pt x="4" y="87"/>
                  <a:pt x="4" y="87"/>
                  <a:pt x="5" y="87"/>
                </a:cubicBezTo>
                <a:cubicBezTo>
                  <a:pt x="5" y="87"/>
                  <a:pt x="5" y="87"/>
                  <a:pt x="5" y="87"/>
                </a:cubicBezTo>
                <a:cubicBezTo>
                  <a:pt x="5" y="87"/>
                  <a:pt x="5" y="87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9"/>
                  <a:pt x="5" y="89"/>
                  <a:pt x="5" y="89"/>
                </a:cubicBezTo>
                <a:cubicBezTo>
                  <a:pt x="5" y="89"/>
                  <a:pt x="5" y="89"/>
                  <a:pt x="5" y="89"/>
                </a:cubicBezTo>
                <a:cubicBezTo>
                  <a:pt x="6" y="90"/>
                  <a:pt x="7" y="91"/>
                  <a:pt x="6" y="92"/>
                </a:cubicBezTo>
                <a:cubicBezTo>
                  <a:pt x="5" y="92"/>
                  <a:pt x="4" y="91"/>
                  <a:pt x="3" y="90"/>
                </a:cubicBezTo>
                <a:cubicBezTo>
                  <a:pt x="2" y="89"/>
                  <a:pt x="1" y="87"/>
                  <a:pt x="1" y="85"/>
                </a:cubicBezTo>
                <a:cubicBezTo>
                  <a:pt x="0" y="81"/>
                  <a:pt x="1" y="76"/>
                  <a:pt x="3" y="72"/>
                </a:cubicBezTo>
                <a:cubicBezTo>
                  <a:pt x="5" y="67"/>
                  <a:pt x="11" y="66"/>
                  <a:pt x="15" y="67"/>
                </a:cubicBezTo>
                <a:cubicBezTo>
                  <a:pt x="18" y="68"/>
                  <a:pt x="20" y="71"/>
                  <a:pt x="23" y="72"/>
                </a:cubicBezTo>
                <a:cubicBezTo>
                  <a:pt x="23" y="73"/>
                  <a:pt x="23" y="73"/>
                  <a:pt x="23" y="73"/>
                </a:cubicBezTo>
                <a:cubicBezTo>
                  <a:pt x="23" y="73"/>
                  <a:pt x="23" y="72"/>
                  <a:pt x="23" y="72"/>
                </a:cubicBezTo>
                <a:cubicBezTo>
                  <a:pt x="23" y="69"/>
                  <a:pt x="23" y="67"/>
                  <a:pt x="23" y="64"/>
                </a:cubicBezTo>
                <a:cubicBezTo>
                  <a:pt x="24" y="64"/>
                  <a:pt x="24" y="64"/>
                  <a:pt x="24" y="63"/>
                </a:cubicBezTo>
                <a:cubicBezTo>
                  <a:pt x="25" y="61"/>
                  <a:pt x="27" y="60"/>
                  <a:pt x="30" y="60"/>
                </a:cubicBezTo>
                <a:cubicBezTo>
                  <a:pt x="33" y="59"/>
                  <a:pt x="35" y="60"/>
                  <a:pt x="36" y="63"/>
                </a:cubicBezTo>
                <a:cubicBezTo>
                  <a:pt x="37" y="66"/>
                  <a:pt x="37" y="69"/>
                  <a:pt x="35" y="72"/>
                </a:cubicBezTo>
                <a:cubicBezTo>
                  <a:pt x="34" y="73"/>
                  <a:pt x="34" y="73"/>
                  <a:pt x="33" y="74"/>
                </a:cubicBezTo>
                <a:cubicBezTo>
                  <a:pt x="32" y="75"/>
                  <a:pt x="31" y="77"/>
                  <a:pt x="30" y="79"/>
                </a:cubicBezTo>
                <a:cubicBezTo>
                  <a:pt x="29" y="81"/>
                  <a:pt x="30" y="82"/>
                  <a:pt x="30" y="83"/>
                </a:cubicBezTo>
                <a:cubicBezTo>
                  <a:pt x="34" y="88"/>
                  <a:pt x="38" y="94"/>
                  <a:pt x="42" y="100"/>
                </a:cubicBezTo>
                <a:cubicBezTo>
                  <a:pt x="44" y="103"/>
                  <a:pt x="47" y="107"/>
                  <a:pt x="49" y="111"/>
                </a:cubicBezTo>
                <a:cubicBezTo>
                  <a:pt x="49" y="111"/>
                  <a:pt x="49" y="112"/>
                  <a:pt x="50" y="111"/>
                </a:cubicBezTo>
                <a:cubicBezTo>
                  <a:pt x="50" y="111"/>
                  <a:pt x="50" y="111"/>
                  <a:pt x="50" y="111"/>
                </a:cubicBezTo>
                <a:cubicBezTo>
                  <a:pt x="51" y="106"/>
                  <a:pt x="52" y="101"/>
                  <a:pt x="55" y="97"/>
                </a:cubicBezTo>
                <a:cubicBezTo>
                  <a:pt x="56" y="95"/>
                  <a:pt x="58" y="92"/>
                  <a:pt x="60" y="90"/>
                </a:cubicBezTo>
                <a:cubicBezTo>
                  <a:pt x="65" y="86"/>
                  <a:pt x="70" y="85"/>
                  <a:pt x="76" y="89"/>
                </a:cubicBezTo>
                <a:cubicBezTo>
                  <a:pt x="80" y="92"/>
                  <a:pt x="83" y="95"/>
                  <a:pt x="85" y="98"/>
                </a:cubicBezTo>
                <a:cubicBezTo>
                  <a:pt x="92" y="107"/>
                  <a:pt x="96" y="117"/>
                  <a:pt x="98" y="128"/>
                </a:cubicBezTo>
                <a:cubicBezTo>
                  <a:pt x="101" y="143"/>
                  <a:pt x="101" y="158"/>
                  <a:pt x="98" y="173"/>
                </a:cubicBezTo>
                <a:cubicBezTo>
                  <a:pt x="98" y="178"/>
                  <a:pt x="97" y="183"/>
                  <a:pt x="95" y="188"/>
                </a:cubicBezTo>
                <a:cubicBezTo>
                  <a:pt x="95" y="189"/>
                  <a:pt x="95" y="190"/>
                  <a:pt x="96" y="190"/>
                </a:cubicBezTo>
                <a:cubicBezTo>
                  <a:pt x="104" y="195"/>
                  <a:pt x="112" y="199"/>
                  <a:pt x="121" y="199"/>
                </a:cubicBezTo>
                <a:cubicBezTo>
                  <a:pt x="127" y="199"/>
                  <a:pt x="133" y="197"/>
                  <a:pt x="137" y="193"/>
                </a:cubicBezTo>
                <a:cubicBezTo>
                  <a:pt x="141" y="189"/>
                  <a:pt x="143" y="184"/>
                  <a:pt x="143" y="178"/>
                </a:cubicBezTo>
                <a:cubicBezTo>
                  <a:pt x="144" y="174"/>
                  <a:pt x="142" y="172"/>
                  <a:pt x="138" y="171"/>
                </a:cubicBezTo>
                <a:cubicBezTo>
                  <a:pt x="136" y="171"/>
                  <a:pt x="134" y="171"/>
                  <a:pt x="132" y="170"/>
                </a:cubicBezTo>
                <a:cubicBezTo>
                  <a:pt x="127" y="170"/>
                  <a:pt x="123" y="169"/>
                  <a:pt x="119" y="167"/>
                </a:cubicBezTo>
                <a:cubicBezTo>
                  <a:pt x="114" y="165"/>
                  <a:pt x="112" y="160"/>
                  <a:pt x="113" y="155"/>
                </a:cubicBezTo>
                <a:cubicBezTo>
                  <a:pt x="115" y="152"/>
                  <a:pt x="117" y="150"/>
                  <a:pt x="121" y="151"/>
                </a:cubicBezTo>
                <a:cubicBezTo>
                  <a:pt x="123" y="151"/>
                  <a:pt x="126" y="153"/>
                  <a:pt x="128" y="154"/>
                </a:cubicBezTo>
                <a:cubicBezTo>
                  <a:pt x="132" y="157"/>
                  <a:pt x="135" y="159"/>
                  <a:pt x="139" y="162"/>
                </a:cubicBezTo>
                <a:cubicBezTo>
                  <a:pt x="139" y="162"/>
                  <a:pt x="139" y="163"/>
                  <a:pt x="140" y="162"/>
                </a:cubicBezTo>
                <a:cubicBezTo>
                  <a:pt x="140" y="162"/>
                  <a:pt x="140" y="162"/>
                  <a:pt x="140" y="161"/>
                </a:cubicBezTo>
                <a:cubicBezTo>
                  <a:pt x="139" y="159"/>
                  <a:pt x="138" y="157"/>
                  <a:pt x="138" y="155"/>
                </a:cubicBezTo>
                <a:cubicBezTo>
                  <a:pt x="135" y="148"/>
                  <a:pt x="132" y="141"/>
                  <a:pt x="129" y="134"/>
                </a:cubicBezTo>
                <a:cubicBezTo>
                  <a:pt x="126" y="130"/>
                  <a:pt x="125" y="130"/>
                  <a:pt x="121" y="131"/>
                </a:cubicBezTo>
                <a:cubicBezTo>
                  <a:pt x="117" y="132"/>
                  <a:pt x="114" y="133"/>
                  <a:pt x="110" y="132"/>
                </a:cubicBezTo>
                <a:cubicBezTo>
                  <a:pt x="106" y="132"/>
                  <a:pt x="103" y="130"/>
                  <a:pt x="101" y="128"/>
                </a:cubicBezTo>
                <a:cubicBezTo>
                  <a:pt x="100" y="127"/>
                  <a:pt x="99" y="126"/>
                  <a:pt x="99" y="124"/>
                </a:cubicBezTo>
                <a:cubicBezTo>
                  <a:pt x="98" y="122"/>
                  <a:pt x="98" y="119"/>
                  <a:pt x="100" y="117"/>
                </a:cubicBezTo>
                <a:cubicBezTo>
                  <a:pt x="102" y="115"/>
                  <a:pt x="105" y="114"/>
                  <a:pt x="108" y="115"/>
                </a:cubicBezTo>
                <a:cubicBezTo>
                  <a:pt x="109" y="116"/>
                  <a:pt x="111" y="117"/>
                  <a:pt x="112" y="118"/>
                </a:cubicBezTo>
                <a:cubicBezTo>
                  <a:pt x="114" y="120"/>
                  <a:pt x="115" y="121"/>
                  <a:pt x="116" y="122"/>
                </a:cubicBezTo>
                <a:cubicBezTo>
                  <a:pt x="118" y="124"/>
                  <a:pt x="120" y="125"/>
                  <a:pt x="122" y="126"/>
                </a:cubicBezTo>
                <a:cubicBezTo>
                  <a:pt x="122" y="126"/>
                  <a:pt x="123" y="126"/>
                  <a:pt x="123" y="126"/>
                </a:cubicBezTo>
                <a:cubicBezTo>
                  <a:pt x="124" y="125"/>
                  <a:pt x="123" y="125"/>
                  <a:pt x="123" y="124"/>
                </a:cubicBezTo>
                <a:cubicBezTo>
                  <a:pt x="121" y="121"/>
                  <a:pt x="119" y="118"/>
                  <a:pt x="117" y="115"/>
                </a:cubicBezTo>
                <a:cubicBezTo>
                  <a:pt x="108" y="103"/>
                  <a:pt x="98" y="93"/>
                  <a:pt x="86" y="84"/>
                </a:cubicBezTo>
                <a:cubicBezTo>
                  <a:pt x="82" y="80"/>
                  <a:pt x="77" y="79"/>
                  <a:pt x="72" y="80"/>
                </a:cubicBezTo>
                <a:cubicBezTo>
                  <a:pt x="69" y="81"/>
                  <a:pt x="66" y="82"/>
                  <a:pt x="63" y="83"/>
                </a:cubicBezTo>
                <a:cubicBezTo>
                  <a:pt x="61" y="83"/>
                  <a:pt x="59" y="84"/>
                  <a:pt x="57" y="84"/>
                </a:cubicBezTo>
                <a:cubicBezTo>
                  <a:pt x="55" y="84"/>
                  <a:pt x="54" y="84"/>
                  <a:pt x="53" y="84"/>
                </a:cubicBezTo>
                <a:cubicBezTo>
                  <a:pt x="48" y="83"/>
                  <a:pt x="46" y="78"/>
                  <a:pt x="49" y="74"/>
                </a:cubicBezTo>
                <a:cubicBezTo>
                  <a:pt x="51" y="71"/>
                  <a:pt x="56" y="69"/>
                  <a:pt x="60" y="71"/>
                </a:cubicBezTo>
                <a:cubicBezTo>
                  <a:pt x="61" y="71"/>
                  <a:pt x="63" y="72"/>
                  <a:pt x="64" y="73"/>
                </a:cubicBezTo>
                <a:cubicBezTo>
                  <a:pt x="66" y="75"/>
                  <a:pt x="69" y="76"/>
                  <a:pt x="72" y="76"/>
                </a:cubicBezTo>
                <a:cubicBezTo>
                  <a:pt x="73" y="76"/>
                  <a:pt x="74" y="77"/>
                  <a:pt x="75" y="77"/>
                </a:cubicBezTo>
                <a:cubicBezTo>
                  <a:pt x="75" y="77"/>
                  <a:pt x="76" y="77"/>
                  <a:pt x="76" y="77"/>
                </a:cubicBezTo>
                <a:cubicBezTo>
                  <a:pt x="73" y="74"/>
                  <a:pt x="70" y="73"/>
                  <a:pt x="67" y="71"/>
                </a:cubicBezTo>
                <a:cubicBezTo>
                  <a:pt x="62" y="69"/>
                  <a:pt x="58" y="67"/>
                  <a:pt x="54" y="65"/>
                </a:cubicBezTo>
                <a:cubicBezTo>
                  <a:pt x="48" y="63"/>
                  <a:pt x="42" y="60"/>
                  <a:pt x="37" y="57"/>
                </a:cubicBezTo>
                <a:cubicBezTo>
                  <a:pt x="35" y="57"/>
                  <a:pt x="34" y="56"/>
                  <a:pt x="33" y="57"/>
                </a:cubicBezTo>
                <a:cubicBezTo>
                  <a:pt x="30" y="57"/>
                  <a:pt x="27" y="58"/>
                  <a:pt x="24" y="58"/>
                </a:cubicBezTo>
                <a:cubicBezTo>
                  <a:pt x="21" y="57"/>
                  <a:pt x="19" y="56"/>
                  <a:pt x="16" y="55"/>
                </a:cubicBezTo>
                <a:cubicBezTo>
                  <a:pt x="14" y="54"/>
                  <a:pt x="12" y="52"/>
                  <a:pt x="11" y="50"/>
                </a:cubicBezTo>
                <a:cubicBezTo>
                  <a:pt x="10" y="47"/>
                  <a:pt x="9" y="44"/>
                  <a:pt x="10" y="42"/>
                </a:cubicBezTo>
                <a:cubicBezTo>
                  <a:pt x="11" y="37"/>
                  <a:pt x="14" y="35"/>
                  <a:pt x="18" y="36"/>
                </a:cubicBezTo>
                <a:cubicBezTo>
                  <a:pt x="20" y="36"/>
                  <a:pt x="22" y="38"/>
                  <a:pt x="23" y="40"/>
                </a:cubicBezTo>
                <a:cubicBezTo>
                  <a:pt x="24" y="42"/>
                  <a:pt x="25" y="45"/>
                  <a:pt x="25" y="48"/>
                </a:cubicBezTo>
                <a:cubicBezTo>
                  <a:pt x="26" y="50"/>
                  <a:pt x="26" y="52"/>
                  <a:pt x="27" y="53"/>
                </a:cubicBezTo>
                <a:cubicBezTo>
                  <a:pt x="28" y="54"/>
                  <a:pt x="29" y="54"/>
                  <a:pt x="30" y="53"/>
                </a:cubicBezTo>
                <a:cubicBezTo>
                  <a:pt x="30" y="53"/>
                  <a:pt x="30" y="53"/>
                  <a:pt x="30" y="53"/>
                </a:cubicBezTo>
                <a:cubicBezTo>
                  <a:pt x="30" y="53"/>
                  <a:pt x="30" y="53"/>
                  <a:pt x="30" y="53"/>
                </a:cubicBezTo>
                <a:cubicBezTo>
                  <a:pt x="31" y="53"/>
                  <a:pt x="31" y="54"/>
                  <a:pt x="31" y="54"/>
                </a:cubicBezTo>
                <a:cubicBezTo>
                  <a:pt x="32" y="54"/>
                  <a:pt x="32" y="54"/>
                  <a:pt x="32" y="54"/>
                </a:cubicBezTo>
                <a:cubicBezTo>
                  <a:pt x="32" y="53"/>
                  <a:pt x="32" y="53"/>
                  <a:pt x="32" y="53"/>
                </a:cubicBezTo>
                <a:cubicBezTo>
                  <a:pt x="28" y="48"/>
                  <a:pt x="27" y="42"/>
                  <a:pt x="28" y="36"/>
                </a:cubicBezTo>
                <a:cubicBezTo>
                  <a:pt x="28" y="36"/>
                  <a:pt x="29" y="35"/>
                  <a:pt x="29" y="35"/>
                </a:cubicBezTo>
                <a:cubicBezTo>
                  <a:pt x="29" y="33"/>
                  <a:pt x="30" y="32"/>
                  <a:pt x="31" y="30"/>
                </a:cubicBezTo>
                <a:cubicBezTo>
                  <a:pt x="31" y="30"/>
                  <a:pt x="31" y="29"/>
                  <a:pt x="32" y="29"/>
                </a:cubicBezTo>
                <a:cubicBezTo>
                  <a:pt x="32" y="29"/>
                  <a:pt x="32" y="29"/>
                  <a:pt x="32" y="28"/>
                </a:cubicBezTo>
                <a:cubicBezTo>
                  <a:pt x="33" y="28"/>
                  <a:pt x="33" y="27"/>
                  <a:pt x="33" y="27"/>
                </a:cubicBezTo>
                <a:cubicBezTo>
                  <a:pt x="33" y="27"/>
                  <a:pt x="33" y="26"/>
                  <a:pt x="33" y="26"/>
                </a:cubicBezTo>
                <a:cubicBezTo>
                  <a:pt x="33" y="26"/>
                  <a:pt x="33" y="26"/>
                  <a:pt x="33" y="26"/>
                </a:cubicBezTo>
                <a:cubicBezTo>
                  <a:pt x="33" y="25"/>
                  <a:pt x="34" y="24"/>
                  <a:pt x="34" y="23"/>
                </a:cubicBezTo>
                <a:cubicBezTo>
                  <a:pt x="34" y="23"/>
                  <a:pt x="34" y="23"/>
                  <a:pt x="34" y="23"/>
                </a:cubicBezTo>
                <a:cubicBezTo>
                  <a:pt x="34" y="23"/>
                  <a:pt x="34" y="23"/>
                  <a:pt x="34" y="23"/>
                </a:cubicBezTo>
                <a:cubicBezTo>
                  <a:pt x="34" y="20"/>
                  <a:pt x="34" y="17"/>
                  <a:pt x="35" y="14"/>
                </a:cubicBezTo>
                <a:cubicBezTo>
                  <a:pt x="36" y="13"/>
                  <a:pt x="36" y="13"/>
                  <a:pt x="36" y="12"/>
                </a:cubicBezTo>
                <a:cubicBezTo>
                  <a:pt x="37" y="10"/>
                  <a:pt x="38" y="8"/>
                  <a:pt x="38" y="6"/>
                </a:cubicBezTo>
                <a:cubicBezTo>
                  <a:pt x="39" y="6"/>
                  <a:pt x="39" y="5"/>
                  <a:pt x="40" y="4"/>
                </a:cubicBezTo>
                <a:cubicBezTo>
                  <a:pt x="41" y="3"/>
                  <a:pt x="41" y="2"/>
                  <a:pt x="43" y="1"/>
                </a:cubicBezTo>
                <a:cubicBezTo>
                  <a:pt x="45" y="0"/>
                  <a:pt x="47" y="0"/>
                  <a:pt x="49" y="2"/>
                </a:cubicBezTo>
                <a:cubicBezTo>
                  <a:pt x="50" y="4"/>
                  <a:pt x="51" y="7"/>
                  <a:pt x="50" y="9"/>
                </a:cubicBezTo>
                <a:cubicBezTo>
                  <a:pt x="50" y="10"/>
                  <a:pt x="50" y="11"/>
                  <a:pt x="50" y="11"/>
                </a:cubicBezTo>
                <a:cubicBezTo>
                  <a:pt x="49" y="13"/>
                  <a:pt x="48" y="15"/>
                  <a:pt x="48" y="17"/>
                </a:cubicBezTo>
                <a:cubicBezTo>
                  <a:pt x="47" y="19"/>
                  <a:pt x="45" y="20"/>
                  <a:pt x="44" y="21"/>
                </a:cubicBezTo>
                <a:cubicBezTo>
                  <a:pt x="43" y="22"/>
                  <a:pt x="43" y="22"/>
                  <a:pt x="43" y="22"/>
                </a:cubicBezTo>
                <a:cubicBezTo>
                  <a:pt x="43" y="22"/>
                  <a:pt x="43" y="22"/>
                  <a:pt x="43" y="22"/>
                </a:cubicBezTo>
                <a:cubicBezTo>
                  <a:pt x="42" y="23"/>
                  <a:pt x="42" y="23"/>
                  <a:pt x="42" y="23"/>
                </a:cubicBezTo>
                <a:cubicBezTo>
                  <a:pt x="43" y="23"/>
                  <a:pt x="43" y="23"/>
                  <a:pt x="44" y="23"/>
                </a:cubicBezTo>
                <a:cubicBezTo>
                  <a:pt x="46" y="23"/>
                  <a:pt x="48" y="23"/>
                  <a:pt x="50" y="23"/>
                </a:cubicBezTo>
                <a:cubicBezTo>
                  <a:pt x="53" y="24"/>
                  <a:pt x="56" y="25"/>
                  <a:pt x="59" y="27"/>
                </a:cubicBezTo>
                <a:cubicBezTo>
                  <a:pt x="61" y="28"/>
                  <a:pt x="63" y="29"/>
                  <a:pt x="65" y="31"/>
                </a:cubicBezTo>
                <a:cubicBezTo>
                  <a:pt x="65" y="31"/>
                  <a:pt x="65" y="31"/>
                  <a:pt x="66" y="31"/>
                </a:cubicBezTo>
                <a:cubicBezTo>
                  <a:pt x="66" y="31"/>
                  <a:pt x="66" y="30"/>
                  <a:pt x="65" y="30"/>
                </a:cubicBezTo>
                <a:cubicBezTo>
                  <a:pt x="64" y="24"/>
                  <a:pt x="65" y="18"/>
                  <a:pt x="68" y="13"/>
                </a:cubicBezTo>
                <a:cubicBezTo>
                  <a:pt x="68" y="12"/>
                  <a:pt x="69" y="12"/>
                  <a:pt x="69" y="11"/>
                </a:cubicBezTo>
                <a:cubicBezTo>
                  <a:pt x="72" y="9"/>
                  <a:pt x="75" y="9"/>
                  <a:pt x="77" y="12"/>
                </a:cubicBezTo>
                <a:cubicBezTo>
                  <a:pt x="79" y="14"/>
                  <a:pt x="80" y="17"/>
                  <a:pt x="79" y="21"/>
                </a:cubicBezTo>
                <a:cubicBezTo>
                  <a:pt x="79" y="22"/>
                  <a:pt x="79" y="22"/>
                  <a:pt x="79" y="23"/>
                </a:cubicBezTo>
                <a:cubicBezTo>
                  <a:pt x="79" y="24"/>
                  <a:pt x="78" y="25"/>
                  <a:pt x="78" y="26"/>
                </a:cubicBezTo>
                <a:cubicBezTo>
                  <a:pt x="78" y="26"/>
                  <a:pt x="77" y="26"/>
                  <a:pt x="77" y="27"/>
                </a:cubicBezTo>
                <a:cubicBezTo>
                  <a:pt x="77" y="27"/>
                  <a:pt x="76" y="28"/>
                  <a:pt x="76" y="28"/>
                </a:cubicBezTo>
                <a:cubicBezTo>
                  <a:pt x="75" y="30"/>
                  <a:pt x="74" y="31"/>
                  <a:pt x="72" y="33"/>
                </a:cubicBezTo>
                <a:cubicBezTo>
                  <a:pt x="71" y="33"/>
                  <a:pt x="71" y="34"/>
                  <a:pt x="71" y="35"/>
                </a:cubicBezTo>
                <a:cubicBezTo>
                  <a:pt x="71" y="36"/>
                  <a:pt x="72" y="37"/>
                  <a:pt x="73" y="37"/>
                </a:cubicBezTo>
                <a:cubicBezTo>
                  <a:pt x="78" y="42"/>
                  <a:pt x="83" y="47"/>
                  <a:pt x="88" y="52"/>
                </a:cubicBezTo>
                <a:cubicBezTo>
                  <a:pt x="90" y="55"/>
                  <a:pt x="92" y="58"/>
                  <a:pt x="95" y="61"/>
                </a:cubicBezTo>
                <a:cubicBezTo>
                  <a:pt x="96" y="62"/>
                  <a:pt x="96" y="62"/>
                  <a:pt x="97" y="62"/>
                </a:cubicBezTo>
                <a:cubicBezTo>
                  <a:pt x="97" y="61"/>
                  <a:pt x="96" y="60"/>
                  <a:pt x="96" y="60"/>
                </a:cubicBezTo>
                <a:cubicBezTo>
                  <a:pt x="95" y="54"/>
                  <a:pt x="93" y="49"/>
                  <a:pt x="92" y="44"/>
                </a:cubicBezTo>
                <a:cubicBezTo>
                  <a:pt x="92" y="42"/>
                  <a:pt x="92" y="40"/>
                  <a:pt x="92" y="38"/>
                </a:cubicBezTo>
                <a:cubicBezTo>
                  <a:pt x="93" y="34"/>
                  <a:pt x="97" y="32"/>
                  <a:pt x="100" y="35"/>
                </a:cubicBezTo>
                <a:cubicBezTo>
                  <a:pt x="103" y="37"/>
                  <a:pt x="105" y="40"/>
                  <a:pt x="106" y="44"/>
                </a:cubicBezTo>
                <a:cubicBezTo>
                  <a:pt x="106" y="46"/>
                  <a:pt x="106" y="49"/>
                  <a:pt x="106" y="52"/>
                </a:cubicBezTo>
                <a:cubicBezTo>
                  <a:pt x="105" y="52"/>
                  <a:pt x="105" y="53"/>
                  <a:pt x="105" y="54"/>
                </a:cubicBezTo>
                <a:cubicBezTo>
                  <a:pt x="105" y="54"/>
                  <a:pt x="105" y="54"/>
                  <a:pt x="105" y="54"/>
                </a:cubicBezTo>
                <a:cubicBezTo>
                  <a:pt x="104" y="55"/>
                  <a:pt x="104" y="56"/>
                  <a:pt x="104" y="58"/>
                </a:cubicBezTo>
                <a:cubicBezTo>
                  <a:pt x="104" y="58"/>
                  <a:pt x="104" y="58"/>
                  <a:pt x="103" y="59"/>
                </a:cubicBezTo>
                <a:cubicBezTo>
                  <a:pt x="103" y="60"/>
                  <a:pt x="102" y="61"/>
                  <a:pt x="102" y="62"/>
                </a:cubicBezTo>
                <a:cubicBezTo>
                  <a:pt x="102" y="63"/>
                  <a:pt x="102" y="63"/>
                  <a:pt x="102" y="63"/>
                </a:cubicBezTo>
                <a:cubicBezTo>
                  <a:pt x="102" y="64"/>
                  <a:pt x="101" y="64"/>
                  <a:pt x="102" y="65"/>
                </a:cubicBezTo>
                <a:cubicBezTo>
                  <a:pt x="101" y="67"/>
                  <a:pt x="101" y="69"/>
                  <a:pt x="103" y="71"/>
                </a:cubicBezTo>
                <a:cubicBezTo>
                  <a:pt x="108" y="78"/>
                  <a:pt x="112" y="85"/>
                  <a:pt x="117" y="92"/>
                </a:cubicBezTo>
                <a:cubicBezTo>
                  <a:pt x="117" y="92"/>
                  <a:pt x="117" y="92"/>
                  <a:pt x="117" y="92"/>
                </a:cubicBezTo>
                <a:cubicBezTo>
                  <a:pt x="117" y="93"/>
                  <a:pt x="117" y="93"/>
                  <a:pt x="118" y="94"/>
                </a:cubicBezTo>
                <a:cubicBezTo>
                  <a:pt x="118" y="93"/>
                  <a:pt x="118" y="92"/>
                  <a:pt x="118" y="92"/>
                </a:cubicBezTo>
                <a:cubicBezTo>
                  <a:pt x="118" y="89"/>
                  <a:pt x="119" y="87"/>
                  <a:pt x="119" y="85"/>
                </a:cubicBezTo>
                <a:cubicBezTo>
                  <a:pt x="119" y="85"/>
                  <a:pt x="120" y="84"/>
                  <a:pt x="119" y="83"/>
                </a:cubicBezTo>
                <a:cubicBezTo>
                  <a:pt x="121" y="80"/>
                  <a:pt x="122" y="77"/>
                  <a:pt x="125" y="75"/>
                </a:cubicBezTo>
                <a:cubicBezTo>
                  <a:pt x="126" y="73"/>
                  <a:pt x="128" y="72"/>
                  <a:pt x="130" y="72"/>
                </a:cubicBezTo>
                <a:cubicBezTo>
                  <a:pt x="134" y="72"/>
                  <a:pt x="138" y="76"/>
                  <a:pt x="137" y="80"/>
                </a:cubicBezTo>
                <a:cubicBezTo>
                  <a:pt x="137" y="80"/>
                  <a:pt x="137" y="81"/>
                  <a:pt x="137" y="82"/>
                </a:cubicBezTo>
                <a:cubicBezTo>
                  <a:pt x="137" y="83"/>
                  <a:pt x="136" y="85"/>
                  <a:pt x="135" y="86"/>
                </a:cubicBezTo>
                <a:cubicBezTo>
                  <a:pt x="135" y="86"/>
                  <a:pt x="135" y="87"/>
                  <a:pt x="135" y="87"/>
                </a:cubicBezTo>
                <a:cubicBezTo>
                  <a:pt x="134" y="87"/>
                  <a:pt x="134" y="88"/>
                  <a:pt x="133" y="89"/>
                </a:cubicBezTo>
                <a:cubicBezTo>
                  <a:pt x="132" y="91"/>
                  <a:pt x="131" y="93"/>
                  <a:pt x="129" y="95"/>
                </a:cubicBezTo>
                <a:cubicBezTo>
                  <a:pt x="128" y="95"/>
                  <a:pt x="128" y="96"/>
                  <a:pt x="128" y="96"/>
                </a:cubicBezTo>
                <a:cubicBezTo>
                  <a:pt x="127" y="97"/>
                  <a:pt x="127" y="97"/>
                  <a:pt x="127" y="97"/>
                </a:cubicBezTo>
                <a:cubicBezTo>
                  <a:pt x="125" y="99"/>
                  <a:pt x="124" y="102"/>
                  <a:pt x="124" y="104"/>
                </a:cubicBezTo>
                <a:cubicBezTo>
                  <a:pt x="125" y="106"/>
                  <a:pt x="126" y="108"/>
                  <a:pt x="127" y="110"/>
                </a:cubicBezTo>
                <a:cubicBezTo>
                  <a:pt x="129" y="114"/>
                  <a:pt x="131" y="118"/>
                  <a:pt x="133" y="121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4" y="124"/>
                  <a:pt x="134" y="125"/>
                  <a:pt x="135" y="127"/>
                </a:cubicBezTo>
                <a:cubicBezTo>
                  <a:pt x="135" y="127"/>
                  <a:pt x="135" y="127"/>
                  <a:pt x="135" y="127"/>
                </a:cubicBezTo>
                <a:cubicBezTo>
                  <a:pt x="136" y="129"/>
                  <a:pt x="136" y="131"/>
                  <a:pt x="137" y="132"/>
                </a:cubicBezTo>
                <a:cubicBezTo>
                  <a:pt x="137" y="133"/>
                  <a:pt x="137" y="133"/>
                  <a:pt x="138" y="133"/>
                </a:cubicBezTo>
                <a:cubicBezTo>
                  <a:pt x="138" y="133"/>
                  <a:pt x="138" y="133"/>
                  <a:pt x="138" y="133"/>
                </a:cubicBezTo>
                <a:cubicBezTo>
                  <a:pt x="138" y="134"/>
                  <a:pt x="139" y="135"/>
                  <a:pt x="139" y="137"/>
                </a:cubicBezTo>
                <a:cubicBezTo>
                  <a:pt x="139" y="135"/>
                  <a:pt x="140" y="134"/>
                  <a:pt x="139" y="133"/>
                </a:cubicBezTo>
                <a:cubicBezTo>
                  <a:pt x="139" y="130"/>
                  <a:pt x="140" y="126"/>
                  <a:pt x="140" y="122"/>
                </a:cubicBezTo>
                <a:cubicBezTo>
                  <a:pt x="141" y="120"/>
                  <a:pt x="142" y="117"/>
                  <a:pt x="144" y="114"/>
                </a:cubicBezTo>
                <a:cubicBezTo>
                  <a:pt x="146" y="112"/>
                  <a:pt x="152" y="111"/>
                  <a:pt x="154" y="114"/>
                </a:cubicBezTo>
                <a:cubicBezTo>
                  <a:pt x="154" y="115"/>
                  <a:pt x="155" y="116"/>
                  <a:pt x="156" y="117"/>
                </a:cubicBezTo>
                <a:cubicBezTo>
                  <a:pt x="158" y="119"/>
                  <a:pt x="158" y="121"/>
                  <a:pt x="157" y="124"/>
                </a:cubicBezTo>
                <a:cubicBezTo>
                  <a:pt x="157" y="125"/>
                  <a:pt x="157" y="125"/>
                  <a:pt x="157" y="126"/>
                </a:cubicBezTo>
                <a:cubicBezTo>
                  <a:pt x="157" y="127"/>
                  <a:pt x="156" y="129"/>
                  <a:pt x="155" y="130"/>
                </a:cubicBezTo>
                <a:cubicBezTo>
                  <a:pt x="155" y="130"/>
                  <a:pt x="155" y="131"/>
                  <a:pt x="155" y="131"/>
                </a:cubicBezTo>
                <a:cubicBezTo>
                  <a:pt x="154" y="131"/>
                  <a:pt x="154" y="132"/>
                  <a:pt x="154" y="133"/>
                </a:cubicBezTo>
                <a:cubicBezTo>
                  <a:pt x="152" y="136"/>
                  <a:pt x="150" y="138"/>
                  <a:pt x="148" y="140"/>
                </a:cubicBezTo>
                <a:cubicBezTo>
                  <a:pt x="147" y="141"/>
                  <a:pt x="146" y="142"/>
                  <a:pt x="145" y="143"/>
                </a:cubicBezTo>
                <a:cubicBezTo>
                  <a:pt x="144" y="143"/>
                  <a:pt x="144" y="144"/>
                  <a:pt x="144" y="144"/>
                </a:cubicBezTo>
                <a:cubicBezTo>
                  <a:pt x="142" y="146"/>
                  <a:pt x="143" y="148"/>
                  <a:pt x="143" y="149"/>
                </a:cubicBezTo>
                <a:cubicBezTo>
                  <a:pt x="145" y="157"/>
                  <a:pt x="147" y="165"/>
                  <a:pt x="147" y="173"/>
                </a:cubicBezTo>
                <a:cubicBezTo>
                  <a:pt x="147" y="177"/>
                  <a:pt x="147" y="181"/>
                  <a:pt x="147" y="185"/>
                </a:cubicBezTo>
                <a:cubicBezTo>
                  <a:pt x="147" y="187"/>
                  <a:pt x="148" y="188"/>
                  <a:pt x="148" y="190"/>
                </a:cubicBezTo>
                <a:cubicBezTo>
                  <a:pt x="147" y="190"/>
                  <a:pt x="148" y="191"/>
                  <a:pt x="148" y="192"/>
                </a:cubicBezTo>
                <a:cubicBezTo>
                  <a:pt x="148" y="190"/>
                  <a:pt x="149" y="189"/>
                  <a:pt x="149" y="188"/>
                </a:cubicBezTo>
                <a:cubicBezTo>
                  <a:pt x="150" y="186"/>
                  <a:pt x="151" y="184"/>
                  <a:pt x="152" y="181"/>
                </a:cubicBezTo>
                <a:cubicBezTo>
                  <a:pt x="153" y="181"/>
                  <a:pt x="153" y="181"/>
                  <a:pt x="153" y="180"/>
                </a:cubicBezTo>
                <a:cubicBezTo>
                  <a:pt x="155" y="178"/>
                  <a:pt x="156" y="177"/>
                  <a:pt x="158" y="175"/>
                </a:cubicBezTo>
                <a:cubicBezTo>
                  <a:pt x="159" y="174"/>
                  <a:pt x="161" y="174"/>
                  <a:pt x="162" y="174"/>
                </a:cubicBezTo>
                <a:cubicBezTo>
                  <a:pt x="164" y="174"/>
                  <a:pt x="165" y="174"/>
                  <a:pt x="166" y="175"/>
                </a:cubicBezTo>
                <a:cubicBezTo>
                  <a:pt x="168" y="178"/>
                  <a:pt x="169" y="180"/>
                  <a:pt x="168" y="184"/>
                </a:cubicBezTo>
                <a:cubicBezTo>
                  <a:pt x="167" y="186"/>
                  <a:pt x="167" y="188"/>
                  <a:pt x="165" y="190"/>
                </a:cubicBezTo>
                <a:close/>
                <a:moveTo>
                  <a:pt x="115" y="129"/>
                </a:moveTo>
                <a:cubicBezTo>
                  <a:pt x="115" y="129"/>
                  <a:pt x="115" y="129"/>
                  <a:pt x="115" y="129"/>
                </a:cubicBezTo>
                <a:cubicBezTo>
                  <a:pt x="115" y="129"/>
                  <a:pt x="115" y="129"/>
                  <a:pt x="115" y="129"/>
                </a:cubicBezTo>
                <a:cubicBezTo>
                  <a:pt x="115" y="129"/>
                  <a:pt x="114" y="129"/>
                  <a:pt x="114" y="128"/>
                </a:cubicBezTo>
                <a:cubicBezTo>
                  <a:pt x="109" y="127"/>
                  <a:pt x="105" y="126"/>
                  <a:pt x="102" y="122"/>
                </a:cubicBezTo>
                <a:cubicBezTo>
                  <a:pt x="102" y="122"/>
                  <a:pt x="102" y="122"/>
                  <a:pt x="101" y="122"/>
                </a:cubicBezTo>
                <a:cubicBezTo>
                  <a:pt x="101" y="124"/>
                  <a:pt x="102" y="125"/>
                  <a:pt x="103" y="126"/>
                </a:cubicBezTo>
                <a:cubicBezTo>
                  <a:pt x="107" y="129"/>
                  <a:pt x="110" y="130"/>
                  <a:pt x="115" y="129"/>
                </a:cubicBezTo>
                <a:close/>
                <a:moveTo>
                  <a:pt x="135" y="222"/>
                </a:moveTo>
                <a:cubicBezTo>
                  <a:pt x="135" y="222"/>
                  <a:pt x="135" y="222"/>
                  <a:pt x="136" y="222"/>
                </a:cubicBezTo>
                <a:cubicBezTo>
                  <a:pt x="136" y="222"/>
                  <a:pt x="136" y="222"/>
                  <a:pt x="135" y="222"/>
                </a:cubicBezTo>
                <a:cubicBezTo>
                  <a:pt x="135" y="222"/>
                  <a:pt x="135" y="222"/>
                  <a:pt x="135" y="222"/>
                </a:cubicBezTo>
                <a:cubicBezTo>
                  <a:pt x="134" y="221"/>
                  <a:pt x="132" y="221"/>
                  <a:pt x="130" y="220"/>
                </a:cubicBezTo>
                <a:cubicBezTo>
                  <a:pt x="125" y="220"/>
                  <a:pt x="120" y="220"/>
                  <a:pt x="114" y="217"/>
                </a:cubicBezTo>
                <a:cubicBezTo>
                  <a:pt x="115" y="220"/>
                  <a:pt x="116" y="221"/>
                  <a:pt x="118" y="222"/>
                </a:cubicBezTo>
                <a:cubicBezTo>
                  <a:pt x="124" y="225"/>
                  <a:pt x="129" y="224"/>
                  <a:pt x="135" y="222"/>
                </a:cubicBezTo>
                <a:close/>
                <a:moveTo>
                  <a:pt x="142" y="156"/>
                </a:moveTo>
                <a:cubicBezTo>
                  <a:pt x="142" y="156"/>
                  <a:pt x="142" y="155"/>
                  <a:pt x="141" y="154"/>
                </a:cubicBezTo>
                <a:cubicBezTo>
                  <a:pt x="140" y="149"/>
                  <a:pt x="139" y="144"/>
                  <a:pt x="137" y="139"/>
                </a:cubicBezTo>
                <a:cubicBezTo>
                  <a:pt x="134" y="131"/>
                  <a:pt x="131" y="124"/>
                  <a:pt x="127" y="117"/>
                </a:cubicBezTo>
                <a:cubicBezTo>
                  <a:pt x="115" y="93"/>
                  <a:pt x="101" y="71"/>
                  <a:pt x="83" y="51"/>
                </a:cubicBezTo>
                <a:cubicBezTo>
                  <a:pt x="75" y="42"/>
                  <a:pt x="66" y="34"/>
                  <a:pt x="55" y="28"/>
                </a:cubicBezTo>
                <a:cubicBezTo>
                  <a:pt x="51" y="26"/>
                  <a:pt x="46" y="25"/>
                  <a:pt x="41" y="26"/>
                </a:cubicBezTo>
                <a:cubicBezTo>
                  <a:pt x="39" y="27"/>
                  <a:pt x="37" y="27"/>
                  <a:pt x="36" y="28"/>
                </a:cubicBezTo>
                <a:cubicBezTo>
                  <a:pt x="28" y="35"/>
                  <a:pt x="30" y="49"/>
                  <a:pt x="37" y="54"/>
                </a:cubicBezTo>
                <a:cubicBezTo>
                  <a:pt x="39" y="56"/>
                  <a:pt x="42" y="57"/>
                  <a:pt x="46" y="58"/>
                </a:cubicBezTo>
                <a:cubicBezTo>
                  <a:pt x="45" y="57"/>
                  <a:pt x="44" y="56"/>
                  <a:pt x="43" y="54"/>
                </a:cubicBezTo>
                <a:cubicBezTo>
                  <a:pt x="42" y="51"/>
                  <a:pt x="41" y="47"/>
                  <a:pt x="42" y="43"/>
                </a:cubicBezTo>
                <a:cubicBezTo>
                  <a:pt x="43" y="41"/>
                  <a:pt x="44" y="39"/>
                  <a:pt x="45" y="37"/>
                </a:cubicBezTo>
                <a:cubicBezTo>
                  <a:pt x="46" y="35"/>
                  <a:pt x="48" y="34"/>
                  <a:pt x="50" y="35"/>
                </a:cubicBezTo>
                <a:cubicBezTo>
                  <a:pt x="52" y="36"/>
                  <a:pt x="52" y="37"/>
                  <a:pt x="53" y="38"/>
                </a:cubicBezTo>
                <a:cubicBezTo>
                  <a:pt x="56" y="42"/>
                  <a:pt x="56" y="47"/>
                  <a:pt x="53" y="51"/>
                </a:cubicBezTo>
                <a:cubicBezTo>
                  <a:pt x="52" y="52"/>
                  <a:pt x="51" y="53"/>
                  <a:pt x="50" y="55"/>
                </a:cubicBezTo>
                <a:cubicBezTo>
                  <a:pt x="48" y="57"/>
                  <a:pt x="49" y="60"/>
                  <a:pt x="52" y="61"/>
                </a:cubicBezTo>
                <a:cubicBezTo>
                  <a:pt x="54" y="62"/>
                  <a:pt x="56" y="63"/>
                  <a:pt x="59" y="64"/>
                </a:cubicBezTo>
                <a:cubicBezTo>
                  <a:pt x="64" y="67"/>
                  <a:pt x="70" y="69"/>
                  <a:pt x="75" y="73"/>
                </a:cubicBezTo>
                <a:cubicBezTo>
                  <a:pt x="77" y="74"/>
                  <a:pt x="79" y="75"/>
                  <a:pt x="81" y="76"/>
                </a:cubicBezTo>
                <a:cubicBezTo>
                  <a:pt x="80" y="75"/>
                  <a:pt x="80" y="74"/>
                  <a:pt x="79" y="73"/>
                </a:cubicBezTo>
                <a:cubicBezTo>
                  <a:pt x="76" y="69"/>
                  <a:pt x="74" y="64"/>
                  <a:pt x="73" y="59"/>
                </a:cubicBezTo>
                <a:cubicBezTo>
                  <a:pt x="73" y="58"/>
                  <a:pt x="73" y="56"/>
                  <a:pt x="73" y="54"/>
                </a:cubicBezTo>
                <a:cubicBezTo>
                  <a:pt x="74" y="51"/>
                  <a:pt x="78" y="49"/>
                  <a:pt x="81" y="51"/>
                </a:cubicBezTo>
                <a:cubicBezTo>
                  <a:pt x="81" y="52"/>
                  <a:pt x="82" y="53"/>
                  <a:pt x="83" y="54"/>
                </a:cubicBezTo>
                <a:cubicBezTo>
                  <a:pt x="85" y="56"/>
                  <a:pt x="86" y="60"/>
                  <a:pt x="87" y="63"/>
                </a:cubicBezTo>
                <a:cubicBezTo>
                  <a:pt x="88" y="68"/>
                  <a:pt x="88" y="72"/>
                  <a:pt x="88" y="77"/>
                </a:cubicBezTo>
                <a:cubicBezTo>
                  <a:pt x="87" y="79"/>
                  <a:pt x="88" y="81"/>
                  <a:pt x="90" y="83"/>
                </a:cubicBezTo>
                <a:cubicBezTo>
                  <a:pt x="114" y="102"/>
                  <a:pt x="131" y="126"/>
                  <a:pt x="141" y="154"/>
                </a:cubicBezTo>
                <a:cubicBezTo>
                  <a:pt x="141" y="155"/>
                  <a:pt x="141" y="156"/>
                  <a:pt x="142" y="156"/>
                </a:cubicBezTo>
                <a:cubicBezTo>
                  <a:pt x="141" y="157"/>
                  <a:pt x="142" y="158"/>
                  <a:pt x="142" y="159"/>
                </a:cubicBezTo>
                <a:cubicBezTo>
                  <a:pt x="142" y="158"/>
                  <a:pt x="143" y="157"/>
                  <a:pt x="142" y="156"/>
                </a:cubicBezTo>
                <a:close/>
                <a:moveTo>
                  <a:pt x="67" y="144"/>
                </a:moveTo>
                <a:cubicBezTo>
                  <a:pt x="68" y="143"/>
                  <a:pt x="68" y="143"/>
                  <a:pt x="68" y="142"/>
                </a:cubicBezTo>
                <a:cubicBezTo>
                  <a:pt x="70" y="138"/>
                  <a:pt x="71" y="133"/>
                  <a:pt x="74" y="129"/>
                </a:cubicBezTo>
                <a:cubicBezTo>
                  <a:pt x="75" y="127"/>
                  <a:pt x="77" y="125"/>
                  <a:pt x="79" y="124"/>
                </a:cubicBezTo>
                <a:cubicBezTo>
                  <a:pt x="84" y="122"/>
                  <a:pt x="87" y="125"/>
                  <a:pt x="87" y="129"/>
                </a:cubicBezTo>
                <a:cubicBezTo>
                  <a:pt x="87" y="131"/>
                  <a:pt x="86" y="133"/>
                  <a:pt x="85" y="135"/>
                </a:cubicBezTo>
                <a:cubicBezTo>
                  <a:pt x="84" y="137"/>
                  <a:pt x="82" y="139"/>
                  <a:pt x="80" y="140"/>
                </a:cubicBezTo>
                <a:cubicBezTo>
                  <a:pt x="77" y="142"/>
                  <a:pt x="74" y="145"/>
                  <a:pt x="72" y="147"/>
                </a:cubicBezTo>
                <a:cubicBezTo>
                  <a:pt x="70" y="149"/>
                  <a:pt x="70" y="149"/>
                  <a:pt x="71" y="151"/>
                </a:cubicBezTo>
                <a:cubicBezTo>
                  <a:pt x="75" y="159"/>
                  <a:pt x="79" y="168"/>
                  <a:pt x="82" y="176"/>
                </a:cubicBezTo>
                <a:cubicBezTo>
                  <a:pt x="83" y="181"/>
                  <a:pt x="86" y="184"/>
                  <a:pt x="90" y="186"/>
                </a:cubicBezTo>
                <a:cubicBezTo>
                  <a:pt x="90" y="187"/>
                  <a:pt x="90" y="187"/>
                  <a:pt x="90" y="187"/>
                </a:cubicBezTo>
                <a:cubicBezTo>
                  <a:pt x="92" y="188"/>
                  <a:pt x="92" y="188"/>
                  <a:pt x="93" y="186"/>
                </a:cubicBezTo>
                <a:cubicBezTo>
                  <a:pt x="93" y="186"/>
                  <a:pt x="93" y="185"/>
                  <a:pt x="93" y="185"/>
                </a:cubicBezTo>
                <a:cubicBezTo>
                  <a:pt x="96" y="173"/>
                  <a:pt x="98" y="160"/>
                  <a:pt x="97" y="146"/>
                </a:cubicBezTo>
                <a:cubicBezTo>
                  <a:pt x="97" y="132"/>
                  <a:pt x="94" y="119"/>
                  <a:pt x="87" y="107"/>
                </a:cubicBezTo>
                <a:cubicBezTo>
                  <a:pt x="84" y="101"/>
                  <a:pt x="80" y="96"/>
                  <a:pt x="75" y="92"/>
                </a:cubicBezTo>
                <a:cubicBezTo>
                  <a:pt x="70" y="88"/>
                  <a:pt x="65" y="89"/>
                  <a:pt x="61" y="93"/>
                </a:cubicBezTo>
                <a:cubicBezTo>
                  <a:pt x="60" y="94"/>
                  <a:pt x="60" y="94"/>
                  <a:pt x="60" y="95"/>
                </a:cubicBezTo>
                <a:cubicBezTo>
                  <a:pt x="56" y="100"/>
                  <a:pt x="53" y="107"/>
                  <a:pt x="52" y="114"/>
                </a:cubicBezTo>
                <a:cubicBezTo>
                  <a:pt x="52" y="116"/>
                  <a:pt x="53" y="118"/>
                  <a:pt x="54" y="120"/>
                </a:cubicBezTo>
                <a:cubicBezTo>
                  <a:pt x="55" y="119"/>
                  <a:pt x="55" y="119"/>
                  <a:pt x="55" y="118"/>
                </a:cubicBezTo>
                <a:cubicBezTo>
                  <a:pt x="55" y="116"/>
                  <a:pt x="56" y="114"/>
                  <a:pt x="56" y="112"/>
                </a:cubicBezTo>
                <a:cubicBezTo>
                  <a:pt x="58" y="106"/>
                  <a:pt x="62" y="103"/>
                  <a:pt x="68" y="102"/>
                </a:cubicBezTo>
                <a:cubicBezTo>
                  <a:pt x="72" y="101"/>
                  <a:pt x="75" y="103"/>
                  <a:pt x="76" y="107"/>
                </a:cubicBezTo>
                <a:cubicBezTo>
                  <a:pt x="77" y="112"/>
                  <a:pt x="75" y="116"/>
                  <a:pt x="71" y="118"/>
                </a:cubicBezTo>
                <a:cubicBezTo>
                  <a:pt x="71" y="119"/>
                  <a:pt x="70" y="119"/>
                  <a:pt x="69" y="120"/>
                </a:cubicBezTo>
                <a:cubicBezTo>
                  <a:pt x="66" y="121"/>
                  <a:pt x="63" y="123"/>
                  <a:pt x="61" y="124"/>
                </a:cubicBezTo>
                <a:cubicBezTo>
                  <a:pt x="57" y="127"/>
                  <a:pt x="58" y="126"/>
                  <a:pt x="60" y="129"/>
                </a:cubicBezTo>
                <a:cubicBezTo>
                  <a:pt x="60" y="130"/>
                  <a:pt x="60" y="130"/>
                  <a:pt x="60" y="130"/>
                </a:cubicBezTo>
                <a:cubicBezTo>
                  <a:pt x="62" y="135"/>
                  <a:pt x="65" y="139"/>
                  <a:pt x="67" y="144"/>
                </a:cubicBezTo>
                <a:close/>
                <a:moveTo>
                  <a:pt x="72" y="329"/>
                </a:moveTo>
                <a:cubicBezTo>
                  <a:pt x="73" y="329"/>
                  <a:pt x="73" y="328"/>
                  <a:pt x="74" y="327"/>
                </a:cubicBezTo>
                <a:cubicBezTo>
                  <a:pt x="74" y="326"/>
                  <a:pt x="75" y="324"/>
                  <a:pt x="76" y="323"/>
                </a:cubicBezTo>
                <a:cubicBezTo>
                  <a:pt x="78" y="321"/>
                  <a:pt x="80" y="319"/>
                  <a:pt x="82" y="318"/>
                </a:cubicBezTo>
                <a:cubicBezTo>
                  <a:pt x="85" y="316"/>
                  <a:pt x="88" y="317"/>
                  <a:pt x="89" y="320"/>
                </a:cubicBezTo>
                <a:cubicBezTo>
                  <a:pt x="90" y="322"/>
                  <a:pt x="90" y="325"/>
                  <a:pt x="89" y="327"/>
                </a:cubicBezTo>
                <a:cubicBezTo>
                  <a:pt x="87" y="332"/>
                  <a:pt x="84" y="336"/>
                  <a:pt x="80" y="339"/>
                </a:cubicBezTo>
                <a:cubicBezTo>
                  <a:pt x="78" y="341"/>
                  <a:pt x="75" y="343"/>
                  <a:pt x="73" y="345"/>
                </a:cubicBezTo>
                <a:cubicBezTo>
                  <a:pt x="71" y="346"/>
                  <a:pt x="70" y="348"/>
                  <a:pt x="70" y="350"/>
                </a:cubicBezTo>
                <a:cubicBezTo>
                  <a:pt x="70" y="354"/>
                  <a:pt x="71" y="358"/>
                  <a:pt x="73" y="361"/>
                </a:cubicBezTo>
                <a:cubicBezTo>
                  <a:pt x="76" y="365"/>
                  <a:pt x="79" y="365"/>
                  <a:pt x="83" y="363"/>
                </a:cubicBezTo>
                <a:cubicBezTo>
                  <a:pt x="86" y="362"/>
                  <a:pt x="88" y="360"/>
                  <a:pt x="89" y="358"/>
                </a:cubicBezTo>
                <a:cubicBezTo>
                  <a:pt x="92" y="354"/>
                  <a:pt x="94" y="350"/>
                  <a:pt x="96" y="346"/>
                </a:cubicBezTo>
                <a:cubicBezTo>
                  <a:pt x="100" y="334"/>
                  <a:pt x="101" y="323"/>
                  <a:pt x="97" y="311"/>
                </a:cubicBezTo>
                <a:cubicBezTo>
                  <a:pt x="95" y="302"/>
                  <a:pt x="91" y="293"/>
                  <a:pt x="88" y="284"/>
                </a:cubicBezTo>
                <a:cubicBezTo>
                  <a:pt x="88" y="284"/>
                  <a:pt x="88" y="283"/>
                  <a:pt x="87" y="283"/>
                </a:cubicBezTo>
                <a:cubicBezTo>
                  <a:pt x="87" y="285"/>
                  <a:pt x="86" y="287"/>
                  <a:pt x="85" y="289"/>
                </a:cubicBezTo>
                <a:cubicBezTo>
                  <a:pt x="83" y="295"/>
                  <a:pt x="80" y="301"/>
                  <a:pt x="78" y="306"/>
                </a:cubicBezTo>
                <a:cubicBezTo>
                  <a:pt x="76" y="314"/>
                  <a:pt x="74" y="321"/>
                  <a:pt x="72" y="329"/>
                </a:cubicBezTo>
                <a:close/>
                <a:moveTo>
                  <a:pt x="88" y="214"/>
                </a:moveTo>
                <a:cubicBezTo>
                  <a:pt x="82" y="233"/>
                  <a:pt x="81" y="252"/>
                  <a:pt x="88" y="271"/>
                </a:cubicBezTo>
                <a:cubicBezTo>
                  <a:pt x="93" y="252"/>
                  <a:pt x="91" y="233"/>
                  <a:pt x="88" y="214"/>
                </a:cubicBezTo>
                <a:close/>
                <a:moveTo>
                  <a:pt x="53" y="123"/>
                </a:moveTo>
                <a:cubicBezTo>
                  <a:pt x="52" y="123"/>
                  <a:pt x="52" y="123"/>
                  <a:pt x="52" y="124"/>
                </a:cubicBezTo>
                <a:cubicBezTo>
                  <a:pt x="52" y="133"/>
                  <a:pt x="55" y="142"/>
                  <a:pt x="59" y="151"/>
                </a:cubicBezTo>
                <a:cubicBezTo>
                  <a:pt x="59" y="152"/>
                  <a:pt x="60" y="152"/>
                  <a:pt x="60" y="152"/>
                </a:cubicBezTo>
                <a:cubicBezTo>
                  <a:pt x="63" y="154"/>
                  <a:pt x="66" y="155"/>
                  <a:pt x="70" y="156"/>
                </a:cubicBezTo>
                <a:cubicBezTo>
                  <a:pt x="65" y="144"/>
                  <a:pt x="59" y="134"/>
                  <a:pt x="53" y="123"/>
                </a:cubicBezTo>
                <a:close/>
                <a:moveTo>
                  <a:pt x="105" y="198"/>
                </a:moveTo>
                <a:cubicBezTo>
                  <a:pt x="101" y="197"/>
                  <a:pt x="98" y="195"/>
                  <a:pt x="94" y="193"/>
                </a:cubicBezTo>
                <a:cubicBezTo>
                  <a:pt x="93" y="195"/>
                  <a:pt x="93" y="197"/>
                  <a:pt x="92" y="199"/>
                </a:cubicBezTo>
                <a:cubicBezTo>
                  <a:pt x="91" y="203"/>
                  <a:pt x="90" y="206"/>
                  <a:pt x="91" y="210"/>
                </a:cubicBezTo>
                <a:cubicBezTo>
                  <a:pt x="92" y="212"/>
                  <a:pt x="92" y="214"/>
                  <a:pt x="92" y="216"/>
                </a:cubicBezTo>
                <a:cubicBezTo>
                  <a:pt x="92" y="216"/>
                  <a:pt x="92" y="217"/>
                  <a:pt x="93" y="218"/>
                </a:cubicBezTo>
                <a:cubicBezTo>
                  <a:pt x="93" y="217"/>
                  <a:pt x="94" y="215"/>
                  <a:pt x="94" y="214"/>
                </a:cubicBezTo>
                <a:cubicBezTo>
                  <a:pt x="95" y="212"/>
                  <a:pt x="96" y="210"/>
                  <a:pt x="97" y="208"/>
                </a:cubicBezTo>
                <a:cubicBezTo>
                  <a:pt x="99" y="204"/>
                  <a:pt x="102" y="201"/>
                  <a:pt x="105" y="198"/>
                </a:cubicBezTo>
                <a:close/>
                <a:moveTo>
                  <a:pt x="152" y="195"/>
                </a:moveTo>
                <a:cubicBezTo>
                  <a:pt x="156" y="193"/>
                  <a:pt x="159" y="192"/>
                  <a:pt x="162" y="189"/>
                </a:cubicBezTo>
                <a:cubicBezTo>
                  <a:pt x="164" y="187"/>
                  <a:pt x="165" y="184"/>
                  <a:pt x="165" y="182"/>
                </a:cubicBezTo>
                <a:cubicBezTo>
                  <a:pt x="166" y="180"/>
                  <a:pt x="165" y="179"/>
                  <a:pt x="165" y="178"/>
                </a:cubicBezTo>
                <a:cubicBezTo>
                  <a:pt x="164" y="177"/>
                  <a:pt x="163" y="176"/>
                  <a:pt x="161" y="177"/>
                </a:cubicBezTo>
                <a:cubicBezTo>
                  <a:pt x="159" y="177"/>
                  <a:pt x="158" y="178"/>
                  <a:pt x="157" y="179"/>
                </a:cubicBezTo>
                <a:cubicBezTo>
                  <a:pt x="155" y="182"/>
                  <a:pt x="154" y="185"/>
                  <a:pt x="153" y="188"/>
                </a:cubicBezTo>
                <a:cubicBezTo>
                  <a:pt x="152" y="188"/>
                  <a:pt x="152" y="189"/>
                  <a:pt x="152" y="189"/>
                </a:cubicBezTo>
                <a:cubicBezTo>
                  <a:pt x="155" y="186"/>
                  <a:pt x="158" y="184"/>
                  <a:pt x="161" y="181"/>
                </a:cubicBezTo>
                <a:cubicBezTo>
                  <a:pt x="162" y="180"/>
                  <a:pt x="163" y="179"/>
                  <a:pt x="164" y="180"/>
                </a:cubicBezTo>
                <a:cubicBezTo>
                  <a:pt x="164" y="181"/>
                  <a:pt x="164" y="182"/>
                  <a:pt x="163" y="183"/>
                </a:cubicBezTo>
                <a:cubicBezTo>
                  <a:pt x="162" y="184"/>
                  <a:pt x="161" y="184"/>
                  <a:pt x="161" y="185"/>
                </a:cubicBezTo>
                <a:cubicBezTo>
                  <a:pt x="157" y="188"/>
                  <a:pt x="154" y="191"/>
                  <a:pt x="152" y="195"/>
                </a:cubicBezTo>
                <a:close/>
                <a:moveTo>
                  <a:pt x="137" y="219"/>
                </a:moveTo>
                <a:cubicBezTo>
                  <a:pt x="135" y="217"/>
                  <a:pt x="133" y="215"/>
                  <a:pt x="131" y="213"/>
                </a:cubicBezTo>
                <a:cubicBezTo>
                  <a:pt x="128" y="211"/>
                  <a:pt x="124" y="210"/>
                  <a:pt x="120" y="211"/>
                </a:cubicBezTo>
                <a:cubicBezTo>
                  <a:pt x="119" y="211"/>
                  <a:pt x="117" y="211"/>
                  <a:pt x="116" y="212"/>
                </a:cubicBezTo>
                <a:cubicBezTo>
                  <a:pt x="115" y="213"/>
                  <a:pt x="115" y="214"/>
                  <a:pt x="116" y="215"/>
                </a:cubicBezTo>
                <a:cubicBezTo>
                  <a:pt x="118" y="216"/>
                  <a:pt x="120" y="216"/>
                  <a:pt x="122" y="217"/>
                </a:cubicBezTo>
                <a:cubicBezTo>
                  <a:pt x="127" y="217"/>
                  <a:pt x="132" y="217"/>
                  <a:pt x="137" y="219"/>
                </a:cubicBezTo>
                <a:close/>
                <a:moveTo>
                  <a:pt x="75" y="274"/>
                </a:moveTo>
                <a:cubicBezTo>
                  <a:pt x="74" y="270"/>
                  <a:pt x="72" y="266"/>
                  <a:pt x="71" y="263"/>
                </a:cubicBezTo>
                <a:cubicBezTo>
                  <a:pt x="71" y="261"/>
                  <a:pt x="70" y="260"/>
                  <a:pt x="69" y="259"/>
                </a:cubicBezTo>
                <a:cubicBezTo>
                  <a:pt x="68" y="257"/>
                  <a:pt x="66" y="256"/>
                  <a:pt x="64" y="257"/>
                </a:cubicBezTo>
                <a:cubicBezTo>
                  <a:pt x="63" y="260"/>
                  <a:pt x="64" y="264"/>
                  <a:pt x="66" y="267"/>
                </a:cubicBezTo>
                <a:cubicBezTo>
                  <a:pt x="68" y="270"/>
                  <a:pt x="71" y="272"/>
                  <a:pt x="75" y="274"/>
                </a:cubicBezTo>
                <a:close/>
                <a:moveTo>
                  <a:pt x="143" y="135"/>
                </a:moveTo>
                <a:cubicBezTo>
                  <a:pt x="145" y="131"/>
                  <a:pt x="148" y="126"/>
                  <a:pt x="150" y="121"/>
                </a:cubicBezTo>
                <a:cubicBezTo>
                  <a:pt x="150" y="120"/>
                  <a:pt x="150" y="118"/>
                  <a:pt x="151" y="117"/>
                </a:cubicBezTo>
                <a:cubicBezTo>
                  <a:pt x="151" y="116"/>
                  <a:pt x="150" y="115"/>
                  <a:pt x="149" y="115"/>
                </a:cubicBezTo>
                <a:cubicBezTo>
                  <a:pt x="148" y="115"/>
                  <a:pt x="147" y="115"/>
                  <a:pt x="147" y="116"/>
                </a:cubicBezTo>
                <a:cubicBezTo>
                  <a:pt x="146" y="117"/>
                  <a:pt x="145" y="118"/>
                  <a:pt x="145" y="119"/>
                </a:cubicBezTo>
                <a:cubicBezTo>
                  <a:pt x="142" y="124"/>
                  <a:pt x="142" y="130"/>
                  <a:pt x="143" y="135"/>
                </a:cubicBezTo>
                <a:close/>
                <a:moveTo>
                  <a:pt x="79" y="178"/>
                </a:moveTo>
                <a:cubicBezTo>
                  <a:pt x="78" y="173"/>
                  <a:pt x="76" y="169"/>
                  <a:pt x="74" y="165"/>
                </a:cubicBezTo>
                <a:cubicBezTo>
                  <a:pt x="72" y="161"/>
                  <a:pt x="72" y="161"/>
                  <a:pt x="68" y="163"/>
                </a:cubicBezTo>
                <a:cubicBezTo>
                  <a:pt x="67" y="164"/>
                  <a:pt x="67" y="164"/>
                  <a:pt x="68" y="165"/>
                </a:cubicBezTo>
                <a:cubicBezTo>
                  <a:pt x="71" y="170"/>
                  <a:pt x="75" y="174"/>
                  <a:pt x="79" y="178"/>
                </a:cubicBezTo>
                <a:close/>
                <a:moveTo>
                  <a:pt x="124" y="96"/>
                </a:moveTo>
                <a:cubicBezTo>
                  <a:pt x="126" y="93"/>
                  <a:pt x="128" y="91"/>
                  <a:pt x="130" y="88"/>
                </a:cubicBezTo>
                <a:cubicBezTo>
                  <a:pt x="131" y="87"/>
                  <a:pt x="132" y="85"/>
                  <a:pt x="133" y="84"/>
                </a:cubicBezTo>
                <a:cubicBezTo>
                  <a:pt x="134" y="82"/>
                  <a:pt x="135" y="80"/>
                  <a:pt x="134" y="78"/>
                </a:cubicBezTo>
                <a:cubicBezTo>
                  <a:pt x="134" y="76"/>
                  <a:pt x="133" y="76"/>
                  <a:pt x="132" y="77"/>
                </a:cubicBezTo>
                <a:cubicBezTo>
                  <a:pt x="131" y="79"/>
                  <a:pt x="130" y="80"/>
                  <a:pt x="129" y="82"/>
                </a:cubicBezTo>
                <a:cubicBezTo>
                  <a:pt x="127" y="86"/>
                  <a:pt x="125" y="91"/>
                  <a:pt x="124" y="96"/>
                </a:cubicBezTo>
                <a:close/>
                <a:moveTo>
                  <a:pt x="136" y="168"/>
                </a:moveTo>
                <a:cubicBezTo>
                  <a:pt x="134" y="166"/>
                  <a:pt x="132" y="165"/>
                  <a:pt x="130" y="165"/>
                </a:cubicBezTo>
                <a:cubicBezTo>
                  <a:pt x="125" y="163"/>
                  <a:pt x="120" y="161"/>
                  <a:pt x="116" y="158"/>
                </a:cubicBezTo>
                <a:cubicBezTo>
                  <a:pt x="116" y="161"/>
                  <a:pt x="118" y="164"/>
                  <a:pt x="122" y="166"/>
                </a:cubicBezTo>
                <a:cubicBezTo>
                  <a:pt x="126" y="167"/>
                  <a:pt x="131" y="168"/>
                  <a:pt x="136" y="168"/>
                </a:cubicBezTo>
                <a:close/>
                <a:moveTo>
                  <a:pt x="44" y="159"/>
                </a:moveTo>
                <a:cubicBezTo>
                  <a:pt x="45" y="162"/>
                  <a:pt x="46" y="163"/>
                  <a:pt x="47" y="164"/>
                </a:cubicBezTo>
                <a:cubicBezTo>
                  <a:pt x="52" y="167"/>
                  <a:pt x="57" y="166"/>
                  <a:pt x="62" y="164"/>
                </a:cubicBezTo>
                <a:cubicBezTo>
                  <a:pt x="63" y="163"/>
                  <a:pt x="63" y="162"/>
                  <a:pt x="62" y="162"/>
                </a:cubicBezTo>
                <a:cubicBezTo>
                  <a:pt x="61" y="161"/>
                  <a:pt x="60" y="161"/>
                  <a:pt x="59" y="161"/>
                </a:cubicBezTo>
                <a:cubicBezTo>
                  <a:pt x="54" y="162"/>
                  <a:pt x="49" y="161"/>
                  <a:pt x="44" y="159"/>
                </a:cubicBezTo>
                <a:close/>
                <a:moveTo>
                  <a:pt x="60" y="158"/>
                </a:moveTo>
                <a:cubicBezTo>
                  <a:pt x="58" y="157"/>
                  <a:pt x="58" y="155"/>
                  <a:pt x="57" y="154"/>
                </a:cubicBezTo>
                <a:cubicBezTo>
                  <a:pt x="54" y="153"/>
                  <a:pt x="52" y="153"/>
                  <a:pt x="49" y="153"/>
                </a:cubicBezTo>
                <a:cubicBezTo>
                  <a:pt x="48" y="153"/>
                  <a:pt x="47" y="153"/>
                  <a:pt x="46" y="154"/>
                </a:cubicBezTo>
                <a:cubicBezTo>
                  <a:pt x="44" y="155"/>
                  <a:pt x="44" y="156"/>
                  <a:pt x="46" y="157"/>
                </a:cubicBezTo>
                <a:cubicBezTo>
                  <a:pt x="50" y="158"/>
                  <a:pt x="55" y="159"/>
                  <a:pt x="60" y="158"/>
                </a:cubicBezTo>
                <a:close/>
                <a:moveTo>
                  <a:pt x="57" y="348"/>
                </a:moveTo>
                <a:cubicBezTo>
                  <a:pt x="57" y="347"/>
                  <a:pt x="57" y="347"/>
                  <a:pt x="57" y="347"/>
                </a:cubicBezTo>
                <a:cubicBezTo>
                  <a:pt x="53" y="343"/>
                  <a:pt x="50" y="340"/>
                  <a:pt x="47" y="336"/>
                </a:cubicBezTo>
                <a:cubicBezTo>
                  <a:pt x="47" y="335"/>
                  <a:pt x="46" y="335"/>
                  <a:pt x="45" y="336"/>
                </a:cubicBezTo>
                <a:cubicBezTo>
                  <a:pt x="45" y="338"/>
                  <a:pt x="45" y="340"/>
                  <a:pt x="46" y="341"/>
                </a:cubicBezTo>
                <a:cubicBezTo>
                  <a:pt x="48" y="346"/>
                  <a:pt x="52" y="347"/>
                  <a:pt x="57" y="348"/>
                </a:cubicBezTo>
                <a:close/>
                <a:moveTo>
                  <a:pt x="85" y="320"/>
                </a:moveTo>
                <a:cubicBezTo>
                  <a:pt x="80" y="321"/>
                  <a:pt x="73" y="331"/>
                  <a:pt x="72" y="338"/>
                </a:cubicBezTo>
                <a:cubicBezTo>
                  <a:pt x="75" y="336"/>
                  <a:pt x="83" y="324"/>
                  <a:pt x="85" y="320"/>
                </a:cubicBezTo>
                <a:close/>
                <a:moveTo>
                  <a:pt x="70" y="105"/>
                </a:moveTo>
                <a:cubicBezTo>
                  <a:pt x="64" y="104"/>
                  <a:pt x="58" y="111"/>
                  <a:pt x="58" y="119"/>
                </a:cubicBezTo>
                <a:cubicBezTo>
                  <a:pt x="62" y="114"/>
                  <a:pt x="67" y="110"/>
                  <a:pt x="70" y="105"/>
                </a:cubicBezTo>
                <a:close/>
                <a:moveTo>
                  <a:pt x="77" y="191"/>
                </a:moveTo>
                <a:cubicBezTo>
                  <a:pt x="74" y="188"/>
                  <a:pt x="72" y="185"/>
                  <a:pt x="68" y="183"/>
                </a:cubicBezTo>
                <a:cubicBezTo>
                  <a:pt x="67" y="183"/>
                  <a:pt x="65" y="182"/>
                  <a:pt x="63" y="183"/>
                </a:cubicBezTo>
                <a:cubicBezTo>
                  <a:pt x="63" y="183"/>
                  <a:pt x="62" y="183"/>
                  <a:pt x="61" y="183"/>
                </a:cubicBezTo>
                <a:cubicBezTo>
                  <a:pt x="60" y="184"/>
                  <a:pt x="60" y="185"/>
                  <a:pt x="61" y="185"/>
                </a:cubicBezTo>
                <a:cubicBezTo>
                  <a:pt x="64" y="186"/>
                  <a:pt x="66" y="187"/>
                  <a:pt x="68" y="188"/>
                </a:cubicBezTo>
                <a:cubicBezTo>
                  <a:pt x="71" y="189"/>
                  <a:pt x="74" y="190"/>
                  <a:pt x="77" y="191"/>
                </a:cubicBezTo>
                <a:close/>
                <a:moveTo>
                  <a:pt x="73" y="107"/>
                </a:moveTo>
                <a:cubicBezTo>
                  <a:pt x="68" y="111"/>
                  <a:pt x="62" y="118"/>
                  <a:pt x="61" y="121"/>
                </a:cubicBezTo>
                <a:cubicBezTo>
                  <a:pt x="64" y="119"/>
                  <a:pt x="67" y="118"/>
                  <a:pt x="69" y="116"/>
                </a:cubicBezTo>
                <a:cubicBezTo>
                  <a:pt x="73" y="114"/>
                  <a:pt x="74" y="112"/>
                  <a:pt x="73" y="107"/>
                </a:cubicBezTo>
                <a:close/>
                <a:moveTo>
                  <a:pt x="117" y="155"/>
                </a:moveTo>
                <a:cubicBezTo>
                  <a:pt x="119" y="157"/>
                  <a:pt x="121" y="158"/>
                  <a:pt x="123" y="159"/>
                </a:cubicBezTo>
                <a:cubicBezTo>
                  <a:pt x="127" y="161"/>
                  <a:pt x="132" y="162"/>
                  <a:pt x="137" y="165"/>
                </a:cubicBezTo>
                <a:cubicBezTo>
                  <a:pt x="135" y="162"/>
                  <a:pt x="127" y="156"/>
                  <a:pt x="124" y="155"/>
                </a:cubicBezTo>
                <a:cubicBezTo>
                  <a:pt x="123" y="155"/>
                  <a:pt x="122" y="154"/>
                  <a:pt x="121" y="154"/>
                </a:cubicBezTo>
                <a:cubicBezTo>
                  <a:pt x="120" y="154"/>
                  <a:pt x="119" y="153"/>
                  <a:pt x="117" y="155"/>
                </a:cubicBezTo>
                <a:close/>
                <a:moveTo>
                  <a:pt x="101" y="247"/>
                </a:moveTo>
                <a:cubicBezTo>
                  <a:pt x="102" y="247"/>
                  <a:pt x="103" y="247"/>
                  <a:pt x="105" y="247"/>
                </a:cubicBezTo>
                <a:cubicBezTo>
                  <a:pt x="108" y="246"/>
                  <a:pt x="111" y="244"/>
                  <a:pt x="113" y="242"/>
                </a:cubicBezTo>
                <a:cubicBezTo>
                  <a:pt x="116" y="239"/>
                  <a:pt x="116" y="237"/>
                  <a:pt x="116" y="234"/>
                </a:cubicBezTo>
                <a:cubicBezTo>
                  <a:pt x="112" y="240"/>
                  <a:pt x="106" y="243"/>
                  <a:pt x="101" y="247"/>
                </a:cubicBezTo>
                <a:close/>
                <a:moveTo>
                  <a:pt x="60" y="188"/>
                </a:moveTo>
                <a:cubicBezTo>
                  <a:pt x="60" y="189"/>
                  <a:pt x="60" y="190"/>
                  <a:pt x="61" y="191"/>
                </a:cubicBezTo>
                <a:cubicBezTo>
                  <a:pt x="63" y="193"/>
                  <a:pt x="65" y="194"/>
                  <a:pt x="67" y="194"/>
                </a:cubicBezTo>
                <a:cubicBezTo>
                  <a:pt x="70" y="195"/>
                  <a:pt x="73" y="195"/>
                  <a:pt x="76" y="195"/>
                </a:cubicBezTo>
                <a:cubicBezTo>
                  <a:pt x="77" y="195"/>
                  <a:pt x="78" y="195"/>
                  <a:pt x="78" y="194"/>
                </a:cubicBezTo>
                <a:cubicBezTo>
                  <a:pt x="72" y="192"/>
                  <a:pt x="66" y="190"/>
                  <a:pt x="60" y="188"/>
                </a:cubicBezTo>
                <a:close/>
                <a:moveTo>
                  <a:pt x="36" y="103"/>
                </a:moveTo>
                <a:cubicBezTo>
                  <a:pt x="35" y="103"/>
                  <a:pt x="35" y="103"/>
                  <a:pt x="35" y="102"/>
                </a:cubicBezTo>
                <a:cubicBezTo>
                  <a:pt x="34" y="102"/>
                  <a:pt x="32" y="103"/>
                  <a:pt x="31" y="103"/>
                </a:cubicBezTo>
                <a:cubicBezTo>
                  <a:pt x="28" y="104"/>
                  <a:pt x="25" y="104"/>
                  <a:pt x="23" y="105"/>
                </a:cubicBezTo>
                <a:cubicBezTo>
                  <a:pt x="22" y="105"/>
                  <a:pt x="21" y="105"/>
                  <a:pt x="20" y="105"/>
                </a:cubicBezTo>
                <a:cubicBezTo>
                  <a:pt x="20" y="105"/>
                  <a:pt x="19" y="104"/>
                  <a:pt x="19" y="103"/>
                </a:cubicBezTo>
                <a:cubicBezTo>
                  <a:pt x="19" y="103"/>
                  <a:pt x="20" y="102"/>
                  <a:pt x="20" y="102"/>
                </a:cubicBezTo>
                <a:cubicBezTo>
                  <a:pt x="21" y="102"/>
                  <a:pt x="21" y="102"/>
                  <a:pt x="22" y="102"/>
                </a:cubicBezTo>
                <a:cubicBezTo>
                  <a:pt x="25" y="102"/>
                  <a:pt x="28" y="101"/>
                  <a:pt x="30" y="100"/>
                </a:cubicBezTo>
                <a:cubicBezTo>
                  <a:pt x="31" y="100"/>
                  <a:pt x="31" y="100"/>
                  <a:pt x="32" y="99"/>
                </a:cubicBezTo>
                <a:cubicBezTo>
                  <a:pt x="28" y="99"/>
                  <a:pt x="24" y="99"/>
                  <a:pt x="21" y="101"/>
                </a:cubicBezTo>
                <a:cubicBezTo>
                  <a:pt x="19" y="101"/>
                  <a:pt x="18" y="102"/>
                  <a:pt x="18" y="103"/>
                </a:cubicBezTo>
                <a:cubicBezTo>
                  <a:pt x="19" y="105"/>
                  <a:pt x="20" y="105"/>
                  <a:pt x="21" y="106"/>
                </a:cubicBezTo>
                <a:cubicBezTo>
                  <a:pt x="23" y="106"/>
                  <a:pt x="26" y="106"/>
                  <a:pt x="28" y="106"/>
                </a:cubicBezTo>
                <a:cubicBezTo>
                  <a:pt x="31" y="105"/>
                  <a:pt x="33" y="104"/>
                  <a:pt x="36" y="103"/>
                </a:cubicBezTo>
                <a:close/>
                <a:moveTo>
                  <a:pt x="23" y="51"/>
                </a:moveTo>
                <a:cubicBezTo>
                  <a:pt x="22" y="48"/>
                  <a:pt x="22" y="46"/>
                  <a:pt x="21" y="43"/>
                </a:cubicBezTo>
                <a:cubicBezTo>
                  <a:pt x="21" y="41"/>
                  <a:pt x="20" y="40"/>
                  <a:pt x="18" y="39"/>
                </a:cubicBezTo>
                <a:cubicBezTo>
                  <a:pt x="16" y="38"/>
                  <a:pt x="15" y="39"/>
                  <a:pt x="15" y="41"/>
                </a:cubicBezTo>
                <a:cubicBezTo>
                  <a:pt x="15" y="42"/>
                  <a:pt x="16" y="44"/>
                  <a:pt x="17" y="45"/>
                </a:cubicBezTo>
                <a:cubicBezTo>
                  <a:pt x="18" y="47"/>
                  <a:pt x="20" y="49"/>
                  <a:pt x="23" y="51"/>
                </a:cubicBezTo>
                <a:close/>
                <a:moveTo>
                  <a:pt x="145" y="138"/>
                </a:moveTo>
                <a:cubicBezTo>
                  <a:pt x="147" y="136"/>
                  <a:pt x="149" y="134"/>
                  <a:pt x="151" y="131"/>
                </a:cubicBezTo>
                <a:cubicBezTo>
                  <a:pt x="153" y="129"/>
                  <a:pt x="154" y="126"/>
                  <a:pt x="155" y="124"/>
                </a:cubicBezTo>
                <a:cubicBezTo>
                  <a:pt x="155" y="122"/>
                  <a:pt x="155" y="120"/>
                  <a:pt x="153" y="118"/>
                </a:cubicBezTo>
                <a:cubicBezTo>
                  <a:pt x="152" y="125"/>
                  <a:pt x="148" y="132"/>
                  <a:pt x="145" y="138"/>
                </a:cubicBezTo>
                <a:close/>
                <a:moveTo>
                  <a:pt x="127" y="271"/>
                </a:moveTo>
                <a:cubicBezTo>
                  <a:pt x="121" y="272"/>
                  <a:pt x="115" y="273"/>
                  <a:pt x="110" y="278"/>
                </a:cubicBezTo>
                <a:cubicBezTo>
                  <a:pt x="117" y="278"/>
                  <a:pt x="123" y="276"/>
                  <a:pt x="127" y="271"/>
                </a:cubicBezTo>
                <a:close/>
                <a:moveTo>
                  <a:pt x="100" y="244"/>
                </a:moveTo>
                <a:cubicBezTo>
                  <a:pt x="105" y="240"/>
                  <a:pt x="111" y="237"/>
                  <a:pt x="114" y="231"/>
                </a:cubicBezTo>
                <a:cubicBezTo>
                  <a:pt x="109" y="232"/>
                  <a:pt x="103" y="237"/>
                  <a:pt x="100" y="244"/>
                </a:cubicBezTo>
                <a:close/>
                <a:moveTo>
                  <a:pt x="60" y="346"/>
                </a:moveTo>
                <a:cubicBezTo>
                  <a:pt x="59" y="342"/>
                  <a:pt x="58" y="339"/>
                  <a:pt x="56" y="336"/>
                </a:cubicBezTo>
                <a:cubicBezTo>
                  <a:pt x="55" y="334"/>
                  <a:pt x="53" y="333"/>
                  <a:pt x="51" y="333"/>
                </a:cubicBezTo>
                <a:cubicBezTo>
                  <a:pt x="51" y="332"/>
                  <a:pt x="50" y="332"/>
                  <a:pt x="49" y="333"/>
                </a:cubicBezTo>
                <a:cubicBezTo>
                  <a:pt x="49" y="333"/>
                  <a:pt x="49" y="334"/>
                  <a:pt x="50" y="335"/>
                </a:cubicBezTo>
                <a:cubicBezTo>
                  <a:pt x="53" y="338"/>
                  <a:pt x="56" y="342"/>
                  <a:pt x="60" y="346"/>
                </a:cubicBezTo>
                <a:close/>
                <a:moveTo>
                  <a:pt x="73" y="276"/>
                </a:moveTo>
                <a:cubicBezTo>
                  <a:pt x="66" y="273"/>
                  <a:pt x="61" y="267"/>
                  <a:pt x="60" y="259"/>
                </a:cubicBezTo>
                <a:cubicBezTo>
                  <a:pt x="56" y="266"/>
                  <a:pt x="63" y="276"/>
                  <a:pt x="73" y="276"/>
                </a:cubicBezTo>
                <a:close/>
                <a:moveTo>
                  <a:pt x="121" y="95"/>
                </a:moveTo>
                <a:cubicBezTo>
                  <a:pt x="123" y="88"/>
                  <a:pt x="125" y="81"/>
                  <a:pt x="130" y="75"/>
                </a:cubicBezTo>
                <a:cubicBezTo>
                  <a:pt x="127" y="76"/>
                  <a:pt x="126" y="77"/>
                  <a:pt x="125" y="78"/>
                </a:cubicBezTo>
                <a:cubicBezTo>
                  <a:pt x="122" y="83"/>
                  <a:pt x="121" y="89"/>
                  <a:pt x="121" y="95"/>
                </a:cubicBezTo>
                <a:close/>
                <a:moveTo>
                  <a:pt x="109" y="340"/>
                </a:moveTo>
                <a:cubicBezTo>
                  <a:pt x="111" y="340"/>
                  <a:pt x="113" y="340"/>
                  <a:pt x="115" y="340"/>
                </a:cubicBezTo>
                <a:cubicBezTo>
                  <a:pt x="117" y="340"/>
                  <a:pt x="119" y="340"/>
                  <a:pt x="120" y="339"/>
                </a:cubicBezTo>
                <a:cubicBezTo>
                  <a:pt x="122" y="338"/>
                  <a:pt x="123" y="337"/>
                  <a:pt x="124" y="335"/>
                </a:cubicBezTo>
                <a:cubicBezTo>
                  <a:pt x="118" y="336"/>
                  <a:pt x="113" y="337"/>
                  <a:pt x="109" y="340"/>
                </a:cubicBezTo>
                <a:close/>
                <a:moveTo>
                  <a:pt x="68" y="29"/>
                </a:moveTo>
                <a:cubicBezTo>
                  <a:pt x="71" y="23"/>
                  <a:pt x="73" y="16"/>
                  <a:pt x="72" y="13"/>
                </a:cubicBezTo>
                <a:cubicBezTo>
                  <a:pt x="71" y="13"/>
                  <a:pt x="70" y="14"/>
                  <a:pt x="70" y="16"/>
                </a:cubicBezTo>
                <a:cubicBezTo>
                  <a:pt x="68" y="19"/>
                  <a:pt x="68" y="22"/>
                  <a:pt x="68" y="26"/>
                </a:cubicBezTo>
                <a:cubicBezTo>
                  <a:pt x="68" y="27"/>
                  <a:pt x="68" y="28"/>
                  <a:pt x="68" y="29"/>
                </a:cubicBezTo>
                <a:close/>
                <a:moveTo>
                  <a:pt x="115" y="126"/>
                </a:moveTo>
                <a:cubicBezTo>
                  <a:pt x="113" y="123"/>
                  <a:pt x="111" y="121"/>
                  <a:pt x="109" y="119"/>
                </a:cubicBezTo>
                <a:cubicBezTo>
                  <a:pt x="107" y="118"/>
                  <a:pt x="105" y="117"/>
                  <a:pt x="103" y="118"/>
                </a:cubicBezTo>
                <a:cubicBezTo>
                  <a:pt x="106" y="123"/>
                  <a:pt x="109" y="125"/>
                  <a:pt x="115" y="126"/>
                </a:cubicBezTo>
                <a:close/>
                <a:moveTo>
                  <a:pt x="120" y="297"/>
                </a:moveTo>
                <a:cubicBezTo>
                  <a:pt x="114" y="292"/>
                  <a:pt x="106" y="294"/>
                  <a:pt x="104" y="301"/>
                </a:cubicBezTo>
                <a:cubicBezTo>
                  <a:pt x="109" y="298"/>
                  <a:pt x="114" y="297"/>
                  <a:pt x="120" y="297"/>
                </a:cubicBezTo>
                <a:close/>
                <a:moveTo>
                  <a:pt x="142" y="251"/>
                </a:moveTo>
                <a:cubicBezTo>
                  <a:pt x="144" y="253"/>
                  <a:pt x="151" y="254"/>
                  <a:pt x="157" y="256"/>
                </a:cubicBezTo>
                <a:cubicBezTo>
                  <a:pt x="155" y="252"/>
                  <a:pt x="148" y="249"/>
                  <a:pt x="142" y="251"/>
                </a:cubicBezTo>
                <a:close/>
                <a:moveTo>
                  <a:pt x="101" y="57"/>
                </a:moveTo>
                <a:cubicBezTo>
                  <a:pt x="103" y="51"/>
                  <a:pt x="105" y="45"/>
                  <a:pt x="100" y="38"/>
                </a:cubicBezTo>
                <a:cubicBezTo>
                  <a:pt x="100" y="45"/>
                  <a:pt x="100" y="51"/>
                  <a:pt x="101" y="57"/>
                </a:cubicBezTo>
                <a:close/>
                <a:moveTo>
                  <a:pt x="81" y="70"/>
                </a:moveTo>
                <a:cubicBezTo>
                  <a:pt x="80" y="66"/>
                  <a:pt x="80" y="61"/>
                  <a:pt x="78" y="57"/>
                </a:cubicBezTo>
                <a:cubicBezTo>
                  <a:pt x="77" y="55"/>
                  <a:pt x="77" y="55"/>
                  <a:pt x="80" y="55"/>
                </a:cubicBezTo>
                <a:cubicBezTo>
                  <a:pt x="79" y="54"/>
                  <a:pt x="78" y="53"/>
                  <a:pt x="77" y="53"/>
                </a:cubicBezTo>
                <a:cubicBezTo>
                  <a:pt x="76" y="54"/>
                  <a:pt x="76" y="55"/>
                  <a:pt x="76" y="56"/>
                </a:cubicBezTo>
                <a:cubicBezTo>
                  <a:pt x="76" y="57"/>
                  <a:pt x="76" y="57"/>
                  <a:pt x="76" y="58"/>
                </a:cubicBezTo>
                <a:cubicBezTo>
                  <a:pt x="77" y="62"/>
                  <a:pt x="78" y="66"/>
                  <a:pt x="81" y="70"/>
                </a:cubicBezTo>
                <a:close/>
                <a:moveTo>
                  <a:pt x="106" y="303"/>
                </a:moveTo>
                <a:cubicBezTo>
                  <a:pt x="110" y="303"/>
                  <a:pt x="113" y="303"/>
                  <a:pt x="117" y="303"/>
                </a:cubicBezTo>
                <a:cubicBezTo>
                  <a:pt x="119" y="303"/>
                  <a:pt x="120" y="302"/>
                  <a:pt x="121" y="300"/>
                </a:cubicBezTo>
                <a:cubicBezTo>
                  <a:pt x="116" y="299"/>
                  <a:pt x="111" y="300"/>
                  <a:pt x="106" y="303"/>
                </a:cubicBezTo>
                <a:close/>
                <a:moveTo>
                  <a:pt x="50" y="39"/>
                </a:moveTo>
                <a:cubicBezTo>
                  <a:pt x="49" y="43"/>
                  <a:pt x="48" y="47"/>
                  <a:pt x="48" y="52"/>
                </a:cubicBezTo>
                <a:cubicBezTo>
                  <a:pt x="53" y="48"/>
                  <a:pt x="54" y="43"/>
                  <a:pt x="50" y="39"/>
                </a:cubicBezTo>
                <a:close/>
                <a:moveTo>
                  <a:pt x="106" y="338"/>
                </a:moveTo>
                <a:cubicBezTo>
                  <a:pt x="108" y="337"/>
                  <a:pt x="110" y="335"/>
                  <a:pt x="113" y="335"/>
                </a:cubicBezTo>
                <a:cubicBezTo>
                  <a:pt x="115" y="334"/>
                  <a:pt x="118" y="333"/>
                  <a:pt x="121" y="332"/>
                </a:cubicBezTo>
                <a:cubicBezTo>
                  <a:pt x="115" y="330"/>
                  <a:pt x="108" y="332"/>
                  <a:pt x="106" y="338"/>
                </a:cubicBezTo>
                <a:close/>
                <a:moveTo>
                  <a:pt x="111" y="281"/>
                </a:moveTo>
                <a:cubicBezTo>
                  <a:pt x="117" y="284"/>
                  <a:pt x="125" y="281"/>
                  <a:pt x="128" y="275"/>
                </a:cubicBezTo>
                <a:cubicBezTo>
                  <a:pt x="125" y="277"/>
                  <a:pt x="123" y="278"/>
                  <a:pt x="120" y="279"/>
                </a:cubicBezTo>
                <a:cubicBezTo>
                  <a:pt x="117" y="280"/>
                  <a:pt x="114" y="280"/>
                  <a:pt x="111" y="281"/>
                </a:cubicBezTo>
                <a:close/>
                <a:moveTo>
                  <a:pt x="43" y="5"/>
                </a:moveTo>
                <a:cubicBezTo>
                  <a:pt x="39" y="12"/>
                  <a:pt x="37" y="17"/>
                  <a:pt x="37" y="21"/>
                </a:cubicBezTo>
                <a:cubicBezTo>
                  <a:pt x="40" y="16"/>
                  <a:pt x="43" y="11"/>
                  <a:pt x="43" y="5"/>
                </a:cubicBezTo>
                <a:close/>
                <a:moveTo>
                  <a:pt x="87" y="324"/>
                </a:moveTo>
                <a:cubicBezTo>
                  <a:pt x="83" y="329"/>
                  <a:pt x="80" y="334"/>
                  <a:pt x="76" y="338"/>
                </a:cubicBezTo>
                <a:cubicBezTo>
                  <a:pt x="81" y="335"/>
                  <a:pt x="86" y="330"/>
                  <a:pt x="87" y="324"/>
                </a:cubicBezTo>
                <a:close/>
                <a:moveTo>
                  <a:pt x="86" y="188"/>
                </a:moveTo>
                <a:cubicBezTo>
                  <a:pt x="87" y="191"/>
                  <a:pt x="88" y="195"/>
                  <a:pt x="89" y="199"/>
                </a:cubicBezTo>
                <a:cubicBezTo>
                  <a:pt x="90" y="197"/>
                  <a:pt x="90" y="196"/>
                  <a:pt x="90" y="195"/>
                </a:cubicBezTo>
                <a:cubicBezTo>
                  <a:pt x="91" y="191"/>
                  <a:pt x="91" y="191"/>
                  <a:pt x="88" y="189"/>
                </a:cubicBezTo>
                <a:cubicBezTo>
                  <a:pt x="87" y="188"/>
                  <a:pt x="87" y="188"/>
                  <a:pt x="86" y="188"/>
                </a:cubicBezTo>
                <a:close/>
                <a:moveTo>
                  <a:pt x="63" y="77"/>
                </a:moveTo>
                <a:cubicBezTo>
                  <a:pt x="60" y="73"/>
                  <a:pt x="55" y="72"/>
                  <a:pt x="53" y="75"/>
                </a:cubicBezTo>
                <a:cubicBezTo>
                  <a:pt x="56" y="77"/>
                  <a:pt x="59" y="77"/>
                  <a:pt x="63" y="77"/>
                </a:cubicBezTo>
                <a:close/>
                <a:moveTo>
                  <a:pt x="141" y="253"/>
                </a:moveTo>
                <a:cubicBezTo>
                  <a:pt x="144" y="258"/>
                  <a:pt x="152" y="261"/>
                  <a:pt x="156" y="259"/>
                </a:cubicBezTo>
                <a:cubicBezTo>
                  <a:pt x="151" y="257"/>
                  <a:pt x="145" y="256"/>
                  <a:pt x="141" y="253"/>
                </a:cubicBezTo>
                <a:close/>
                <a:moveTo>
                  <a:pt x="84" y="128"/>
                </a:moveTo>
                <a:cubicBezTo>
                  <a:pt x="81" y="132"/>
                  <a:pt x="78" y="135"/>
                  <a:pt x="76" y="139"/>
                </a:cubicBezTo>
                <a:cubicBezTo>
                  <a:pt x="80" y="137"/>
                  <a:pt x="84" y="134"/>
                  <a:pt x="84" y="128"/>
                </a:cubicBezTo>
                <a:close/>
                <a:moveTo>
                  <a:pt x="72" y="28"/>
                </a:moveTo>
                <a:cubicBezTo>
                  <a:pt x="77" y="24"/>
                  <a:pt x="78" y="19"/>
                  <a:pt x="76" y="15"/>
                </a:cubicBezTo>
                <a:cubicBezTo>
                  <a:pt x="75" y="20"/>
                  <a:pt x="73" y="24"/>
                  <a:pt x="72" y="28"/>
                </a:cubicBezTo>
                <a:close/>
                <a:moveTo>
                  <a:pt x="46" y="4"/>
                </a:moveTo>
                <a:cubicBezTo>
                  <a:pt x="45" y="9"/>
                  <a:pt x="45" y="14"/>
                  <a:pt x="42" y="18"/>
                </a:cubicBezTo>
                <a:cubicBezTo>
                  <a:pt x="47" y="15"/>
                  <a:pt x="49" y="9"/>
                  <a:pt x="46" y="4"/>
                </a:cubicBezTo>
                <a:close/>
                <a:moveTo>
                  <a:pt x="96" y="37"/>
                </a:moveTo>
                <a:cubicBezTo>
                  <a:pt x="95" y="39"/>
                  <a:pt x="95" y="46"/>
                  <a:pt x="98" y="53"/>
                </a:cubicBezTo>
                <a:cubicBezTo>
                  <a:pt x="97" y="47"/>
                  <a:pt x="98" y="42"/>
                  <a:pt x="96" y="37"/>
                </a:cubicBezTo>
                <a:close/>
                <a:moveTo>
                  <a:pt x="85" y="72"/>
                </a:moveTo>
                <a:cubicBezTo>
                  <a:pt x="86" y="66"/>
                  <a:pt x="84" y="59"/>
                  <a:pt x="81" y="56"/>
                </a:cubicBezTo>
                <a:cubicBezTo>
                  <a:pt x="83" y="61"/>
                  <a:pt x="83" y="67"/>
                  <a:pt x="85" y="72"/>
                </a:cubicBezTo>
                <a:close/>
                <a:moveTo>
                  <a:pt x="81" y="127"/>
                </a:moveTo>
                <a:cubicBezTo>
                  <a:pt x="75" y="129"/>
                  <a:pt x="74" y="135"/>
                  <a:pt x="72" y="140"/>
                </a:cubicBezTo>
                <a:cubicBezTo>
                  <a:pt x="75" y="135"/>
                  <a:pt x="78" y="131"/>
                  <a:pt x="81" y="127"/>
                </a:cubicBezTo>
                <a:close/>
                <a:moveTo>
                  <a:pt x="30" y="63"/>
                </a:moveTo>
                <a:cubicBezTo>
                  <a:pt x="28" y="63"/>
                  <a:pt x="26" y="64"/>
                  <a:pt x="26" y="66"/>
                </a:cubicBezTo>
                <a:cubicBezTo>
                  <a:pt x="26" y="68"/>
                  <a:pt x="26" y="70"/>
                  <a:pt x="26" y="72"/>
                </a:cubicBezTo>
                <a:cubicBezTo>
                  <a:pt x="28" y="69"/>
                  <a:pt x="30" y="66"/>
                  <a:pt x="30" y="63"/>
                </a:cubicBezTo>
                <a:close/>
                <a:moveTo>
                  <a:pt x="51" y="78"/>
                </a:moveTo>
                <a:cubicBezTo>
                  <a:pt x="51" y="80"/>
                  <a:pt x="52" y="81"/>
                  <a:pt x="54" y="81"/>
                </a:cubicBezTo>
                <a:cubicBezTo>
                  <a:pt x="57" y="82"/>
                  <a:pt x="59" y="81"/>
                  <a:pt x="61" y="80"/>
                </a:cubicBezTo>
                <a:cubicBezTo>
                  <a:pt x="58" y="79"/>
                  <a:pt x="54" y="79"/>
                  <a:pt x="51" y="78"/>
                </a:cubicBezTo>
                <a:close/>
                <a:moveTo>
                  <a:pt x="22" y="54"/>
                </a:moveTo>
                <a:cubicBezTo>
                  <a:pt x="20" y="52"/>
                  <a:pt x="19" y="51"/>
                  <a:pt x="17" y="50"/>
                </a:cubicBezTo>
                <a:cubicBezTo>
                  <a:pt x="15" y="48"/>
                  <a:pt x="14" y="46"/>
                  <a:pt x="13" y="44"/>
                </a:cubicBezTo>
                <a:cubicBezTo>
                  <a:pt x="14" y="50"/>
                  <a:pt x="17" y="53"/>
                  <a:pt x="22" y="54"/>
                </a:cubicBezTo>
                <a:close/>
                <a:moveTo>
                  <a:pt x="47" y="40"/>
                </a:moveTo>
                <a:cubicBezTo>
                  <a:pt x="44" y="45"/>
                  <a:pt x="44" y="48"/>
                  <a:pt x="46" y="52"/>
                </a:cubicBezTo>
                <a:cubicBezTo>
                  <a:pt x="46" y="48"/>
                  <a:pt x="46" y="44"/>
                  <a:pt x="47" y="40"/>
                </a:cubicBezTo>
                <a:close/>
                <a:moveTo>
                  <a:pt x="33" y="64"/>
                </a:moveTo>
                <a:cubicBezTo>
                  <a:pt x="32" y="67"/>
                  <a:pt x="31" y="70"/>
                  <a:pt x="30" y="73"/>
                </a:cubicBezTo>
                <a:cubicBezTo>
                  <a:pt x="32" y="71"/>
                  <a:pt x="35" y="68"/>
                  <a:pt x="33" y="64"/>
                </a:cubicBezTo>
                <a:close/>
                <a:moveTo>
                  <a:pt x="62" y="156"/>
                </a:moveTo>
                <a:cubicBezTo>
                  <a:pt x="63" y="159"/>
                  <a:pt x="63" y="159"/>
                  <a:pt x="66" y="158"/>
                </a:cubicBezTo>
                <a:cubicBezTo>
                  <a:pt x="64" y="157"/>
                  <a:pt x="63" y="157"/>
                  <a:pt x="62" y="1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80858C31-EEC6-4991-8F73-0D31CE6B072B}"/>
              </a:ext>
            </a:extLst>
          </p:cNvPr>
          <p:cNvSpPr txBox="1"/>
          <p:nvPr/>
        </p:nvSpPr>
        <p:spPr>
          <a:xfrm>
            <a:off x="6565724" y="1220419"/>
            <a:ext cx="4374515" cy="39878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>
              <a:lnSpc>
                <a:spcPct val="100000"/>
              </a:lnSpc>
              <a:buClrTx/>
              <a:buSzTx/>
              <a:buFontTx/>
            </a:pP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  <a:latin typeface="Palatino Linotype" panose="02040502050505030304" charset="0"/>
                <a:cs typeface="Palatino Linotype" panose="02040502050505030304" charset="0"/>
              </a:rPr>
              <a:t>C</a:t>
            </a:r>
            <a:r>
              <a:rPr lang="zh-CN" altLang="en-US" sz="2000" dirty="0">
                <a:solidFill>
                  <a:schemeClr val="accent3">
                    <a:lumMod val="50000"/>
                  </a:schemeClr>
                </a:solidFill>
                <a:latin typeface="Palatino Linotype" panose="02040502050505030304" charset="0"/>
                <a:cs typeface="Palatino Linotype" panose="02040502050505030304" charset="0"/>
              </a:rPr>
              <a:t>ommon tyrosinase inhibitor</a:t>
            </a:r>
          </a:p>
        </p:txBody>
      </p:sp>
      <p:sp>
        <p:nvSpPr>
          <p:cNvPr id="42" name="AutoShape 9">
            <a:extLst>
              <a:ext uri="{FF2B5EF4-FFF2-40B4-BE49-F238E27FC236}">
                <a16:creationId xmlns:a16="http://schemas.microsoft.com/office/drawing/2014/main" id="{B112BC65-D116-48FC-B322-1724FCBDC0AB}"/>
              </a:ext>
            </a:extLst>
          </p:cNvPr>
          <p:cNvSpPr/>
          <p:nvPr/>
        </p:nvSpPr>
        <p:spPr bwMode="auto">
          <a:xfrm>
            <a:off x="771220" y="1897536"/>
            <a:ext cx="5361305" cy="14605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43" name="Group 10">
            <a:extLst>
              <a:ext uri="{FF2B5EF4-FFF2-40B4-BE49-F238E27FC236}">
                <a16:creationId xmlns:a16="http://schemas.microsoft.com/office/drawing/2014/main" id="{91AA8653-1C3C-4483-AEBB-5A3F9558329B}"/>
              </a:ext>
            </a:extLst>
          </p:cNvPr>
          <p:cNvGrpSpPr/>
          <p:nvPr/>
        </p:nvGrpSpPr>
        <p:grpSpPr bwMode="auto">
          <a:xfrm>
            <a:off x="3276295" y="1795301"/>
            <a:ext cx="351155" cy="351155"/>
            <a:chOff x="-1" y="-1"/>
            <a:chExt cx="700898" cy="701783"/>
          </a:xfrm>
        </p:grpSpPr>
        <p:sp>
          <p:nvSpPr>
            <p:cNvPr id="44" name="AutoShape 11">
              <a:extLst>
                <a:ext uri="{FF2B5EF4-FFF2-40B4-BE49-F238E27FC236}">
                  <a16:creationId xmlns:a16="http://schemas.microsoft.com/office/drawing/2014/main" id="{32784EC9-BE94-479F-A170-A70EBEC52262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 w="25400" cap="flat" cmpd="sng">
              <a:solidFill>
                <a:schemeClr val="accent1">
                  <a:lumMod val="75000"/>
                  <a:alpha val="0"/>
                </a:scheme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45" name="AutoShape 12">
              <a:extLst>
                <a:ext uri="{FF2B5EF4-FFF2-40B4-BE49-F238E27FC236}">
                  <a16:creationId xmlns:a16="http://schemas.microsoft.com/office/drawing/2014/main" id="{D7ED01B6-17D9-482F-A6F2-0348F2824608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CC28627B-837A-44FD-9C4D-3E5171935985}"/>
              </a:ext>
            </a:extLst>
          </p:cNvPr>
          <p:cNvSpPr txBox="1"/>
          <p:nvPr/>
        </p:nvSpPr>
        <p:spPr>
          <a:xfrm>
            <a:off x="1626670" y="1105400"/>
            <a:ext cx="383540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accent1">
                    <a:lumMod val="50000"/>
                  </a:schemeClr>
                </a:solidFill>
                <a:latin typeface="Palatino Linotype" panose="02040502050505030304" charset="0"/>
                <a:cs typeface="Palatino Linotype" panose="02040502050505030304" charset="0"/>
              </a:rPr>
              <a:t>Tyrosinase is a key enzyme in melanin production</a:t>
            </a:r>
          </a:p>
        </p:txBody>
      </p:sp>
      <p:sp>
        <p:nvSpPr>
          <p:cNvPr id="47" name="AutoShape 9">
            <a:extLst>
              <a:ext uri="{FF2B5EF4-FFF2-40B4-BE49-F238E27FC236}">
                <a16:creationId xmlns:a16="http://schemas.microsoft.com/office/drawing/2014/main" id="{491BABEB-600A-4A27-9381-D2099508DE6C}"/>
              </a:ext>
            </a:extLst>
          </p:cNvPr>
          <p:cNvSpPr/>
          <p:nvPr/>
        </p:nvSpPr>
        <p:spPr bwMode="auto">
          <a:xfrm>
            <a:off x="5855030" y="1897536"/>
            <a:ext cx="5361305" cy="146050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48" name="Group 10">
            <a:extLst>
              <a:ext uri="{FF2B5EF4-FFF2-40B4-BE49-F238E27FC236}">
                <a16:creationId xmlns:a16="http://schemas.microsoft.com/office/drawing/2014/main" id="{63C394E3-6650-40A7-9F54-3D8959105FEC}"/>
              </a:ext>
            </a:extLst>
          </p:cNvPr>
          <p:cNvGrpSpPr/>
          <p:nvPr/>
        </p:nvGrpSpPr>
        <p:grpSpPr bwMode="auto">
          <a:xfrm>
            <a:off x="8360105" y="1795301"/>
            <a:ext cx="351155" cy="351155"/>
            <a:chOff x="-1" y="-1"/>
            <a:chExt cx="700898" cy="701783"/>
          </a:xfrm>
        </p:grpSpPr>
        <p:sp>
          <p:nvSpPr>
            <p:cNvPr id="49" name="AutoShape 11">
              <a:extLst>
                <a:ext uri="{FF2B5EF4-FFF2-40B4-BE49-F238E27FC236}">
                  <a16:creationId xmlns:a16="http://schemas.microsoft.com/office/drawing/2014/main" id="{0061DB59-CA4A-4FB3-ABEF-94B1066ACB5F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accent3">
                <a:lumMod val="75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0" name="AutoShape 12">
              <a:extLst>
                <a:ext uri="{FF2B5EF4-FFF2-40B4-BE49-F238E27FC236}">
                  <a16:creationId xmlns:a16="http://schemas.microsoft.com/office/drawing/2014/main" id="{726D70DA-B5C7-45CC-96BA-E0E37B1E0EE6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FCBE38D1-65E8-44CA-9A8C-1C0AD69AFF3D}"/>
              </a:ext>
            </a:extLst>
          </p:cNvPr>
          <p:cNvGrpSpPr>
            <a:grpSpLocks noChangeAspect="1"/>
          </p:cNvGrpSpPr>
          <p:nvPr/>
        </p:nvGrpSpPr>
        <p:grpSpPr>
          <a:xfrm>
            <a:off x="1109880" y="2267050"/>
            <a:ext cx="4683349" cy="3077014"/>
            <a:chOff x="949" y="4167"/>
            <a:chExt cx="7788" cy="5116"/>
          </a:xfrm>
        </p:grpSpPr>
        <p:pic>
          <p:nvPicPr>
            <p:cNvPr id="52" name="图片 51">
              <a:extLst>
                <a:ext uri="{FF2B5EF4-FFF2-40B4-BE49-F238E27FC236}">
                  <a16:creationId xmlns:a16="http://schemas.microsoft.com/office/drawing/2014/main" id="{A834CACC-A734-43AC-AC2F-137D3ADDA8E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49" y="4167"/>
              <a:ext cx="7789" cy="5117"/>
            </a:xfrm>
            <a:prstGeom prst="rect">
              <a:avLst/>
            </a:prstGeom>
          </p:spPr>
        </p:pic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3D0E01F0-BC1A-4C24-9CA7-75933312FA26}"/>
                </a:ext>
              </a:extLst>
            </p:cNvPr>
            <p:cNvSpPr/>
            <p:nvPr/>
          </p:nvSpPr>
          <p:spPr>
            <a:xfrm>
              <a:off x="4099" y="7925"/>
              <a:ext cx="972" cy="36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954B3708-8393-4129-B027-5C9D12050A4E}"/>
              </a:ext>
            </a:extLst>
          </p:cNvPr>
          <p:cNvGrpSpPr/>
          <p:nvPr/>
        </p:nvGrpSpPr>
        <p:grpSpPr>
          <a:xfrm>
            <a:off x="6925515" y="2453699"/>
            <a:ext cx="3943488" cy="2833192"/>
            <a:chOff x="10525" y="4240"/>
            <a:chExt cx="6910" cy="5708"/>
          </a:xfrm>
        </p:grpSpPr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6DDA7A87-5E87-44B2-8705-D51E05EF96A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1800" y="7497"/>
              <a:ext cx="5002" cy="2451"/>
              <a:chOff x="9638" y="5811"/>
              <a:chExt cx="6943" cy="3402"/>
            </a:xfrm>
          </p:grpSpPr>
          <p:grpSp>
            <p:nvGrpSpPr>
              <p:cNvPr id="68" name="组合 67">
                <a:extLst>
                  <a:ext uri="{FF2B5EF4-FFF2-40B4-BE49-F238E27FC236}">
                    <a16:creationId xmlns:a16="http://schemas.microsoft.com/office/drawing/2014/main" id="{4CCAB1B7-7EFA-4BD3-AB62-A3102E6DD7F0}"/>
                  </a:ext>
                </a:extLst>
              </p:cNvPr>
              <p:cNvGrpSpPr/>
              <p:nvPr/>
            </p:nvGrpSpPr>
            <p:grpSpPr>
              <a:xfrm>
                <a:off x="9638" y="5811"/>
                <a:ext cx="2609" cy="3402"/>
                <a:chOff x="12978" y="5937"/>
                <a:chExt cx="2609" cy="3402"/>
              </a:xfrm>
            </p:grpSpPr>
            <p:pic>
              <p:nvPicPr>
                <p:cNvPr id="73" name="图片 72">
                  <a:extLst>
                    <a:ext uri="{FF2B5EF4-FFF2-40B4-BE49-F238E27FC236}">
                      <a16:creationId xmlns:a16="http://schemas.microsoft.com/office/drawing/2014/main" id="{736697E9-854A-4A23-9537-DA632603326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rcRect l="36341" t="3106" r="39974" b="23267"/>
                <a:stretch>
                  <a:fillRect/>
                </a:stretch>
              </p:blipFill>
              <p:spPr>
                <a:xfrm>
                  <a:off x="12978" y="5937"/>
                  <a:ext cx="1409" cy="34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74" name="图片 73">
                  <a:extLst>
                    <a:ext uri="{FF2B5EF4-FFF2-40B4-BE49-F238E27FC236}">
                      <a16:creationId xmlns:a16="http://schemas.microsoft.com/office/drawing/2014/main" id="{EDD25922-D22E-4FFF-97C3-4F37103C47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rcRect l="10588" t="24386" r="64850" b="15276"/>
                <a:stretch>
                  <a:fillRect/>
                </a:stretch>
              </p:blipFill>
              <p:spPr>
                <a:xfrm>
                  <a:off x="14549" y="5937"/>
                  <a:ext cx="1038" cy="3402"/>
                </a:xfrm>
                <a:prstGeom prst="rect">
                  <a:avLst/>
                </a:prstGeom>
              </p:spPr>
            </p:pic>
          </p:grpSp>
          <p:grpSp>
            <p:nvGrpSpPr>
              <p:cNvPr id="69" name="组合 68">
                <a:extLst>
                  <a:ext uri="{FF2B5EF4-FFF2-40B4-BE49-F238E27FC236}">
                    <a16:creationId xmlns:a16="http://schemas.microsoft.com/office/drawing/2014/main" id="{428A178C-4E45-486D-8042-2C2CBA7B02DB}"/>
                  </a:ext>
                </a:extLst>
              </p:cNvPr>
              <p:cNvGrpSpPr/>
              <p:nvPr/>
            </p:nvGrpSpPr>
            <p:grpSpPr>
              <a:xfrm>
                <a:off x="12729" y="5920"/>
                <a:ext cx="3852" cy="1040"/>
                <a:chOff x="12926" y="1603"/>
                <a:chExt cx="3852" cy="1040"/>
              </a:xfrm>
              <a:solidFill>
                <a:schemeClr val="accent1"/>
              </a:solidFill>
            </p:grpSpPr>
            <p:sp>
              <p:nvSpPr>
                <p:cNvPr id="71" name="圆角矩形标注 8">
                  <a:extLst>
                    <a:ext uri="{FF2B5EF4-FFF2-40B4-BE49-F238E27FC236}">
                      <a16:creationId xmlns:a16="http://schemas.microsoft.com/office/drawing/2014/main" id="{F6FE202B-A22C-4978-8770-812F9229FCBB}"/>
                    </a:ext>
                  </a:extLst>
                </p:cNvPr>
                <p:cNvSpPr/>
                <p:nvPr/>
              </p:nvSpPr>
              <p:spPr>
                <a:xfrm>
                  <a:off x="12927" y="1605"/>
                  <a:ext cx="3851" cy="1038"/>
                </a:xfrm>
                <a:prstGeom prst="wedgeRoundRectCallout">
                  <a:avLst>
                    <a:gd name="adj1" fmla="val -63124"/>
                    <a:gd name="adj2" fmla="val 93213"/>
                    <a:gd name="adj3" fmla="val 16667"/>
                  </a:avLst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72" name="文本框 71">
                  <a:extLst>
                    <a:ext uri="{FF2B5EF4-FFF2-40B4-BE49-F238E27FC236}">
                      <a16:creationId xmlns:a16="http://schemas.microsoft.com/office/drawing/2014/main" id="{D9294578-CBE7-4E9C-9BF0-B527A9876F19}"/>
                    </a:ext>
                  </a:extLst>
                </p:cNvPr>
                <p:cNvSpPr txBox="1"/>
                <p:nvPr/>
              </p:nvSpPr>
              <p:spPr>
                <a:xfrm>
                  <a:off x="12926" y="1603"/>
                  <a:ext cx="3852" cy="947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xtLst>
                  <a:ext uri="{909E8E84-426E-40DD-AFC4-6F175D3DCCD1}">
                    <a14:hiddenFill xmlns:a14="http://schemas.microsoft.com/office/drawing/2010/main">
                      <a:grpFill/>
                    </a14:hiddenFill>
                  </a:ext>
                </a:ex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vertOverflow="overflow" horzOverflow="overflow" vert="horz" wrap="square" lIns="45718" tIns="45718" rIns="45718" bIns="45718" numCol="1" spcCol="38100" rtlCol="0" anchor="t" forceAA="0">
                  <a:spAutoFit/>
                </a:bodyPr>
                <a:lstStyle/>
                <a:p>
                  <a:pPr marL="0" marR="0" algn="ctr" defTabSz="9144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zh-CN" sz="1600" b="1" i="0" u="none" strike="noStrike" cap="none" spc="0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FillTx/>
                      <a:latin typeface="Palatino Linotype" panose="02040502050505030304" charset="0"/>
                      <a:ea typeface="微软雅黑" panose="020B0503020204020204" charset="-122"/>
                      <a:cs typeface="Palatino Linotype" panose="02040502050505030304" charset="0"/>
                      <a:sym typeface="等线" panose="02010600030101010101" charset="-122"/>
                    </a:rPr>
                    <a:t>Nicotinamide</a:t>
                  </a:r>
                </a:p>
              </p:txBody>
            </p:sp>
          </p:grpSp>
          <p:graphicFrame>
            <p:nvGraphicFramePr>
              <p:cNvPr id="70" name="对象 69">
                <a:extLst>
                  <a:ext uri="{FF2B5EF4-FFF2-40B4-BE49-F238E27FC236}">
                    <a16:creationId xmlns:a16="http://schemas.microsoft.com/office/drawing/2014/main" id="{24CC2229-AA5E-484A-ABED-68E0EF9C539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8478692"/>
                  </p:ext>
                </p:extLst>
              </p:nvPr>
            </p:nvGraphicFramePr>
            <p:xfrm>
              <a:off x="12861" y="7219"/>
              <a:ext cx="2261" cy="1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1510665" imgH="1157605" progId="ChemDraw.Document.6.0">
                      <p:embed/>
                    </p:oleObj>
                  </mc:Choice>
                  <mc:Fallback>
                    <p:oleObj r:id="rId7" imgW="1510665" imgH="1157605" progId="ChemDraw.Document.6.0">
                      <p:embed/>
                      <p:pic>
                        <p:nvPicPr>
                          <p:cNvPr id="12" name="对象 1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861" y="7219"/>
                            <a:ext cx="2261" cy="17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6" name="组合 55">
              <a:extLst>
                <a:ext uri="{FF2B5EF4-FFF2-40B4-BE49-F238E27FC236}">
                  <a16:creationId xmlns:a16="http://schemas.microsoft.com/office/drawing/2014/main" id="{8AB014B4-205F-4760-8763-8B63508B942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4122" y="4240"/>
              <a:ext cx="3313" cy="2551"/>
              <a:chOff x="16177" y="6426"/>
              <a:chExt cx="4415" cy="3401"/>
            </a:xfrm>
          </p:grpSpPr>
          <p:pic>
            <p:nvPicPr>
              <p:cNvPr id="63" name="图片 62">
                <a:extLst>
                  <a:ext uri="{FF2B5EF4-FFF2-40B4-BE49-F238E27FC236}">
                    <a16:creationId xmlns:a16="http://schemas.microsoft.com/office/drawing/2014/main" id="{99CDFEC0-BAB8-49AB-9BA2-AEFA599F8C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rcRect l="15088" t="4900" r="49763" b="3138"/>
              <a:stretch>
                <a:fillRect/>
              </a:stretch>
            </p:blipFill>
            <p:spPr>
              <a:xfrm>
                <a:off x="16177" y="6426"/>
                <a:ext cx="1300" cy="340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aphicFrame>
            <p:nvGraphicFramePr>
              <p:cNvPr id="64" name="对象 63">
                <a:extLst>
                  <a:ext uri="{FF2B5EF4-FFF2-40B4-BE49-F238E27FC236}">
                    <a16:creationId xmlns:a16="http://schemas.microsoft.com/office/drawing/2014/main" id="{21DB2DD6-36D4-42A6-A866-78130E2589A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086" y="7877"/>
              <a:ext cx="2505" cy="18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730375" imgH="1221105" progId="ChemDraw.Document.6.0">
                      <p:embed/>
                    </p:oleObj>
                  </mc:Choice>
                  <mc:Fallback>
                    <p:oleObj r:id="rId10" imgW="1730375" imgH="1221105" progId="ChemDraw.Document.6.0">
                      <p:embed/>
                      <p:pic>
                        <p:nvPicPr>
                          <p:cNvPr id="15" name="对象 1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8086" y="7877"/>
                            <a:ext cx="2505" cy="181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5" name="组合 64">
                <a:extLst>
                  <a:ext uri="{FF2B5EF4-FFF2-40B4-BE49-F238E27FC236}">
                    <a16:creationId xmlns:a16="http://schemas.microsoft.com/office/drawing/2014/main" id="{51C72175-4B29-48CB-BDEE-A1EB467BD75B}"/>
                  </a:ext>
                </a:extLst>
              </p:cNvPr>
              <p:cNvGrpSpPr/>
              <p:nvPr/>
            </p:nvGrpSpPr>
            <p:grpSpPr>
              <a:xfrm>
                <a:off x="18033" y="6426"/>
                <a:ext cx="2559" cy="1571"/>
                <a:chOff x="12927" y="1246"/>
                <a:chExt cx="2559" cy="1571"/>
              </a:xfrm>
              <a:solidFill>
                <a:schemeClr val="accent3"/>
              </a:solidFill>
            </p:grpSpPr>
            <p:sp>
              <p:nvSpPr>
                <p:cNvPr id="66" name="圆角矩形标注 27">
                  <a:extLst>
                    <a:ext uri="{FF2B5EF4-FFF2-40B4-BE49-F238E27FC236}">
                      <a16:creationId xmlns:a16="http://schemas.microsoft.com/office/drawing/2014/main" id="{DEAD09E3-6DDB-4348-BE54-53925AA4D2E4}"/>
                    </a:ext>
                  </a:extLst>
                </p:cNvPr>
                <p:cNvSpPr/>
                <p:nvPr/>
              </p:nvSpPr>
              <p:spPr>
                <a:xfrm>
                  <a:off x="12927" y="1355"/>
                  <a:ext cx="2559" cy="1267"/>
                </a:xfrm>
                <a:prstGeom prst="wedgeRoundRectCallout">
                  <a:avLst>
                    <a:gd name="adj1" fmla="val -63124"/>
                    <a:gd name="adj2" fmla="val 93213"/>
                    <a:gd name="adj3" fmla="val 16667"/>
                  </a:avLst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67" name="文本框 66">
                  <a:extLst>
                    <a:ext uri="{FF2B5EF4-FFF2-40B4-BE49-F238E27FC236}">
                      <a16:creationId xmlns:a16="http://schemas.microsoft.com/office/drawing/2014/main" id="{84FE5FB9-7C50-4D91-B4FE-1CF73E647E80}"/>
                    </a:ext>
                  </a:extLst>
                </p:cNvPr>
                <p:cNvSpPr txBox="1"/>
                <p:nvPr/>
              </p:nvSpPr>
              <p:spPr>
                <a:xfrm>
                  <a:off x="13069" y="1246"/>
                  <a:ext cx="2343" cy="1571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</a:extLst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vertOverflow="overflow" horzOverflow="overflow" vert="horz" wrap="square" lIns="45718" tIns="45718" rIns="45718" bIns="45718" numCol="1" spcCol="38100" rtlCol="0" anchor="t" forceAA="0">
                  <a:spAutoFit/>
                </a:bodyPr>
                <a:lstStyle/>
                <a:p>
                  <a:pPr marL="0" marR="0" indent="0" algn="ctr" defTabSz="914400" rtl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</a:pPr>
                  <a:r>
                    <a:rPr lang="en-US" sz="1600" b="1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FillTx/>
                      <a:latin typeface="Palatino Linotype" panose="02040502050505030304" charset="0"/>
                      <a:ea typeface="微软雅黑" panose="020B0503020204020204" charset="-122"/>
                      <a:cs typeface="Palatino Linotype" panose="02040502050505030304" charset="0"/>
                      <a:sym typeface="等线" panose="02010600030101010101" charset="-122"/>
                    </a:rPr>
                    <a:t>A</a:t>
                  </a:r>
                  <a:r>
                    <a:rPr sz="1600" b="1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FillTx/>
                      <a:latin typeface="Palatino Linotype" panose="02040502050505030304" charset="0"/>
                      <a:ea typeface="微软雅黑" panose="020B0503020204020204" charset="-122"/>
                      <a:cs typeface="Palatino Linotype" panose="02040502050505030304" charset="0"/>
                      <a:sym typeface="等线" panose="02010600030101010101" charset="-122"/>
                    </a:rPr>
                    <a:t>scorbic acid</a:t>
                  </a:r>
                  <a:endParaRPr kumimoji="0" sz="1600" b="1" i="0" u="none" strike="noStrike" cap="none" spc="0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endParaRPr>
                </a:p>
              </p:txBody>
            </p:sp>
          </p:grpSp>
        </p:grpSp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5C13DA98-1773-4061-B63F-4772ED5229AF}"/>
                </a:ext>
              </a:extLst>
            </p:cNvPr>
            <p:cNvGrpSpPr/>
            <p:nvPr/>
          </p:nvGrpSpPr>
          <p:grpSpPr>
            <a:xfrm>
              <a:off x="10525" y="4240"/>
              <a:ext cx="3073" cy="2551"/>
              <a:chOff x="10525" y="4240"/>
              <a:chExt cx="3073" cy="2551"/>
            </a:xfrm>
          </p:grpSpPr>
          <p:sp>
            <p:nvSpPr>
              <p:cNvPr id="58" name="圆角矩形标注 5">
                <a:extLst>
                  <a:ext uri="{FF2B5EF4-FFF2-40B4-BE49-F238E27FC236}">
                    <a16:creationId xmlns:a16="http://schemas.microsoft.com/office/drawing/2014/main" id="{4896ECA1-A211-4AAD-AF32-260067A39A69}"/>
                  </a:ext>
                </a:extLst>
              </p:cNvPr>
              <p:cNvSpPr/>
              <p:nvPr/>
            </p:nvSpPr>
            <p:spPr>
              <a:xfrm>
                <a:off x="11746" y="4240"/>
                <a:ext cx="1777" cy="706"/>
              </a:xfrm>
              <a:prstGeom prst="wedgeRoundRectCallout">
                <a:avLst>
                  <a:gd name="adj1" fmla="val -63124"/>
                  <a:gd name="adj2" fmla="val 93213"/>
                  <a:gd name="adj3" fmla="val 16667"/>
                </a:avLst>
              </a:prstGeom>
              <a:solidFill>
                <a:srgbClr val="B5B6E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59" name="图片 58">
                <a:extLst>
                  <a:ext uri="{FF2B5EF4-FFF2-40B4-BE49-F238E27FC236}">
                    <a16:creationId xmlns:a16="http://schemas.microsoft.com/office/drawing/2014/main" id="{12CBF94C-46FC-4B5B-891A-27B73065B3D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clrChange>
                  <a:clrFrom>
                    <a:srgbClr val="FFFFFF">
                      <a:alpha val="100000"/>
                    </a:srgbClr>
                  </a:clrFrom>
                  <a:clrTo>
                    <a:srgbClr val="FFFFFF">
                      <a:alpha val="100000"/>
                      <a:alpha val="0"/>
                    </a:srgbClr>
                  </a:clrTo>
                </a:clrChange>
              </a:blip>
              <a:srcRect l="34228" t="17844" r="33623" b="16770"/>
              <a:stretch>
                <a:fillRect/>
              </a:stretch>
            </p:blipFill>
            <p:spPr>
              <a:xfrm>
                <a:off x="10525" y="4394"/>
                <a:ext cx="883" cy="2396"/>
              </a:xfrm>
              <a:prstGeom prst="rect">
                <a:avLst/>
              </a:prstGeom>
            </p:spPr>
          </p:pic>
          <p:pic>
            <p:nvPicPr>
              <p:cNvPr id="60" name="图片 59">
                <a:extLst>
                  <a:ext uri="{FF2B5EF4-FFF2-40B4-BE49-F238E27FC236}">
                    <a16:creationId xmlns:a16="http://schemas.microsoft.com/office/drawing/2014/main" id="{B868E141-A35B-4FC1-BED6-DC04CFA9DC7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>
                <a:clrChange>
                  <a:clrFrom>
                    <a:srgbClr val="FFFFFF">
                      <a:alpha val="100000"/>
                    </a:srgbClr>
                  </a:clrFrom>
                  <a:clrTo>
                    <a:srgbClr val="FFFFFF">
                      <a:alpha val="100000"/>
                      <a:alpha val="0"/>
                    </a:srgbClr>
                  </a:clrTo>
                </a:clrChange>
              </a:blip>
              <a:srcRect l="34228" t="17844" r="33623" b="16770"/>
              <a:stretch>
                <a:fillRect/>
              </a:stretch>
            </p:blipFill>
            <p:spPr>
              <a:xfrm>
                <a:off x="10525" y="4396"/>
                <a:ext cx="883" cy="2395"/>
              </a:xfrm>
              <a:prstGeom prst="rect">
                <a:avLst/>
              </a:prstGeom>
            </p:spPr>
          </p:pic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DB8E4D80-0F3B-4555-B4B3-1F50DE320988}"/>
                  </a:ext>
                </a:extLst>
              </p:cNvPr>
              <p:cNvSpPr txBox="1"/>
              <p:nvPr/>
            </p:nvSpPr>
            <p:spPr>
              <a:xfrm>
                <a:off x="11746" y="4280"/>
                <a:ext cx="1777" cy="68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45718" tIns="45718" rIns="45718" bIns="45718" numCol="1" spcCol="38100" rtlCol="0" anchor="t" forceAA="0">
                <a:spAutoFit/>
              </a:bodyPr>
              <a:lstStyle/>
              <a:p>
                <a:pPr marL="0" marR="0" indent="0" algn="ctr" defTabSz="914400" rtl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600" b="1" i="0" u="none" strike="noStrike" cap="none" spc="0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A</a:t>
                </a:r>
                <a:r>
                  <a:rPr kumimoji="0" lang="zh-CN" altLang="en-US" sz="1600" b="1" i="0" u="none" strike="noStrike" cap="none" spc="0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FillTx/>
                    <a:latin typeface="Palatino Linotype" panose="02040502050505030304" charset="0"/>
                    <a:ea typeface="微软雅黑" panose="020B0503020204020204" charset="-122"/>
                    <a:cs typeface="Palatino Linotype" panose="02040502050505030304" charset="0"/>
                    <a:sym typeface="等线" panose="02010600030101010101" charset="-122"/>
                  </a:rPr>
                  <a:t>rbutin </a:t>
                </a:r>
              </a:p>
            </p:txBody>
          </p:sp>
          <p:graphicFrame>
            <p:nvGraphicFramePr>
              <p:cNvPr id="62" name="对象 61">
                <a:extLst>
                  <a:ext uri="{FF2B5EF4-FFF2-40B4-BE49-F238E27FC236}">
                    <a16:creationId xmlns:a16="http://schemas.microsoft.com/office/drawing/2014/main" id="{8C835E64-B457-491F-8503-37A6AB4B364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670" y="5271"/>
              <a:ext cx="1928" cy="14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2511425" imgH="1915795" progId="ChemDraw.Document.6.0">
                      <p:embed/>
                    </p:oleObj>
                  </mc:Choice>
                  <mc:Fallback>
                    <p:oleObj r:id="rId13" imgW="2511425" imgH="1915795" progId="ChemDraw.Document.6.0">
                      <p:embed/>
                      <p:pic>
                        <p:nvPicPr>
                          <p:cNvPr id="14" name="对象 1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670" y="5271"/>
                            <a:ext cx="1928" cy="147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5" name="文本框 74">
            <a:extLst>
              <a:ext uri="{FF2B5EF4-FFF2-40B4-BE49-F238E27FC236}">
                <a16:creationId xmlns:a16="http://schemas.microsoft.com/office/drawing/2014/main" id="{E79D6904-4351-43CC-A8BD-FE8CAE8A89EF}"/>
              </a:ext>
            </a:extLst>
          </p:cNvPr>
          <p:cNvSpPr txBox="1"/>
          <p:nvPr/>
        </p:nvSpPr>
        <p:spPr>
          <a:xfrm>
            <a:off x="1144829" y="4158332"/>
            <a:ext cx="1341807" cy="830997"/>
          </a:xfrm>
          <a:prstGeom prst="rect">
            <a:avLst/>
          </a:prstGeom>
          <a:ln>
            <a:gradFill>
              <a:gsLst>
                <a:gs pos="19000">
                  <a:srgbClr val="FFB9B9"/>
                </a:gs>
                <a:gs pos="64000">
                  <a:srgbClr val="FF8F8E"/>
                </a:gs>
                <a:gs pos="44000">
                  <a:srgbClr val="FE9E9F"/>
                </a:gs>
                <a:gs pos="84000">
                  <a:srgbClr val="FF7373"/>
                </a:gs>
              </a:gsLst>
              <a:lin ang="5400000" scaled="1"/>
            </a:gra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sz="1600" b="1" dirty="0">
                <a:latin typeface="Palatino Linotype" panose="02040502050505030304" charset="0"/>
                <a:cs typeface="Palatino Linotype" panose="02040502050505030304" charset="0"/>
              </a:rPr>
              <a:t>1 </a:t>
            </a:r>
            <a:r>
              <a:rPr lang="zh-CN" altLang="en-US" sz="1600" b="1" dirty="0">
                <a:latin typeface="Palatino Linotype" panose="02040502050505030304" charset="0"/>
                <a:cs typeface="Palatino Linotype" panose="02040502050505030304" charset="0"/>
              </a:rPr>
              <a:t>Skin cells are damaged</a:t>
            </a: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F4BA5350-3ADC-477F-8586-F310D749E548}"/>
              </a:ext>
            </a:extLst>
          </p:cNvPr>
          <p:cNvSpPr txBox="1"/>
          <p:nvPr/>
        </p:nvSpPr>
        <p:spPr>
          <a:xfrm>
            <a:off x="2830932" y="3304981"/>
            <a:ext cx="1276985" cy="583565"/>
          </a:xfrm>
          <a:prstGeom prst="rect">
            <a:avLst/>
          </a:prstGeom>
          <a:ln>
            <a:gradFill>
              <a:gsLst>
                <a:gs pos="19000">
                  <a:srgbClr val="FFB9B9"/>
                </a:gs>
                <a:gs pos="64000">
                  <a:srgbClr val="FF8F8E"/>
                </a:gs>
                <a:gs pos="44000">
                  <a:srgbClr val="FE9E9F"/>
                </a:gs>
                <a:gs pos="84000">
                  <a:srgbClr val="FF7373"/>
                </a:gs>
              </a:gsLst>
              <a:lin ang="5400000" scaled="1"/>
            </a:gra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sz="1600" b="1" dirty="0">
                <a:latin typeface="Palatino Linotype" panose="02040502050505030304" charset="0"/>
                <a:cs typeface="Palatino Linotype" panose="02040502050505030304" charset="0"/>
              </a:rPr>
              <a:t>2 </a:t>
            </a:r>
            <a:r>
              <a:rPr lang="zh-CN" altLang="en-US" sz="1600" b="1" dirty="0">
                <a:latin typeface="Palatino Linotype" panose="02040502050505030304" charset="0"/>
                <a:cs typeface="Palatino Linotype" panose="02040502050505030304" charset="0"/>
              </a:rPr>
              <a:t>Melanin production</a:t>
            </a:r>
            <a:r>
              <a:rPr lang="en-US" altLang="zh-CN" sz="1600" b="1" dirty="0">
                <a:latin typeface="Palatino Linotype" panose="02040502050505030304" charset="0"/>
                <a:cs typeface="Palatino Linotype" panose="02040502050505030304" charset="0"/>
              </a:rPr>
              <a:t> </a:t>
            </a: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4D813927-4AE5-4FB9-8013-9DA4D0DC110F}"/>
              </a:ext>
            </a:extLst>
          </p:cNvPr>
          <p:cNvSpPr txBox="1"/>
          <p:nvPr/>
        </p:nvSpPr>
        <p:spPr>
          <a:xfrm>
            <a:off x="4398475" y="2438350"/>
            <a:ext cx="1307465" cy="583565"/>
          </a:xfrm>
          <a:prstGeom prst="rect">
            <a:avLst/>
          </a:prstGeom>
          <a:ln>
            <a:gradFill>
              <a:gsLst>
                <a:gs pos="19000">
                  <a:srgbClr val="FFB9B9"/>
                </a:gs>
                <a:gs pos="64000">
                  <a:srgbClr val="FF8F8E"/>
                </a:gs>
                <a:gs pos="44000">
                  <a:srgbClr val="FE9E9F"/>
                </a:gs>
                <a:gs pos="84000">
                  <a:srgbClr val="FF7373"/>
                </a:gs>
              </a:gsLst>
              <a:lin ang="5400000" scaled="1"/>
            </a:gra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altLang="zh-CN" sz="1600" b="1" dirty="0">
                <a:latin typeface="Palatino Linotype" panose="02040502050505030304" charset="0"/>
                <a:cs typeface="Palatino Linotype" panose="02040502050505030304" charset="0"/>
              </a:rPr>
              <a:t>3 F</a:t>
            </a:r>
            <a:r>
              <a:rPr lang="zh-CN" altLang="en-US" sz="1600" b="1" dirty="0">
                <a:latin typeface="Palatino Linotype" panose="02040502050505030304" charset="0"/>
                <a:cs typeface="Palatino Linotype" panose="02040502050505030304" charset="0"/>
              </a:rPr>
              <a:t>ormation of spots</a:t>
            </a:r>
            <a:r>
              <a:rPr lang="en-US" altLang="zh-CN" sz="1600" b="1" dirty="0">
                <a:latin typeface="Palatino Linotype" panose="02040502050505030304" charset="0"/>
                <a:cs typeface="Palatino Linotype" panose="0204050205050503030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47858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decel="10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23" grpId="0"/>
      <p:bldP spid="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<a:extLst>
              <a:ext uri="{FF2B5EF4-FFF2-40B4-BE49-F238E27FC236}">
                <a16:creationId xmlns:a16="http://schemas.microsoft.com/office/drawing/2014/main" id="{091D6A9D-A821-4E77-8C10-5B56EFC6AB06}"/>
              </a:ext>
            </a:extLst>
          </p:cNvPr>
          <p:cNvSpPr/>
          <p:nvPr/>
        </p:nvSpPr>
        <p:spPr>
          <a:xfrm>
            <a:off x="0" y="0"/>
            <a:ext cx="2933858" cy="4753402"/>
          </a:xfrm>
          <a:custGeom>
            <a:avLst/>
            <a:gdLst>
              <a:gd name="connsiteX0" fmla="*/ 1629153 w 2933858"/>
              <a:gd name="connsiteY0" fmla="*/ 2403749 h 4753402"/>
              <a:gd name="connsiteX1" fmla="*/ 1628757 w 2933858"/>
              <a:gd name="connsiteY1" fmla="*/ 2405117 h 4753402"/>
              <a:gd name="connsiteX2" fmla="*/ 1627626 w 2933858"/>
              <a:gd name="connsiteY2" fmla="*/ 2408553 h 4753402"/>
              <a:gd name="connsiteX3" fmla="*/ 2500716 w 2933858"/>
              <a:gd name="connsiteY3" fmla="*/ 784736 h 4753402"/>
              <a:gd name="connsiteX4" fmla="*/ 2499496 w 2933858"/>
              <a:gd name="connsiteY4" fmla="*/ 786370 h 4753402"/>
              <a:gd name="connsiteX5" fmla="*/ 2499829 w 2933858"/>
              <a:gd name="connsiteY5" fmla="*/ 785888 h 4753402"/>
              <a:gd name="connsiteX6" fmla="*/ 2500716 w 2933858"/>
              <a:gd name="connsiteY6" fmla="*/ 784736 h 4753402"/>
              <a:gd name="connsiteX7" fmla="*/ 0 w 2933858"/>
              <a:gd name="connsiteY7" fmla="*/ 0 h 4753402"/>
              <a:gd name="connsiteX8" fmla="*/ 2933858 w 2933858"/>
              <a:gd name="connsiteY8" fmla="*/ 0 h 4753402"/>
              <a:gd name="connsiteX9" fmla="*/ 2932078 w 2933858"/>
              <a:gd name="connsiteY9" fmla="*/ 3120 h 4753402"/>
              <a:gd name="connsiteX10" fmla="*/ 2903838 w 2933858"/>
              <a:gd name="connsiteY10" fmla="*/ 49427 h 4753402"/>
              <a:gd name="connsiteX11" fmla="*/ 2879124 w 2933858"/>
              <a:gd name="connsiteY11" fmla="*/ 86497 h 4753402"/>
              <a:gd name="connsiteX12" fmla="*/ 2829697 w 2933858"/>
              <a:gd name="connsiteY12" fmla="*/ 197708 h 4753402"/>
              <a:gd name="connsiteX13" fmla="*/ 2817341 w 2933858"/>
              <a:gd name="connsiteY13" fmla="*/ 234778 h 4753402"/>
              <a:gd name="connsiteX14" fmla="*/ 2755557 w 2933858"/>
              <a:gd name="connsiteY14" fmla="*/ 284205 h 4753402"/>
              <a:gd name="connsiteX15" fmla="*/ 2730843 w 2933858"/>
              <a:gd name="connsiteY15" fmla="*/ 358346 h 4753402"/>
              <a:gd name="connsiteX16" fmla="*/ 2706130 w 2933858"/>
              <a:gd name="connsiteY16" fmla="*/ 432486 h 4753402"/>
              <a:gd name="connsiteX17" fmla="*/ 2693773 w 2933858"/>
              <a:gd name="connsiteY17" fmla="*/ 469557 h 4753402"/>
              <a:gd name="connsiteX18" fmla="*/ 2644346 w 2933858"/>
              <a:gd name="connsiteY18" fmla="*/ 543697 h 4753402"/>
              <a:gd name="connsiteX19" fmla="*/ 2619632 w 2933858"/>
              <a:gd name="connsiteY19" fmla="*/ 580768 h 4753402"/>
              <a:gd name="connsiteX20" fmla="*/ 2582562 w 2933858"/>
              <a:gd name="connsiteY20" fmla="*/ 605481 h 4753402"/>
              <a:gd name="connsiteX21" fmla="*/ 2545492 w 2933858"/>
              <a:gd name="connsiteY21" fmla="*/ 679622 h 4753402"/>
              <a:gd name="connsiteX22" fmla="*/ 2533135 w 2933858"/>
              <a:gd name="connsiteY22" fmla="*/ 716692 h 4753402"/>
              <a:gd name="connsiteX23" fmla="*/ 2508422 w 2933858"/>
              <a:gd name="connsiteY23" fmla="*/ 753762 h 4753402"/>
              <a:gd name="connsiteX24" fmla="*/ 2497262 w 2933858"/>
              <a:gd name="connsiteY24" fmla="*/ 789362 h 4753402"/>
              <a:gd name="connsiteX25" fmla="*/ 2499496 w 2933858"/>
              <a:gd name="connsiteY25" fmla="*/ 786370 h 4753402"/>
              <a:gd name="connsiteX26" fmla="*/ 2491180 w 2933858"/>
              <a:gd name="connsiteY26" fmla="*/ 798412 h 4753402"/>
              <a:gd name="connsiteX27" fmla="*/ 2471351 w 2933858"/>
              <a:gd name="connsiteY27" fmla="*/ 827903 h 4753402"/>
              <a:gd name="connsiteX28" fmla="*/ 2446638 w 2933858"/>
              <a:gd name="connsiteY28" fmla="*/ 902043 h 4753402"/>
              <a:gd name="connsiteX29" fmla="*/ 2421924 w 2933858"/>
              <a:gd name="connsiteY29" fmla="*/ 988541 h 4753402"/>
              <a:gd name="connsiteX30" fmla="*/ 2397211 w 2933858"/>
              <a:gd name="connsiteY30" fmla="*/ 1099751 h 4753402"/>
              <a:gd name="connsiteX31" fmla="*/ 2347784 w 2933858"/>
              <a:gd name="connsiteY31" fmla="*/ 1173892 h 4753402"/>
              <a:gd name="connsiteX32" fmla="*/ 2323070 w 2933858"/>
              <a:gd name="connsiteY32" fmla="*/ 1248032 h 4753402"/>
              <a:gd name="connsiteX33" fmla="*/ 2298357 w 2933858"/>
              <a:gd name="connsiteY33" fmla="*/ 1285103 h 4753402"/>
              <a:gd name="connsiteX34" fmla="*/ 2236573 w 2933858"/>
              <a:gd name="connsiteY34" fmla="*/ 1359243 h 4753402"/>
              <a:gd name="connsiteX35" fmla="*/ 2211859 w 2933858"/>
              <a:gd name="connsiteY35" fmla="*/ 1433384 h 4753402"/>
              <a:gd name="connsiteX36" fmla="*/ 2199503 w 2933858"/>
              <a:gd name="connsiteY36" fmla="*/ 1470454 h 4753402"/>
              <a:gd name="connsiteX37" fmla="*/ 2162432 w 2933858"/>
              <a:gd name="connsiteY37" fmla="*/ 1495168 h 4753402"/>
              <a:gd name="connsiteX38" fmla="*/ 2088292 w 2933858"/>
              <a:gd name="connsiteY38" fmla="*/ 1643449 h 4753402"/>
              <a:gd name="connsiteX39" fmla="*/ 2075935 w 2933858"/>
              <a:gd name="connsiteY39" fmla="*/ 1680519 h 4753402"/>
              <a:gd name="connsiteX40" fmla="*/ 2001795 w 2933858"/>
              <a:gd name="connsiteY40" fmla="*/ 1729946 h 4753402"/>
              <a:gd name="connsiteX41" fmla="*/ 1952368 w 2933858"/>
              <a:gd name="connsiteY41" fmla="*/ 1841157 h 4753402"/>
              <a:gd name="connsiteX42" fmla="*/ 1940011 w 2933858"/>
              <a:gd name="connsiteY42" fmla="*/ 1902941 h 4753402"/>
              <a:gd name="connsiteX43" fmla="*/ 1902941 w 2933858"/>
              <a:gd name="connsiteY43" fmla="*/ 1940011 h 4753402"/>
              <a:gd name="connsiteX44" fmla="*/ 1828800 w 2933858"/>
              <a:gd name="connsiteY44" fmla="*/ 1964724 h 4753402"/>
              <a:gd name="connsiteX45" fmla="*/ 1804086 w 2933858"/>
              <a:gd name="connsiteY45" fmla="*/ 2038865 h 4753402"/>
              <a:gd name="connsiteX46" fmla="*/ 1754659 w 2933858"/>
              <a:gd name="connsiteY46" fmla="*/ 2150076 h 4753402"/>
              <a:gd name="connsiteX47" fmla="*/ 1729946 w 2933858"/>
              <a:gd name="connsiteY47" fmla="*/ 2261286 h 4753402"/>
              <a:gd name="connsiteX48" fmla="*/ 1717589 w 2933858"/>
              <a:gd name="connsiteY48" fmla="*/ 2298357 h 4753402"/>
              <a:gd name="connsiteX49" fmla="*/ 1643449 w 2933858"/>
              <a:gd name="connsiteY49" fmla="*/ 2360141 h 4753402"/>
              <a:gd name="connsiteX50" fmla="*/ 1631536 w 2933858"/>
              <a:gd name="connsiteY50" fmla="*/ 2396251 h 4753402"/>
              <a:gd name="connsiteX51" fmla="*/ 1629153 w 2933858"/>
              <a:gd name="connsiteY51" fmla="*/ 2403749 h 4753402"/>
              <a:gd name="connsiteX52" fmla="*/ 1631969 w 2933858"/>
              <a:gd name="connsiteY52" fmla="*/ 2394012 h 4753402"/>
              <a:gd name="connsiteX53" fmla="*/ 1606378 w 2933858"/>
              <a:gd name="connsiteY53" fmla="*/ 2434281 h 4753402"/>
              <a:gd name="connsiteX54" fmla="*/ 1581665 w 2933858"/>
              <a:gd name="connsiteY54" fmla="*/ 2508422 h 4753402"/>
              <a:gd name="connsiteX55" fmla="*/ 1556951 w 2933858"/>
              <a:gd name="connsiteY55" fmla="*/ 2582562 h 4753402"/>
              <a:gd name="connsiteX56" fmla="*/ 1544595 w 2933858"/>
              <a:gd name="connsiteY56" fmla="*/ 2619632 h 4753402"/>
              <a:gd name="connsiteX57" fmla="*/ 1519881 w 2933858"/>
              <a:gd name="connsiteY57" fmla="*/ 2656703 h 4753402"/>
              <a:gd name="connsiteX58" fmla="*/ 1507524 w 2933858"/>
              <a:gd name="connsiteY58" fmla="*/ 2693773 h 4753402"/>
              <a:gd name="connsiteX59" fmla="*/ 1458097 w 2933858"/>
              <a:gd name="connsiteY59" fmla="*/ 2767914 h 4753402"/>
              <a:gd name="connsiteX60" fmla="*/ 1396314 w 2933858"/>
              <a:gd name="connsiteY60" fmla="*/ 2842054 h 4753402"/>
              <a:gd name="connsiteX61" fmla="*/ 1359243 w 2933858"/>
              <a:gd name="connsiteY61" fmla="*/ 2866768 h 4753402"/>
              <a:gd name="connsiteX62" fmla="*/ 1334530 w 2933858"/>
              <a:gd name="connsiteY62" fmla="*/ 2903838 h 4753402"/>
              <a:gd name="connsiteX63" fmla="*/ 1285103 w 2933858"/>
              <a:gd name="connsiteY63" fmla="*/ 2977978 h 4753402"/>
              <a:gd name="connsiteX64" fmla="*/ 1210962 w 2933858"/>
              <a:gd name="connsiteY64" fmla="*/ 3002692 h 4753402"/>
              <a:gd name="connsiteX65" fmla="*/ 1173892 w 2933858"/>
              <a:gd name="connsiteY65" fmla="*/ 3076832 h 4753402"/>
              <a:gd name="connsiteX66" fmla="*/ 1136822 w 2933858"/>
              <a:gd name="connsiteY66" fmla="*/ 3101546 h 4753402"/>
              <a:gd name="connsiteX67" fmla="*/ 1112108 w 2933858"/>
              <a:gd name="connsiteY67" fmla="*/ 3138616 h 4753402"/>
              <a:gd name="connsiteX68" fmla="*/ 1075038 w 2933858"/>
              <a:gd name="connsiteY68" fmla="*/ 3225114 h 4753402"/>
              <a:gd name="connsiteX69" fmla="*/ 1037968 w 2933858"/>
              <a:gd name="connsiteY69" fmla="*/ 3249827 h 4753402"/>
              <a:gd name="connsiteX70" fmla="*/ 963827 w 2933858"/>
              <a:gd name="connsiteY70" fmla="*/ 3274541 h 4753402"/>
              <a:gd name="connsiteX71" fmla="*/ 939114 w 2933858"/>
              <a:gd name="connsiteY71" fmla="*/ 3311611 h 4753402"/>
              <a:gd name="connsiteX72" fmla="*/ 864973 w 2933858"/>
              <a:gd name="connsiteY72" fmla="*/ 3348681 h 4753402"/>
              <a:gd name="connsiteX73" fmla="*/ 840259 w 2933858"/>
              <a:gd name="connsiteY73" fmla="*/ 3385751 h 4753402"/>
              <a:gd name="connsiteX74" fmla="*/ 815546 w 2933858"/>
              <a:gd name="connsiteY74" fmla="*/ 3459892 h 4753402"/>
              <a:gd name="connsiteX75" fmla="*/ 803189 w 2933858"/>
              <a:gd name="connsiteY75" fmla="*/ 3496962 h 4753402"/>
              <a:gd name="connsiteX76" fmla="*/ 790832 w 2933858"/>
              <a:gd name="connsiteY76" fmla="*/ 3534032 h 4753402"/>
              <a:gd name="connsiteX77" fmla="*/ 654908 w 2933858"/>
              <a:gd name="connsiteY77" fmla="*/ 3571103 h 4753402"/>
              <a:gd name="connsiteX78" fmla="*/ 642551 w 2933858"/>
              <a:gd name="connsiteY78" fmla="*/ 3608173 h 4753402"/>
              <a:gd name="connsiteX79" fmla="*/ 630195 w 2933858"/>
              <a:gd name="connsiteY79" fmla="*/ 3657600 h 4753402"/>
              <a:gd name="connsiteX80" fmla="*/ 605481 w 2933858"/>
              <a:gd name="connsiteY80" fmla="*/ 3694670 h 4753402"/>
              <a:gd name="connsiteX81" fmla="*/ 593124 w 2933858"/>
              <a:gd name="connsiteY81" fmla="*/ 3768811 h 4753402"/>
              <a:gd name="connsiteX82" fmla="*/ 543697 w 2933858"/>
              <a:gd name="connsiteY82" fmla="*/ 3842951 h 4753402"/>
              <a:gd name="connsiteX83" fmla="*/ 531341 w 2933858"/>
              <a:gd name="connsiteY83" fmla="*/ 3892378 h 4753402"/>
              <a:gd name="connsiteX84" fmla="*/ 518984 w 2933858"/>
              <a:gd name="connsiteY84" fmla="*/ 3929449 h 4753402"/>
              <a:gd name="connsiteX85" fmla="*/ 481914 w 2933858"/>
              <a:gd name="connsiteY85" fmla="*/ 4077730 h 4753402"/>
              <a:gd name="connsiteX86" fmla="*/ 469557 w 2933858"/>
              <a:gd name="connsiteY86" fmla="*/ 4114800 h 4753402"/>
              <a:gd name="connsiteX87" fmla="*/ 457200 w 2933858"/>
              <a:gd name="connsiteY87" fmla="*/ 4176584 h 4753402"/>
              <a:gd name="connsiteX88" fmla="*/ 420130 w 2933858"/>
              <a:gd name="connsiteY88" fmla="*/ 4201297 h 4753402"/>
              <a:gd name="connsiteX89" fmla="*/ 383059 w 2933858"/>
              <a:gd name="connsiteY89" fmla="*/ 4349578 h 4753402"/>
              <a:gd name="connsiteX90" fmla="*/ 358346 w 2933858"/>
              <a:gd name="connsiteY90" fmla="*/ 4485503 h 4753402"/>
              <a:gd name="connsiteX91" fmla="*/ 308919 w 2933858"/>
              <a:gd name="connsiteY91" fmla="*/ 4559643 h 4753402"/>
              <a:gd name="connsiteX92" fmla="*/ 234778 w 2933858"/>
              <a:gd name="connsiteY92" fmla="*/ 4584357 h 4753402"/>
              <a:gd name="connsiteX93" fmla="*/ 160638 w 2933858"/>
              <a:gd name="connsiteY93" fmla="*/ 4633784 h 4753402"/>
              <a:gd name="connsiteX94" fmla="*/ 135924 w 2933858"/>
              <a:gd name="connsiteY94" fmla="*/ 4670854 h 4753402"/>
              <a:gd name="connsiteX95" fmla="*/ 123568 w 2933858"/>
              <a:gd name="connsiteY95" fmla="*/ 4707924 h 4753402"/>
              <a:gd name="connsiteX96" fmla="*/ 49427 w 2933858"/>
              <a:gd name="connsiteY96" fmla="*/ 4732638 h 4753402"/>
              <a:gd name="connsiteX97" fmla="*/ 12357 w 2933858"/>
              <a:gd name="connsiteY97" fmla="*/ 4744995 h 4753402"/>
              <a:gd name="connsiteX98" fmla="*/ 0 w 2933858"/>
              <a:gd name="connsiteY98" fmla="*/ 4753402 h 4753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</a:cxnLst>
            <a:rect l="l" t="t" r="r" b="b"/>
            <a:pathLst>
              <a:path w="2933858" h="4753402">
                <a:moveTo>
                  <a:pt x="1629153" y="2403749"/>
                </a:moveTo>
                <a:lnTo>
                  <a:pt x="1628757" y="2405117"/>
                </a:lnTo>
                <a:cubicBezTo>
                  <a:pt x="1627869" y="2407989"/>
                  <a:pt x="1627328" y="2409583"/>
                  <a:pt x="1627626" y="2408553"/>
                </a:cubicBezTo>
                <a:close/>
                <a:moveTo>
                  <a:pt x="2500716" y="784736"/>
                </a:moveTo>
                <a:lnTo>
                  <a:pt x="2499496" y="786370"/>
                </a:lnTo>
                <a:lnTo>
                  <a:pt x="2499829" y="785888"/>
                </a:lnTo>
                <a:cubicBezTo>
                  <a:pt x="2501228" y="783919"/>
                  <a:pt x="2501334" y="783846"/>
                  <a:pt x="2500716" y="784736"/>
                </a:cubicBezTo>
                <a:close/>
                <a:moveTo>
                  <a:pt x="0" y="0"/>
                </a:moveTo>
                <a:lnTo>
                  <a:pt x="2933858" y="0"/>
                </a:lnTo>
                <a:lnTo>
                  <a:pt x="2932078" y="3120"/>
                </a:lnTo>
                <a:cubicBezTo>
                  <a:pt x="2926411" y="13513"/>
                  <a:pt x="2918001" y="28182"/>
                  <a:pt x="2903838" y="49427"/>
                </a:cubicBezTo>
                <a:lnTo>
                  <a:pt x="2879124" y="86497"/>
                </a:lnTo>
                <a:cubicBezTo>
                  <a:pt x="2849715" y="174727"/>
                  <a:pt x="2868861" y="138963"/>
                  <a:pt x="2829697" y="197708"/>
                </a:cubicBezTo>
                <a:cubicBezTo>
                  <a:pt x="2825578" y="210065"/>
                  <a:pt x="2826551" y="225568"/>
                  <a:pt x="2817341" y="234778"/>
                </a:cubicBezTo>
                <a:cubicBezTo>
                  <a:pt x="2755703" y="296416"/>
                  <a:pt x="2799442" y="185465"/>
                  <a:pt x="2755557" y="284205"/>
                </a:cubicBezTo>
                <a:cubicBezTo>
                  <a:pt x="2744977" y="308010"/>
                  <a:pt x="2739081" y="333632"/>
                  <a:pt x="2730843" y="358346"/>
                </a:cubicBezTo>
                <a:lnTo>
                  <a:pt x="2706130" y="432486"/>
                </a:lnTo>
                <a:cubicBezTo>
                  <a:pt x="2702011" y="444843"/>
                  <a:pt x="2700998" y="458719"/>
                  <a:pt x="2693773" y="469557"/>
                </a:cubicBezTo>
                <a:lnTo>
                  <a:pt x="2644346" y="543697"/>
                </a:lnTo>
                <a:cubicBezTo>
                  <a:pt x="2636108" y="556054"/>
                  <a:pt x="2631989" y="572530"/>
                  <a:pt x="2619632" y="580768"/>
                </a:cubicBezTo>
                <a:lnTo>
                  <a:pt x="2582562" y="605481"/>
                </a:lnTo>
                <a:cubicBezTo>
                  <a:pt x="2551502" y="698657"/>
                  <a:pt x="2593399" y="583806"/>
                  <a:pt x="2545492" y="679622"/>
                </a:cubicBezTo>
                <a:cubicBezTo>
                  <a:pt x="2539667" y="691272"/>
                  <a:pt x="2538960" y="705042"/>
                  <a:pt x="2533135" y="716692"/>
                </a:cubicBezTo>
                <a:cubicBezTo>
                  <a:pt x="2526494" y="729975"/>
                  <a:pt x="2515063" y="740479"/>
                  <a:pt x="2508422" y="753762"/>
                </a:cubicBezTo>
                <a:cubicBezTo>
                  <a:pt x="2482843" y="804920"/>
                  <a:pt x="2491282" y="796896"/>
                  <a:pt x="2497262" y="789362"/>
                </a:cubicBezTo>
                <a:lnTo>
                  <a:pt x="2499496" y="786370"/>
                </a:lnTo>
                <a:lnTo>
                  <a:pt x="2491180" y="798412"/>
                </a:lnTo>
                <a:cubicBezTo>
                  <a:pt x="2486624" y="805104"/>
                  <a:pt x="2480204" y="814623"/>
                  <a:pt x="2471351" y="827903"/>
                </a:cubicBezTo>
                <a:lnTo>
                  <a:pt x="2446638" y="902043"/>
                </a:lnTo>
                <a:cubicBezTo>
                  <a:pt x="2434861" y="937373"/>
                  <a:pt x="2429681" y="949754"/>
                  <a:pt x="2421924" y="988541"/>
                </a:cubicBezTo>
                <a:cubicBezTo>
                  <a:pt x="2417523" y="1010548"/>
                  <a:pt x="2412242" y="1072694"/>
                  <a:pt x="2397211" y="1099751"/>
                </a:cubicBezTo>
                <a:cubicBezTo>
                  <a:pt x="2382786" y="1125715"/>
                  <a:pt x="2357177" y="1145714"/>
                  <a:pt x="2347784" y="1173892"/>
                </a:cubicBezTo>
                <a:cubicBezTo>
                  <a:pt x="2339546" y="1198605"/>
                  <a:pt x="2337520" y="1226357"/>
                  <a:pt x="2323070" y="1248032"/>
                </a:cubicBezTo>
                <a:cubicBezTo>
                  <a:pt x="2314832" y="1260389"/>
                  <a:pt x="2307864" y="1273694"/>
                  <a:pt x="2298357" y="1285103"/>
                </a:cubicBezTo>
                <a:cubicBezTo>
                  <a:pt x="2270640" y="1318363"/>
                  <a:pt x="2254106" y="1319794"/>
                  <a:pt x="2236573" y="1359243"/>
                </a:cubicBezTo>
                <a:cubicBezTo>
                  <a:pt x="2225993" y="1383048"/>
                  <a:pt x="2220097" y="1408670"/>
                  <a:pt x="2211859" y="1433384"/>
                </a:cubicBezTo>
                <a:cubicBezTo>
                  <a:pt x="2207740" y="1445741"/>
                  <a:pt x="2210340" y="1463229"/>
                  <a:pt x="2199503" y="1470454"/>
                </a:cubicBezTo>
                <a:lnTo>
                  <a:pt x="2162432" y="1495168"/>
                </a:lnTo>
                <a:cubicBezTo>
                  <a:pt x="2098553" y="1590985"/>
                  <a:pt x="2122399" y="1541128"/>
                  <a:pt x="2088292" y="1643449"/>
                </a:cubicBezTo>
                <a:cubicBezTo>
                  <a:pt x="2084173" y="1655806"/>
                  <a:pt x="2086773" y="1673294"/>
                  <a:pt x="2075935" y="1680519"/>
                </a:cubicBezTo>
                <a:lnTo>
                  <a:pt x="2001795" y="1729946"/>
                </a:lnTo>
                <a:cubicBezTo>
                  <a:pt x="1972210" y="1774322"/>
                  <a:pt x="1964973" y="1778133"/>
                  <a:pt x="1952368" y="1841157"/>
                </a:cubicBezTo>
                <a:cubicBezTo>
                  <a:pt x="1948249" y="1861752"/>
                  <a:pt x="1949404" y="1884156"/>
                  <a:pt x="1940011" y="1902941"/>
                </a:cubicBezTo>
                <a:cubicBezTo>
                  <a:pt x="1932196" y="1918571"/>
                  <a:pt x="1918217" y="1931524"/>
                  <a:pt x="1902941" y="1940011"/>
                </a:cubicBezTo>
                <a:cubicBezTo>
                  <a:pt x="1880169" y="1952662"/>
                  <a:pt x="1828800" y="1964724"/>
                  <a:pt x="1828800" y="1964724"/>
                </a:cubicBezTo>
                <a:cubicBezTo>
                  <a:pt x="1820562" y="1989438"/>
                  <a:pt x="1818536" y="2017190"/>
                  <a:pt x="1804086" y="2038865"/>
                </a:cubicBezTo>
                <a:cubicBezTo>
                  <a:pt x="1764924" y="2097609"/>
                  <a:pt x="1784068" y="2061848"/>
                  <a:pt x="1754659" y="2150076"/>
                </a:cubicBezTo>
                <a:cubicBezTo>
                  <a:pt x="1726845" y="2233519"/>
                  <a:pt x="1758939" y="2130818"/>
                  <a:pt x="1729946" y="2261286"/>
                </a:cubicBezTo>
                <a:cubicBezTo>
                  <a:pt x="1727120" y="2274001"/>
                  <a:pt x="1724814" y="2287519"/>
                  <a:pt x="1717589" y="2298357"/>
                </a:cubicBezTo>
                <a:cubicBezTo>
                  <a:pt x="1698561" y="2326899"/>
                  <a:pt x="1670801" y="2341906"/>
                  <a:pt x="1643449" y="2360141"/>
                </a:cubicBezTo>
                <a:cubicBezTo>
                  <a:pt x="1637815" y="2377042"/>
                  <a:pt x="1634009" y="2388630"/>
                  <a:pt x="1631536" y="2396251"/>
                </a:cubicBezTo>
                <a:lnTo>
                  <a:pt x="1629153" y="2403749"/>
                </a:lnTo>
                <a:lnTo>
                  <a:pt x="1631969" y="2394012"/>
                </a:lnTo>
                <a:cubicBezTo>
                  <a:pt x="1636320" y="2377679"/>
                  <a:pt x="1638320" y="2362412"/>
                  <a:pt x="1606378" y="2434281"/>
                </a:cubicBezTo>
                <a:cubicBezTo>
                  <a:pt x="1595798" y="2458086"/>
                  <a:pt x="1589903" y="2483708"/>
                  <a:pt x="1581665" y="2508422"/>
                </a:cubicBezTo>
                <a:lnTo>
                  <a:pt x="1556951" y="2582562"/>
                </a:lnTo>
                <a:cubicBezTo>
                  <a:pt x="1552832" y="2594919"/>
                  <a:pt x="1551820" y="2608795"/>
                  <a:pt x="1544595" y="2619632"/>
                </a:cubicBezTo>
                <a:cubicBezTo>
                  <a:pt x="1536357" y="2631989"/>
                  <a:pt x="1526523" y="2643420"/>
                  <a:pt x="1519881" y="2656703"/>
                </a:cubicBezTo>
                <a:cubicBezTo>
                  <a:pt x="1514056" y="2668353"/>
                  <a:pt x="1513850" y="2682387"/>
                  <a:pt x="1507524" y="2693773"/>
                </a:cubicBezTo>
                <a:cubicBezTo>
                  <a:pt x="1493099" y="2719737"/>
                  <a:pt x="1474573" y="2743200"/>
                  <a:pt x="1458097" y="2767914"/>
                </a:cubicBezTo>
                <a:cubicBezTo>
                  <a:pt x="1433797" y="2804364"/>
                  <a:pt x="1431993" y="2812322"/>
                  <a:pt x="1396314" y="2842054"/>
                </a:cubicBezTo>
                <a:cubicBezTo>
                  <a:pt x="1384905" y="2851562"/>
                  <a:pt x="1371600" y="2858530"/>
                  <a:pt x="1359243" y="2866768"/>
                </a:cubicBezTo>
                <a:cubicBezTo>
                  <a:pt x="1351005" y="2879125"/>
                  <a:pt x="1341171" y="2890555"/>
                  <a:pt x="1334530" y="2903838"/>
                </a:cubicBezTo>
                <a:cubicBezTo>
                  <a:pt x="1314881" y="2943136"/>
                  <a:pt x="1333752" y="2950951"/>
                  <a:pt x="1285103" y="2977978"/>
                </a:cubicBezTo>
                <a:cubicBezTo>
                  <a:pt x="1262331" y="2990629"/>
                  <a:pt x="1210962" y="3002692"/>
                  <a:pt x="1210962" y="3002692"/>
                </a:cubicBezTo>
                <a:cubicBezTo>
                  <a:pt x="1200912" y="3032841"/>
                  <a:pt x="1197845" y="3052879"/>
                  <a:pt x="1173892" y="3076832"/>
                </a:cubicBezTo>
                <a:cubicBezTo>
                  <a:pt x="1163391" y="3087333"/>
                  <a:pt x="1149179" y="3093308"/>
                  <a:pt x="1136822" y="3101546"/>
                </a:cubicBezTo>
                <a:cubicBezTo>
                  <a:pt x="1128584" y="3113903"/>
                  <a:pt x="1117958" y="3124966"/>
                  <a:pt x="1112108" y="3138616"/>
                </a:cubicBezTo>
                <a:cubicBezTo>
                  <a:pt x="1090839" y="3188243"/>
                  <a:pt x="1113815" y="3186337"/>
                  <a:pt x="1075038" y="3225114"/>
                </a:cubicBezTo>
                <a:cubicBezTo>
                  <a:pt x="1064537" y="3235615"/>
                  <a:pt x="1051539" y="3243796"/>
                  <a:pt x="1037968" y="3249827"/>
                </a:cubicBezTo>
                <a:cubicBezTo>
                  <a:pt x="1014163" y="3260407"/>
                  <a:pt x="963827" y="3274541"/>
                  <a:pt x="963827" y="3274541"/>
                </a:cubicBezTo>
                <a:cubicBezTo>
                  <a:pt x="955589" y="3286898"/>
                  <a:pt x="949615" y="3301110"/>
                  <a:pt x="939114" y="3311611"/>
                </a:cubicBezTo>
                <a:cubicBezTo>
                  <a:pt x="915161" y="3335563"/>
                  <a:pt x="895121" y="3338631"/>
                  <a:pt x="864973" y="3348681"/>
                </a:cubicBezTo>
                <a:cubicBezTo>
                  <a:pt x="856735" y="3361038"/>
                  <a:pt x="846291" y="3372180"/>
                  <a:pt x="840259" y="3385751"/>
                </a:cubicBezTo>
                <a:cubicBezTo>
                  <a:pt x="829679" y="3409556"/>
                  <a:pt x="823784" y="3435178"/>
                  <a:pt x="815546" y="3459892"/>
                </a:cubicBezTo>
                <a:lnTo>
                  <a:pt x="803189" y="3496962"/>
                </a:lnTo>
                <a:cubicBezTo>
                  <a:pt x="799070" y="3509319"/>
                  <a:pt x="803189" y="3529913"/>
                  <a:pt x="790832" y="3534032"/>
                </a:cubicBezTo>
                <a:cubicBezTo>
                  <a:pt x="696767" y="3565388"/>
                  <a:pt x="742236" y="3553637"/>
                  <a:pt x="654908" y="3571103"/>
                </a:cubicBezTo>
                <a:cubicBezTo>
                  <a:pt x="650789" y="3583460"/>
                  <a:pt x="646129" y="3595649"/>
                  <a:pt x="642551" y="3608173"/>
                </a:cubicBezTo>
                <a:cubicBezTo>
                  <a:pt x="637886" y="3624502"/>
                  <a:pt x="636885" y="3641990"/>
                  <a:pt x="630195" y="3657600"/>
                </a:cubicBezTo>
                <a:cubicBezTo>
                  <a:pt x="624345" y="3671250"/>
                  <a:pt x="613719" y="3682313"/>
                  <a:pt x="605481" y="3694670"/>
                </a:cubicBezTo>
                <a:cubicBezTo>
                  <a:pt x="601362" y="3719384"/>
                  <a:pt x="602760" y="3745684"/>
                  <a:pt x="593124" y="3768811"/>
                </a:cubicBezTo>
                <a:cubicBezTo>
                  <a:pt x="581700" y="3796228"/>
                  <a:pt x="543697" y="3842951"/>
                  <a:pt x="543697" y="3842951"/>
                </a:cubicBezTo>
                <a:cubicBezTo>
                  <a:pt x="539578" y="3859427"/>
                  <a:pt x="536006" y="3876049"/>
                  <a:pt x="531341" y="3892378"/>
                </a:cubicBezTo>
                <a:cubicBezTo>
                  <a:pt x="527763" y="3904902"/>
                  <a:pt x="521810" y="3916734"/>
                  <a:pt x="518984" y="3929449"/>
                </a:cubicBezTo>
                <a:cubicBezTo>
                  <a:pt x="485705" y="4079201"/>
                  <a:pt x="531850" y="3927920"/>
                  <a:pt x="481914" y="4077730"/>
                </a:cubicBezTo>
                <a:cubicBezTo>
                  <a:pt x="477795" y="4090087"/>
                  <a:pt x="472111" y="4102028"/>
                  <a:pt x="469557" y="4114800"/>
                </a:cubicBezTo>
                <a:cubicBezTo>
                  <a:pt x="465438" y="4135395"/>
                  <a:pt x="467620" y="4158349"/>
                  <a:pt x="457200" y="4176584"/>
                </a:cubicBezTo>
                <a:cubicBezTo>
                  <a:pt x="449832" y="4189478"/>
                  <a:pt x="432487" y="4193059"/>
                  <a:pt x="420130" y="4201297"/>
                </a:cubicBezTo>
                <a:cubicBezTo>
                  <a:pt x="391819" y="4286227"/>
                  <a:pt x="395538" y="4262225"/>
                  <a:pt x="383059" y="4349578"/>
                </a:cubicBezTo>
                <a:cubicBezTo>
                  <a:pt x="379848" y="4372057"/>
                  <a:pt x="376984" y="4451955"/>
                  <a:pt x="358346" y="4485503"/>
                </a:cubicBezTo>
                <a:cubicBezTo>
                  <a:pt x="343922" y="4511467"/>
                  <a:pt x="337097" y="4550250"/>
                  <a:pt x="308919" y="4559643"/>
                </a:cubicBezTo>
                <a:lnTo>
                  <a:pt x="234778" y="4584357"/>
                </a:lnTo>
                <a:cubicBezTo>
                  <a:pt x="208710" y="4662566"/>
                  <a:pt x="246596" y="4584666"/>
                  <a:pt x="160638" y="4633784"/>
                </a:cubicBezTo>
                <a:cubicBezTo>
                  <a:pt x="147744" y="4641152"/>
                  <a:pt x="144162" y="4658497"/>
                  <a:pt x="135924" y="4670854"/>
                </a:cubicBezTo>
                <a:cubicBezTo>
                  <a:pt x="131805" y="4683211"/>
                  <a:pt x="134167" y="4700353"/>
                  <a:pt x="123568" y="4707924"/>
                </a:cubicBezTo>
                <a:cubicBezTo>
                  <a:pt x="102370" y="4723066"/>
                  <a:pt x="74141" y="4724400"/>
                  <a:pt x="49427" y="4732638"/>
                </a:cubicBezTo>
                <a:cubicBezTo>
                  <a:pt x="37070" y="4736757"/>
                  <a:pt x="23195" y="4737770"/>
                  <a:pt x="12357" y="4744995"/>
                </a:cubicBezTo>
                <a:lnTo>
                  <a:pt x="0" y="4753402"/>
                </a:lnTo>
                <a:close/>
              </a:path>
            </a:pathLst>
          </a:custGeom>
          <a:solidFill>
            <a:srgbClr val="ECEC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墨迹 8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C98AA2AB-C5D1-47A4-AEDC-013E4D2C38B0}"/>
                  </a:ext>
                </a:extLst>
              </p14:cNvPr>
              <p14:cNvContentPartPr/>
              <p14:nvPr/>
            </p14:nvContentPartPr>
            <p14:xfrm>
              <a:off x="-268378" y="-315591"/>
              <a:ext cx="3043080" cy="4772520"/>
            </p14:xfrm>
          </p:contentPart>
        </mc:Choice>
        <mc:Fallback xmlns="">
          <p:pic>
            <p:nvPicPr>
              <p:cNvPr id="9" name="墨迹 8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C98AA2AB-C5D1-47A4-AEDC-013E4D2C38B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277739" y="-324951"/>
                <a:ext cx="3061802" cy="4791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96966B51-C39C-4215-9EE3-95058AC8DD6C}"/>
              </a:ext>
            </a:extLst>
          </p:cNvPr>
          <p:cNvGrpSpPr/>
          <p:nvPr/>
        </p:nvGrpSpPr>
        <p:grpSpPr>
          <a:xfrm>
            <a:off x="608027" y="455387"/>
            <a:ext cx="467833" cy="467833"/>
            <a:chOff x="1996991" y="4706509"/>
            <a:chExt cx="467833" cy="467833"/>
          </a:xfrm>
          <a:effectLst>
            <a:outerShdw blurRad="762000" dist="3810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753F57DA-6485-40AE-9619-E6D351D5C500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8FD8C1B6-163D-4020-BA58-8F8D702B2A9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14A5BC5-BF52-4C56-B296-667C536211A1}"/>
              </a:ext>
            </a:extLst>
          </p:cNvPr>
          <p:cNvSpPr txBox="1"/>
          <p:nvPr/>
        </p:nvSpPr>
        <p:spPr>
          <a:xfrm>
            <a:off x="1205077" y="504637"/>
            <a:ext cx="2339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1 Introduction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0" name="Freeform 45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F926A451-2036-45D7-BEB5-63AD2A52316F}"/>
              </a:ext>
            </a:extLst>
          </p:cNvPr>
          <p:cNvSpPr>
            <a:spLocks noEditPoints="1"/>
          </p:cNvSpPr>
          <p:nvPr/>
        </p:nvSpPr>
        <p:spPr bwMode="auto">
          <a:xfrm rot="3509363">
            <a:off x="9557616" y="780349"/>
            <a:ext cx="1103313" cy="2400300"/>
          </a:xfrm>
          <a:custGeom>
            <a:avLst/>
            <a:gdLst>
              <a:gd name="T0" fmla="*/ 140 w 169"/>
              <a:gd name="T1" fmla="*/ 239 h 368"/>
              <a:gd name="T2" fmla="*/ 138 w 169"/>
              <a:gd name="T3" fmla="*/ 255 h 368"/>
              <a:gd name="T4" fmla="*/ 150 w 169"/>
              <a:gd name="T5" fmla="*/ 311 h 368"/>
              <a:gd name="T6" fmla="*/ 108 w 169"/>
              <a:gd name="T7" fmla="*/ 278 h 368"/>
              <a:gd name="T8" fmla="*/ 138 w 169"/>
              <a:gd name="T9" fmla="*/ 225 h 368"/>
              <a:gd name="T10" fmla="*/ 141 w 169"/>
              <a:gd name="T11" fmla="*/ 192 h 368"/>
              <a:gd name="T12" fmla="*/ 97 w 169"/>
              <a:gd name="T13" fmla="*/ 222 h 368"/>
              <a:gd name="T14" fmla="*/ 109 w 169"/>
              <a:gd name="T15" fmla="*/ 248 h 368"/>
              <a:gd name="T16" fmla="*/ 94 w 169"/>
              <a:gd name="T17" fmla="*/ 291 h 368"/>
              <a:gd name="T18" fmla="*/ 123 w 169"/>
              <a:gd name="T19" fmla="*/ 303 h 368"/>
              <a:gd name="T20" fmla="*/ 127 w 169"/>
              <a:gd name="T21" fmla="*/ 336 h 368"/>
              <a:gd name="T22" fmla="*/ 64 w 169"/>
              <a:gd name="T23" fmla="*/ 352 h 368"/>
              <a:gd name="T24" fmla="*/ 74 w 169"/>
              <a:gd name="T25" fmla="*/ 311 h 368"/>
              <a:gd name="T26" fmla="*/ 70 w 169"/>
              <a:gd name="T27" fmla="*/ 256 h 368"/>
              <a:gd name="T28" fmla="*/ 84 w 169"/>
              <a:gd name="T29" fmla="*/ 217 h 368"/>
              <a:gd name="T30" fmla="*/ 84 w 169"/>
              <a:gd name="T31" fmla="*/ 192 h 368"/>
              <a:gd name="T32" fmla="*/ 55 w 169"/>
              <a:gd name="T33" fmla="*/ 151 h 368"/>
              <a:gd name="T34" fmla="*/ 34 w 169"/>
              <a:gd name="T35" fmla="*/ 106 h 368"/>
              <a:gd name="T36" fmla="*/ 8 w 169"/>
              <a:gd name="T37" fmla="*/ 71 h 368"/>
              <a:gd name="T38" fmla="*/ 3 w 169"/>
              <a:gd name="T39" fmla="*/ 90 h 368"/>
              <a:gd name="T40" fmla="*/ 30 w 169"/>
              <a:gd name="T41" fmla="*/ 83 h 368"/>
              <a:gd name="T42" fmla="*/ 137 w 169"/>
              <a:gd name="T43" fmla="*/ 193 h 368"/>
              <a:gd name="T44" fmla="*/ 110 w 169"/>
              <a:gd name="T45" fmla="*/ 132 h 368"/>
              <a:gd name="T46" fmla="*/ 57 w 169"/>
              <a:gd name="T47" fmla="*/ 84 h 368"/>
              <a:gd name="T48" fmla="*/ 11 w 169"/>
              <a:gd name="T49" fmla="*/ 50 h 368"/>
              <a:gd name="T50" fmla="*/ 31 w 169"/>
              <a:gd name="T51" fmla="*/ 30 h 368"/>
              <a:gd name="T52" fmla="*/ 49 w 169"/>
              <a:gd name="T53" fmla="*/ 2 h 368"/>
              <a:gd name="T54" fmla="*/ 68 w 169"/>
              <a:gd name="T55" fmla="*/ 13 h 368"/>
              <a:gd name="T56" fmla="*/ 96 w 169"/>
              <a:gd name="T57" fmla="*/ 60 h 368"/>
              <a:gd name="T58" fmla="*/ 117 w 169"/>
              <a:gd name="T59" fmla="*/ 92 h 368"/>
              <a:gd name="T60" fmla="*/ 128 w 169"/>
              <a:gd name="T61" fmla="*/ 96 h 368"/>
              <a:gd name="T62" fmla="*/ 139 w 169"/>
              <a:gd name="T63" fmla="*/ 133 h 368"/>
              <a:gd name="T64" fmla="*/ 147 w 169"/>
              <a:gd name="T65" fmla="*/ 173 h 368"/>
              <a:gd name="T66" fmla="*/ 115 w 169"/>
              <a:gd name="T67" fmla="*/ 129 h 368"/>
              <a:gd name="T68" fmla="*/ 142 w 169"/>
              <a:gd name="T69" fmla="*/ 156 h 368"/>
              <a:gd name="T70" fmla="*/ 53 w 169"/>
              <a:gd name="T71" fmla="*/ 38 h 368"/>
              <a:gd name="T72" fmla="*/ 90 w 169"/>
              <a:gd name="T73" fmla="*/ 83 h 368"/>
              <a:gd name="T74" fmla="*/ 82 w 169"/>
              <a:gd name="T75" fmla="*/ 176 h 368"/>
              <a:gd name="T76" fmla="*/ 68 w 169"/>
              <a:gd name="T77" fmla="*/ 102 h 368"/>
              <a:gd name="T78" fmla="*/ 80 w 169"/>
              <a:gd name="T79" fmla="*/ 339 h 368"/>
              <a:gd name="T80" fmla="*/ 88 w 169"/>
              <a:gd name="T81" fmla="*/ 271 h 368"/>
              <a:gd name="T82" fmla="*/ 94 w 169"/>
              <a:gd name="T83" fmla="*/ 214 h 368"/>
              <a:gd name="T84" fmla="*/ 161 w 169"/>
              <a:gd name="T85" fmla="*/ 185 h 368"/>
              <a:gd name="T86" fmla="*/ 75 w 169"/>
              <a:gd name="T87" fmla="*/ 274 h 368"/>
              <a:gd name="T88" fmla="*/ 130 w 169"/>
              <a:gd name="T89" fmla="*/ 88 h 368"/>
              <a:gd name="T90" fmla="*/ 62 w 169"/>
              <a:gd name="T91" fmla="*/ 162 h 368"/>
              <a:gd name="T92" fmla="*/ 57 w 169"/>
              <a:gd name="T93" fmla="*/ 348 h 368"/>
              <a:gd name="T94" fmla="*/ 73 w 169"/>
              <a:gd name="T95" fmla="*/ 107 h 368"/>
              <a:gd name="T96" fmla="*/ 101 w 169"/>
              <a:gd name="T97" fmla="*/ 247 h 368"/>
              <a:gd name="T98" fmla="*/ 22 w 169"/>
              <a:gd name="T99" fmla="*/ 102 h 368"/>
              <a:gd name="T100" fmla="*/ 145 w 169"/>
              <a:gd name="T101" fmla="*/ 138 h 368"/>
              <a:gd name="T102" fmla="*/ 49 w 169"/>
              <a:gd name="T103" fmla="*/ 333 h 368"/>
              <a:gd name="T104" fmla="*/ 109 w 169"/>
              <a:gd name="T105" fmla="*/ 340 h 368"/>
              <a:gd name="T106" fmla="*/ 157 w 169"/>
              <a:gd name="T107" fmla="*/ 256 h 368"/>
              <a:gd name="T108" fmla="*/ 121 w 169"/>
              <a:gd name="T109" fmla="*/ 300 h 368"/>
              <a:gd name="T110" fmla="*/ 37 w 169"/>
              <a:gd name="T111" fmla="*/ 21 h 368"/>
              <a:gd name="T112" fmla="*/ 156 w 169"/>
              <a:gd name="T113" fmla="*/ 259 h 368"/>
              <a:gd name="T114" fmla="*/ 85 w 169"/>
              <a:gd name="T115" fmla="*/ 72 h 368"/>
              <a:gd name="T116" fmla="*/ 22 w 169"/>
              <a:gd name="T117" fmla="*/ 54 h 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69" h="368">
                <a:moveTo>
                  <a:pt x="165" y="190"/>
                </a:moveTo>
                <a:cubicBezTo>
                  <a:pt x="164" y="193"/>
                  <a:pt x="161" y="194"/>
                  <a:pt x="158" y="196"/>
                </a:cubicBezTo>
                <a:cubicBezTo>
                  <a:pt x="155" y="197"/>
                  <a:pt x="151" y="199"/>
                  <a:pt x="149" y="202"/>
                </a:cubicBezTo>
                <a:cubicBezTo>
                  <a:pt x="148" y="203"/>
                  <a:pt x="147" y="204"/>
                  <a:pt x="147" y="205"/>
                </a:cubicBezTo>
                <a:cubicBezTo>
                  <a:pt x="147" y="210"/>
                  <a:pt x="146" y="215"/>
                  <a:pt x="145" y="220"/>
                </a:cubicBezTo>
                <a:cubicBezTo>
                  <a:pt x="145" y="221"/>
                  <a:pt x="145" y="221"/>
                  <a:pt x="145" y="222"/>
                </a:cubicBezTo>
                <a:cubicBezTo>
                  <a:pt x="145" y="224"/>
                  <a:pt x="144" y="226"/>
                  <a:pt x="143" y="228"/>
                </a:cubicBezTo>
                <a:cubicBezTo>
                  <a:pt x="143" y="229"/>
                  <a:pt x="143" y="229"/>
                  <a:pt x="143" y="230"/>
                </a:cubicBezTo>
                <a:cubicBezTo>
                  <a:pt x="143" y="230"/>
                  <a:pt x="143" y="230"/>
                  <a:pt x="143" y="231"/>
                </a:cubicBezTo>
                <a:cubicBezTo>
                  <a:pt x="142" y="231"/>
                  <a:pt x="142" y="232"/>
                  <a:pt x="142" y="233"/>
                </a:cubicBezTo>
                <a:cubicBezTo>
                  <a:pt x="142" y="233"/>
                  <a:pt x="142" y="234"/>
                  <a:pt x="142" y="234"/>
                </a:cubicBezTo>
                <a:cubicBezTo>
                  <a:pt x="141" y="235"/>
                  <a:pt x="141" y="235"/>
                  <a:pt x="141" y="236"/>
                </a:cubicBezTo>
                <a:cubicBezTo>
                  <a:pt x="141" y="236"/>
                  <a:pt x="141" y="237"/>
                  <a:pt x="141" y="237"/>
                </a:cubicBezTo>
                <a:cubicBezTo>
                  <a:pt x="141" y="238"/>
                  <a:pt x="140" y="238"/>
                  <a:pt x="140" y="239"/>
                </a:cubicBezTo>
                <a:cubicBezTo>
                  <a:pt x="140" y="240"/>
                  <a:pt x="140" y="240"/>
                  <a:pt x="140" y="240"/>
                </a:cubicBezTo>
                <a:cubicBezTo>
                  <a:pt x="140" y="241"/>
                  <a:pt x="139" y="242"/>
                  <a:pt x="140" y="243"/>
                </a:cubicBezTo>
                <a:cubicBezTo>
                  <a:pt x="140" y="243"/>
                  <a:pt x="139" y="243"/>
                  <a:pt x="139" y="243"/>
                </a:cubicBezTo>
                <a:cubicBezTo>
                  <a:pt x="139" y="244"/>
                  <a:pt x="139" y="245"/>
                  <a:pt x="139" y="246"/>
                </a:cubicBezTo>
                <a:cubicBezTo>
                  <a:pt x="139" y="246"/>
                  <a:pt x="139" y="246"/>
                  <a:pt x="139" y="246"/>
                </a:cubicBezTo>
                <a:cubicBezTo>
                  <a:pt x="138" y="247"/>
                  <a:pt x="137" y="248"/>
                  <a:pt x="139" y="248"/>
                </a:cubicBezTo>
                <a:cubicBezTo>
                  <a:pt x="141" y="248"/>
                  <a:pt x="143" y="247"/>
                  <a:pt x="145" y="247"/>
                </a:cubicBezTo>
                <a:cubicBezTo>
                  <a:pt x="149" y="247"/>
                  <a:pt x="153" y="248"/>
                  <a:pt x="156" y="250"/>
                </a:cubicBezTo>
                <a:cubicBezTo>
                  <a:pt x="159" y="253"/>
                  <a:pt x="161" y="255"/>
                  <a:pt x="160" y="259"/>
                </a:cubicBezTo>
                <a:cubicBezTo>
                  <a:pt x="160" y="259"/>
                  <a:pt x="160" y="259"/>
                  <a:pt x="160" y="260"/>
                </a:cubicBezTo>
                <a:cubicBezTo>
                  <a:pt x="159" y="262"/>
                  <a:pt x="157" y="262"/>
                  <a:pt x="155" y="263"/>
                </a:cubicBezTo>
                <a:cubicBezTo>
                  <a:pt x="153" y="263"/>
                  <a:pt x="151" y="263"/>
                  <a:pt x="149" y="262"/>
                </a:cubicBezTo>
                <a:cubicBezTo>
                  <a:pt x="145" y="260"/>
                  <a:pt x="141" y="259"/>
                  <a:pt x="138" y="256"/>
                </a:cubicBezTo>
                <a:cubicBezTo>
                  <a:pt x="138" y="256"/>
                  <a:pt x="138" y="255"/>
                  <a:pt x="138" y="255"/>
                </a:cubicBezTo>
                <a:cubicBezTo>
                  <a:pt x="138" y="254"/>
                  <a:pt x="137" y="254"/>
                  <a:pt x="137" y="254"/>
                </a:cubicBezTo>
                <a:cubicBezTo>
                  <a:pt x="137" y="254"/>
                  <a:pt x="136" y="254"/>
                  <a:pt x="136" y="255"/>
                </a:cubicBezTo>
                <a:cubicBezTo>
                  <a:pt x="136" y="255"/>
                  <a:pt x="136" y="256"/>
                  <a:pt x="136" y="256"/>
                </a:cubicBezTo>
                <a:cubicBezTo>
                  <a:pt x="136" y="260"/>
                  <a:pt x="135" y="264"/>
                  <a:pt x="134" y="268"/>
                </a:cubicBezTo>
                <a:cubicBezTo>
                  <a:pt x="134" y="274"/>
                  <a:pt x="134" y="281"/>
                  <a:pt x="135" y="287"/>
                </a:cubicBezTo>
                <a:cubicBezTo>
                  <a:pt x="135" y="289"/>
                  <a:pt x="135" y="290"/>
                  <a:pt x="136" y="291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5"/>
                  <a:pt x="137" y="297"/>
                  <a:pt x="139" y="300"/>
                </a:cubicBezTo>
                <a:cubicBezTo>
                  <a:pt x="139" y="300"/>
                  <a:pt x="139" y="300"/>
                  <a:pt x="139" y="300"/>
                </a:cubicBezTo>
                <a:cubicBezTo>
                  <a:pt x="140" y="304"/>
                  <a:pt x="143" y="307"/>
                  <a:pt x="146" y="309"/>
                </a:cubicBezTo>
                <a:cubicBezTo>
                  <a:pt x="146" y="309"/>
                  <a:pt x="147" y="310"/>
                  <a:pt x="148" y="310"/>
                </a:cubicBezTo>
                <a:cubicBezTo>
                  <a:pt x="149" y="309"/>
                  <a:pt x="150" y="311"/>
                  <a:pt x="150" y="311"/>
                </a:cubicBezTo>
                <a:cubicBezTo>
                  <a:pt x="150" y="312"/>
                  <a:pt x="150" y="312"/>
                  <a:pt x="150" y="313"/>
                </a:cubicBezTo>
                <a:cubicBezTo>
                  <a:pt x="149" y="313"/>
                  <a:pt x="149" y="313"/>
                  <a:pt x="149" y="313"/>
                </a:cubicBezTo>
                <a:cubicBezTo>
                  <a:pt x="146" y="313"/>
                  <a:pt x="144" y="312"/>
                  <a:pt x="143" y="310"/>
                </a:cubicBezTo>
                <a:cubicBezTo>
                  <a:pt x="139" y="307"/>
                  <a:pt x="137" y="304"/>
                  <a:pt x="136" y="300"/>
                </a:cubicBezTo>
                <a:cubicBezTo>
                  <a:pt x="135" y="299"/>
                  <a:pt x="134" y="298"/>
                  <a:pt x="134" y="296"/>
                </a:cubicBezTo>
                <a:cubicBezTo>
                  <a:pt x="134" y="296"/>
                  <a:pt x="134" y="296"/>
                  <a:pt x="134" y="295"/>
                </a:cubicBezTo>
                <a:cubicBezTo>
                  <a:pt x="132" y="290"/>
                  <a:pt x="131" y="284"/>
                  <a:pt x="131" y="278"/>
                </a:cubicBezTo>
                <a:cubicBezTo>
                  <a:pt x="131" y="277"/>
                  <a:pt x="131" y="277"/>
                  <a:pt x="131" y="277"/>
                </a:cubicBezTo>
                <a:cubicBezTo>
                  <a:pt x="131" y="277"/>
                  <a:pt x="131" y="276"/>
                  <a:pt x="131" y="276"/>
                </a:cubicBezTo>
                <a:cubicBezTo>
                  <a:pt x="131" y="276"/>
                  <a:pt x="130" y="276"/>
                  <a:pt x="130" y="276"/>
                </a:cubicBezTo>
                <a:cubicBezTo>
                  <a:pt x="130" y="277"/>
                  <a:pt x="130" y="277"/>
                  <a:pt x="129" y="278"/>
                </a:cubicBezTo>
                <a:cubicBezTo>
                  <a:pt x="126" y="283"/>
                  <a:pt x="121" y="285"/>
                  <a:pt x="115" y="285"/>
                </a:cubicBezTo>
                <a:cubicBezTo>
                  <a:pt x="113" y="285"/>
                  <a:pt x="110" y="284"/>
                  <a:pt x="108" y="283"/>
                </a:cubicBezTo>
                <a:cubicBezTo>
                  <a:pt x="107" y="282"/>
                  <a:pt x="107" y="280"/>
                  <a:pt x="108" y="278"/>
                </a:cubicBezTo>
                <a:cubicBezTo>
                  <a:pt x="108" y="277"/>
                  <a:pt x="108" y="277"/>
                  <a:pt x="108" y="277"/>
                </a:cubicBezTo>
                <a:cubicBezTo>
                  <a:pt x="111" y="272"/>
                  <a:pt x="116" y="271"/>
                  <a:pt x="120" y="269"/>
                </a:cubicBezTo>
                <a:cubicBezTo>
                  <a:pt x="123" y="269"/>
                  <a:pt x="127" y="268"/>
                  <a:pt x="130" y="267"/>
                </a:cubicBezTo>
                <a:cubicBezTo>
                  <a:pt x="131" y="266"/>
                  <a:pt x="132" y="266"/>
                  <a:pt x="132" y="265"/>
                </a:cubicBezTo>
                <a:cubicBezTo>
                  <a:pt x="133" y="258"/>
                  <a:pt x="134" y="252"/>
                  <a:pt x="136" y="245"/>
                </a:cubicBezTo>
                <a:cubicBezTo>
                  <a:pt x="136" y="245"/>
                  <a:pt x="136" y="245"/>
                  <a:pt x="136" y="244"/>
                </a:cubicBezTo>
                <a:cubicBezTo>
                  <a:pt x="137" y="243"/>
                  <a:pt x="137" y="241"/>
                  <a:pt x="137" y="240"/>
                </a:cubicBezTo>
                <a:cubicBezTo>
                  <a:pt x="137" y="239"/>
                  <a:pt x="137" y="239"/>
                  <a:pt x="137" y="239"/>
                </a:cubicBezTo>
                <a:cubicBezTo>
                  <a:pt x="138" y="238"/>
                  <a:pt x="138" y="237"/>
                  <a:pt x="138" y="236"/>
                </a:cubicBezTo>
                <a:cubicBezTo>
                  <a:pt x="138" y="236"/>
                  <a:pt x="138" y="236"/>
                  <a:pt x="138" y="235"/>
                </a:cubicBezTo>
                <a:cubicBezTo>
                  <a:pt x="139" y="234"/>
                  <a:pt x="139" y="232"/>
                  <a:pt x="140" y="230"/>
                </a:cubicBezTo>
                <a:cubicBezTo>
                  <a:pt x="140" y="230"/>
                  <a:pt x="140" y="229"/>
                  <a:pt x="140" y="229"/>
                </a:cubicBezTo>
                <a:cubicBezTo>
                  <a:pt x="140" y="229"/>
                  <a:pt x="140" y="229"/>
                  <a:pt x="140" y="228"/>
                </a:cubicBezTo>
                <a:cubicBezTo>
                  <a:pt x="141" y="225"/>
                  <a:pt x="141" y="225"/>
                  <a:pt x="138" y="225"/>
                </a:cubicBezTo>
                <a:cubicBezTo>
                  <a:pt x="135" y="225"/>
                  <a:pt x="133" y="226"/>
                  <a:pt x="130" y="226"/>
                </a:cubicBezTo>
                <a:cubicBezTo>
                  <a:pt x="127" y="227"/>
                  <a:pt x="124" y="227"/>
                  <a:pt x="120" y="226"/>
                </a:cubicBezTo>
                <a:cubicBezTo>
                  <a:pt x="120" y="226"/>
                  <a:pt x="119" y="225"/>
                  <a:pt x="118" y="225"/>
                </a:cubicBezTo>
                <a:cubicBezTo>
                  <a:pt x="118" y="225"/>
                  <a:pt x="118" y="225"/>
                  <a:pt x="117" y="225"/>
                </a:cubicBezTo>
                <a:cubicBezTo>
                  <a:pt x="117" y="224"/>
                  <a:pt x="116" y="224"/>
                  <a:pt x="115" y="223"/>
                </a:cubicBezTo>
                <a:cubicBezTo>
                  <a:pt x="110" y="221"/>
                  <a:pt x="110" y="213"/>
                  <a:pt x="115" y="210"/>
                </a:cubicBezTo>
                <a:cubicBezTo>
                  <a:pt x="120" y="207"/>
                  <a:pt x="124" y="207"/>
                  <a:pt x="129" y="209"/>
                </a:cubicBezTo>
                <a:cubicBezTo>
                  <a:pt x="134" y="211"/>
                  <a:pt x="138" y="215"/>
                  <a:pt x="142" y="219"/>
                </a:cubicBezTo>
                <a:cubicBezTo>
                  <a:pt x="142" y="219"/>
                  <a:pt x="142" y="219"/>
                  <a:pt x="142" y="219"/>
                </a:cubicBezTo>
                <a:cubicBezTo>
                  <a:pt x="142" y="219"/>
                  <a:pt x="142" y="219"/>
                  <a:pt x="142" y="218"/>
                </a:cubicBezTo>
                <a:cubicBezTo>
                  <a:pt x="144" y="209"/>
                  <a:pt x="145" y="199"/>
                  <a:pt x="145" y="190"/>
                </a:cubicBezTo>
                <a:cubicBezTo>
                  <a:pt x="145" y="189"/>
                  <a:pt x="145" y="188"/>
                  <a:pt x="144" y="187"/>
                </a:cubicBezTo>
                <a:cubicBezTo>
                  <a:pt x="143" y="188"/>
                  <a:pt x="143" y="190"/>
                  <a:pt x="142" y="191"/>
                </a:cubicBezTo>
                <a:cubicBezTo>
                  <a:pt x="142" y="192"/>
                  <a:pt x="142" y="192"/>
                  <a:pt x="141" y="192"/>
                </a:cubicBezTo>
                <a:cubicBezTo>
                  <a:pt x="141" y="192"/>
                  <a:pt x="141" y="193"/>
                  <a:pt x="140" y="193"/>
                </a:cubicBezTo>
                <a:cubicBezTo>
                  <a:pt x="140" y="194"/>
                  <a:pt x="140" y="194"/>
                  <a:pt x="140" y="194"/>
                </a:cubicBezTo>
                <a:cubicBezTo>
                  <a:pt x="140" y="194"/>
                  <a:pt x="140" y="194"/>
                  <a:pt x="140" y="194"/>
                </a:cubicBezTo>
                <a:cubicBezTo>
                  <a:pt x="140" y="194"/>
                  <a:pt x="139" y="194"/>
                  <a:pt x="139" y="195"/>
                </a:cubicBezTo>
                <a:cubicBezTo>
                  <a:pt x="132" y="201"/>
                  <a:pt x="124" y="203"/>
                  <a:pt x="115" y="201"/>
                </a:cubicBezTo>
                <a:cubicBezTo>
                  <a:pt x="115" y="201"/>
                  <a:pt x="114" y="201"/>
                  <a:pt x="113" y="201"/>
                </a:cubicBezTo>
                <a:cubicBezTo>
                  <a:pt x="112" y="200"/>
                  <a:pt x="112" y="200"/>
                  <a:pt x="112" y="202"/>
                </a:cubicBezTo>
                <a:cubicBezTo>
                  <a:pt x="112" y="202"/>
                  <a:pt x="112" y="203"/>
                  <a:pt x="112" y="203"/>
                </a:cubicBezTo>
                <a:cubicBezTo>
                  <a:pt x="112" y="204"/>
                  <a:pt x="112" y="205"/>
                  <a:pt x="112" y="205"/>
                </a:cubicBezTo>
                <a:cubicBezTo>
                  <a:pt x="111" y="206"/>
                  <a:pt x="111" y="207"/>
                  <a:pt x="111" y="208"/>
                </a:cubicBezTo>
                <a:cubicBezTo>
                  <a:pt x="110" y="208"/>
                  <a:pt x="110" y="209"/>
                  <a:pt x="110" y="209"/>
                </a:cubicBezTo>
                <a:cubicBezTo>
                  <a:pt x="109" y="209"/>
                  <a:pt x="109" y="210"/>
                  <a:pt x="109" y="210"/>
                </a:cubicBezTo>
                <a:cubicBezTo>
                  <a:pt x="106" y="213"/>
                  <a:pt x="103" y="216"/>
                  <a:pt x="99" y="218"/>
                </a:cubicBezTo>
                <a:cubicBezTo>
                  <a:pt x="98" y="219"/>
                  <a:pt x="98" y="221"/>
                  <a:pt x="97" y="222"/>
                </a:cubicBezTo>
                <a:cubicBezTo>
                  <a:pt x="96" y="223"/>
                  <a:pt x="96" y="224"/>
                  <a:pt x="96" y="225"/>
                </a:cubicBezTo>
                <a:cubicBezTo>
                  <a:pt x="95" y="226"/>
                  <a:pt x="95" y="227"/>
                  <a:pt x="95" y="228"/>
                </a:cubicBezTo>
                <a:cubicBezTo>
                  <a:pt x="94" y="232"/>
                  <a:pt x="95" y="237"/>
                  <a:pt x="95" y="241"/>
                </a:cubicBezTo>
                <a:cubicBezTo>
                  <a:pt x="95" y="241"/>
                  <a:pt x="95" y="242"/>
                  <a:pt x="95" y="242"/>
                </a:cubicBezTo>
                <a:cubicBezTo>
                  <a:pt x="95" y="242"/>
                  <a:pt x="95" y="243"/>
                  <a:pt x="95" y="243"/>
                </a:cubicBezTo>
                <a:cubicBezTo>
                  <a:pt x="95" y="244"/>
                  <a:pt x="95" y="246"/>
                  <a:pt x="95" y="247"/>
                </a:cubicBezTo>
                <a:cubicBezTo>
                  <a:pt x="95" y="246"/>
                  <a:pt x="96" y="245"/>
                  <a:pt x="96" y="244"/>
                </a:cubicBezTo>
                <a:cubicBezTo>
                  <a:pt x="99" y="239"/>
                  <a:pt x="102" y="236"/>
                  <a:pt x="105" y="232"/>
                </a:cubicBezTo>
                <a:cubicBezTo>
                  <a:pt x="108" y="230"/>
                  <a:pt x="110" y="229"/>
                  <a:pt x="113" y="228"/>
                </a:cubicBezTo>
                <a:cubicBezTo>
                  <a:pt x="115" y="228"/>
                  <a:pt x="117" y="229"/>
                  <a:pt x="118" y="231"/>
                </a:cubicBezTo>
                <a:cubicBezTo>
                  <a:pt x="119" y="233"/>
                  <a:pt x="120" y="234"/>
                  <a:pt x="119" y="237"/>
                </a:cubicBezTo>
                <a:cubicBezTo>
                  <a:pt x="119" y="237"/>
                  <a:pt x="119" y="238"/>
                  <a:pt x="118" y="239"/>
                </a:cubicBezTo>
                <a:cubicBezTo>
                  <a:pt x="118" y="240"/>
                  <a:pt x="118" y="241"/>
                  <a:pt x="118" y="241"/>
                </a:cubicBezTo>
                <a:cubicBezTo>
                  <a:pt x="116" y="245"/>
                  <a:pt x="113" y="247"/>
                  <a:pt x="109" y="248"/>
                </a:cubicBezTo>
                <a:cubicBezTo>
                  <a:pt x="108" y="248"/>
                  <a:pt x="107" y="249"/>
                  <a:pt x="106" y="249"/>
                </a:cubicBezTo>
                <a:cubicBezTo>
                  <a:pt x="104" y="250"/>
                  <a:pt x="101" y="251"/>
                  <a:pt x="99" y="251"/>
                </a:cubicBezTo>
                <a:cubicBezTo>
                  <a:pt x="96" y="252"/>
                  <a:pt x="94" y="254"/>
                  <a:pt x="93" y="256"/>
                </a:cubicBezTo>
                <a:cubicBezTo>
                  <a:pt x="93" y="260"/>
                  <a:pt x="92" y="264"/>
                  <a:pt x="92" y="268"/>
                </a:cubicBezTo>
                <a:cubicBezTo>
                  <a:pt x="92" y="269"/>
                  <a:pt x="91" y="269"/>
                  <a:pt x="91" y="270"/>
                </a:cubicBezTo>
                <a:cubicBezTo>
                  <a:pt x="91" y="271"/>
                  <a:pt x="91" y="271"/>
                  <a:pt x="91" y="272"/>
                </a:cubicBezTo>
                <a:cubicBezTo>
                  <a:pt x="91" y="273"/>
                  <a:pt x="90" y="274"/>
                  <a:pt x="90" y="275"/>
                </a:cubicBezTo>
                <a:cubicBezTo>
                  <a:pt x="90" y="275"/>
                  <a:pt x="89" y="276"/>
                  <a:pt x="90" y="277"/>
                </a:cubicBezTo>
                <a:cubicBezTo>
                  <a:pt x="89" y="278"/>
                  <a:pt x="90" y="279"/>
                  <a:pt x="90" y="280"/>
                </a:cubicBezTo>
                <a:cubicBezTo>
                  <a:pt x="90" y="280"/>
                  <a:pt x="90" y="280"/>
                  <a:pt x="90" y="280"/>
                </a:cubicBezTo>
                <a:cubicBezTo>
                  <a:pt x="90" y="281"/>
                  <a:pt x="90" y="281"/>
                  <a:pt x="90" y="281"/>
                </a:cubicBezTo>
                <a:cubicBezTo>
                  <a:pt x="90" y="281"/>
                  <a:pt x="90" y="281"/>
                  <a:pt x="91" y="281"/>
                </a:cubicBezTo>
                <a:cubicBezTo>
                  <a:pt x="91" y="284"/>
                  <a:pt x="93" y="287"/>
                  <a:pt x="94" y="290"/>
                </a:cubicBezTo>
                <a:cubicBezTo>
                  <a:pt x="94" y="290"/>
                  <a:pt x="94" y="291"/>
                  <a:pt x="94" y="291"/>
                </a:cubicBezTo>
                <a:cubicBezTo>
                  <a:pt x="94" y="291"/>
                  <a:pt x="94" y="291"/>
                  <a:pt x="94" y="291"/>
                </a:cubicBezTo>
                <a:cubicBezTo>
                  <a:pt x="94" y="291"/>
                  <a:pt x="94" y="291"/>
                  <a:pt x="94" y="291"/>
                </a:cubicBezTo>
                <a:cubicBezTo>
                  <a:pt x="94" y="291"/>
                  <a:pt x="94" y="292"/>
                  <a:pt x="94" y="292"/>
                </a:cubicBezTo>
                <a:cubicBezTo>
                  <a:pt x="94" y="292"/>
                  <a:pt x="94" y="292"/>
                  <a:pt x="94" y="292"/>
                </a:cubicBezTo>
                <a:cubicBezTo>
                  <a:pt x="94" y="292"/>
                  <a:pt x="94" y="292"/>
                  <a:pt x="94" y="292"/>
                </a:cubicBezTo>
                <a:cubicBezTo>
                  <a:pt x="94" y="293"/>
                  <a:pt x="94" y="293"/>
                  <a:pt x="95" y="293"/>
                </a:cubicBezTo>
                <a:cubicBezTo>
                  <a:pt x="95" y="296"/>
                  <a:pt x="96" y="299"/>
                  <a:pt x="98" y="301"/>
                </a:cubicBezTo>
                <a:cubicBezTo>
                  <a:pt x="98" y="302"/>
                  <a:pt x="98" y="302"/>
                  <a:pt x="98" y="302"/>
                </a:cubicBezTo>
                <a:cubicBezTo>
                  <a:pt x="98" y="303"/>
                  <a:pt x="99" y="302"/>
                  <a:pt x="99" y="302"/>
                </a:cubicBezTo>
                <a:cubicBezTo>
                  <a:pt x="100" y="300"/>
                  <a:pt x="102" y="297"/>
                  <a:pt x="104" y="296"/>
                </a:cubicBezTo>
                <a:cubicBezTo>
                  <a:pt x="107" y="292"/>
                  <a:pt x="113" y="290"/>
                  <a:pt x="118" y="292"/>
                </a:cubicBezTo>
                <a:cubicBezTo>
                  <a:pt x="119" y="293"/>
                  <a:pt x="121" y="293"/>
                  <a:pt x="122" y="295"/>
                </a:cubicBezTo>
                <a:cubicBezTo>
                  <a:pt x="124" y="296"/>
                  <a:pt x="125" y="298"/>
                  <a:pt x="124" y="301"/>
                </a:cubicBezTo>
                <a:cubicBezTo>
                  <a:pt x="124" y="301"/>
                  <a:pt x="124" y="302"/>
                  <a:pt x="123" y="303"/>
                </a:cubicBezTo>
                <a:cubicBezTo>
                  <a:pt x="122" y="305"/>
                  <a:pt x="119" y="306"/>
                  <a:pt x="116" y="306"/>
                </a:cubicBezTo>
                <a:cubicBezTo>
                  <a:pt x="113" y="306"/>
                  <a:pt x="110" y="306"/>
                  <a:pt x="107" y="306"/>
                </a:cubicBezTo>
                <a:cubicBezTo>
                  <a:pt x="106" y="306"/>
                  <a:pt x="104" y="306"/>
                  <a:pt x="103" y="307"/>
                </a:cubicBezTo>
                <a:cubicBezTo>
                  <a:pt x="103" y="307"/>
                  <a:pt x="102" y="307"/>
                  <a:pt x="102" y="307"/>
                </a:cubicBezTo>
                <a:cubicBezTo>
                  <a:pt x="101" y="307"/>
                  <a:pt x="100" y="308"/>
                  <a:pt x="99" y="308"/>
                </a:cubicBezTo>
                <a:cubicBezTo>
                  <a:pt x="100" y="310"/>
                  <a:pt x="101" y="312"/>
                  <a:pt x="101" y="315"/>
                </a:cubicBezTo>
                <a:cubicBezTo>
                  <a:pt x="103" y="321"/>
                  <a:pt x="103" y="328"/>
                  <a:pt x="102" y="334"/>
                </a:cubicBezTo>
                <a:cubicBezTo>
                  <a:pt x="102" y="335"/>
                  <a:pt x="102" y="336"/>
                  <a:pt x="102" y="336"/>
                </a:cubicBezTo>
                <a:cubicBezTo>
                  <a:pt x="101" y="337"/>
                  <a:pt x="101" y="338"/>
                  <a:pt x="101" y="339"/>
                </a:cubicBezTo>
                <a:cubicBezTo>
                  <a:pt x="102" y="338"/>
                  <a:pt x="102" y="338"/>
                  <a:pt x="102" y="338"/>
                </a:cubicBezTo>
                <a:cubicBezTo>
                  <a:pt x="103" y="336"/>
                  <a:pt x="104" y="335"/>
                  <a:pt x="105" y="334"/>
                </a:cubicBezTo>
                <a:cubicBezTo>
                  <a:pt x="109" y="329"/>
                  <a:pt x="114" y="328"/>
                  <a:pt x="120" y="329"/>
                </a:cubicBezTo>
                <a:cubicBezTo>
                  <a:pt x="121" y="329"/>
                  <a:pt x="122" y="329"/>
                  <a:pt x="123" y="330"/>
                </a:cubicBezTo>
                <a:cubicBezTo>
                  <a:pt x="126" y="331"/>
                  <a:pt x="127" y="333"/>
                  <a:pt x="127" y="336"/>
                </a:cubicBezTo>
                <a:cubicBezTo>
                  <a:pt x="127" y="337"/>
                  <a:pt x="126" y="337"/>
                  <a:pt x="126" y="338"/>
                </a:cubicBezTo>
                <a:cubicBezTo>
                  <a:pt x="124" y="342"/>
                  <a:pt x="120" y="343"/>
                  <a:pt x="117" y="343"/>
                </a:cubicBezTo>
                <a:cubicBezTo>
                  <a:pt x="115" y="344"/>
                  <a:pt x="113" y="344"/>
                  <a:pt x="111" y="343"/>
                </a:cubicBezTo>
                <a:cubicBezTo>
                  <a:pt x="109" y="343"/>
                  <a:pt x="107" y="344"/>
                  <a:pt x="105" y="344"/>
                </a:cubicBezTo>
                <a:cubicBezTo>
                  <a:pt x="103" y="344"/>
                  <a:pt x="102" y="345"/>
                  <a:pt x="101" y="346"/>
                </a:cubicBezTo>
                <a:cubicBezTo>
                  <a:pt x="100" y="347"/>
                  <a:pt x="100" y="348"/>
                  <a:pt x="99" y="348"/>
                </a:cubicBezTo>
                <a:cubicBezTo>
                  <a:pt x="98" y="348"/>
                  <a:pt x="98" y="348"/>
                  <a:pt x="98" y="349"/>
                </a:cubicBezTo>
                <a:cubicBezTo>
                  <a:pt x="97" y="351"/>
                  <a:pt x="96" y="353"/>
                  <a:pt x="95" y="356"/>
                </a:cubicBezTo>
                <a:cubicBezTo>
                  <a:pt x="94" y="356"/>
                  <a:pt x="94" y="356"/>
                  <a:pt x="94" y="357"/>
                </a:cubicBezTo>
                <a:cubicBezTo>
                  <a:pt x="93" y="357"/>
                  <a:pt x="93" y="358"/>
                  <a:pt x="93" y="359"/>
                </a:cubicBezTo>
                <a:cubicBezTo>
                  <a:pt x="90" y="363"/>
                  <a:pt x="86" y="366"/>
                  <a:pt x="81" y="367"/>
                </a:cubicBezTo>
                <a:cubicBezTo>
                  <a:pt x="77" y="368"/>
                  <a:pt x="74" y="366"/>
                  <a:pt x="72" y="364"/>
                </a:cubicBezTo>
                <a:cubicBezTo>
                  <a:pt x="70" y="362"/>
                  <a:pt x="68" y="359"/>
                  <a:pt x="68" y="356"/>
                </a:cubicBezTo>
                <a:cubicBezTo>
                  <a:pt x="67" y="353"/>
                  <a:pt x="66" y="352"/>
                  <a:pt x="64" y="352"/>
                </a:cubicBezTo>
                <a:cubicBezTo>
                  <a:pt x="61" y="352"/>
                  <a:pt x="58" y="351"/>
                  <a:pt x="55" y="351"/>
                </a:cubicBezTo>
                <a:cubicBezTo>
                  <a:pt x="50" y="349"/>
                  <a:pt x="45" y="347"/>
                  <a:pt x="43" y="341"/>
                </a:cubicBezTo>
                <a:cubicBezTo>
                  <a:pt x="41" y="338"/>
                  <a:pt x="43" y="334"/>
                  <a:pt x="46" y="331"/>
                </a:cubicBezTo>
                <a:cubicBezTo>
                  <a:pt x="49" y="329"/>
                  <a:pt x="54" y="329"/>
                  <a:pt x="57" y="332"/>
                </a:cubicBezTo>
                <a:cubicBezTo>
                  <a:pt x="58" y="334"/>
                  <a:pt x="59" y="335"/>
                  <a:pt x="60" y="338"/>
                </a:cubicBezTo>
                <a:cubicBezTo>
                  <a:pt x="61" y="340"/>
                  <a:pt x="62" y="344"/>
                  <a:pt x="64" y="346"/>
                </a:cubicBezTo>
                <a:cubicBezTo>
                  <a:pt x="64" y="347"/>
                  <a:pt x="65" y="349"/>
                  <a:pt x="67" y="349"/>
                </a:cubicBezTo>
                <a:cubicBezTo>
                  <a:pt x="67" y="350"/>
                  <a:pt x="67" y="349"/>
                  <a:pt x="67" y="349"/>
                </a:cubicBezTo>
                <a:cubicBezTo>
                  <a:pt x="66" y="341"/>
                  <a:pt x="68" y="333"/>
                  <a:pt x="70" y="326"/>
                </a:cubicBezTo>
                <a:cubicBezTo>
                  <a:pt x="70" y="325"/>
                  <a:pt x="70" y="325"/>
                  <a:pt x="70" y="325"/>
                </a:cubicBezTo>
                <a:cubicBezTo>
                  <a:pt x="70" y="324"/>
                  <a:pt x="70" y="324"/>
                  <a:pt x="70" y="324"/>
                </a:cubicBezTo>
                <a:cubicBezTo>
                  <a:pt x="71" y="321"/>
                  <a:pt x="72" y="318"/>
                  <a:pt x="72" y="316"/>
                </a:cubicBezTo>
                <a:cubicBezTo>
                  <a:pt x="73" y="315"/>
                  <a:pt x="73" y="315"/>
                  <a:pt x="73" y="314"/>
                </a:cubicBezTo>
                <a:cubicBezTo>
                  <a:pt x="73" y="313"/>
                  <a:pt x="74" y="312"/>
                  <a:pt x="74" y="311"/>
                </a:cubicBezTo>
                <a:cubicBezTo>
                  <a:pt x="74" y="311"/>
                  <a:pt x="74" y="310"/>
                  <a:pt x="74" y="310"/>
                </a:cubicBezTo>
                <a:cubicBezTo>
                  <a:pt x="75" y="309"/>
                  <a:pt x="75" y="308"/>
                  <a:pt x="75" y="307"/>
                </a:cubicBezTo>
                <a:cubicBezTo>
                  <a:pt x="76" y="306"/>
                  <a:pt x="76" y="306"/>
                  <a:pt x="76" y="305"/>
                </a:cubicBezTo>
                <a:cubicBezTo>
                  <a:pt x="76" y="303"/>
                  <a:pt x="77" y="302"/>
                  <a:pt x="77" y="301"/>
                </a:cubicBezTo>
                <a:cubicBezTo>
                  <a:pt x="78" y="299"/>
                  <a:pt x="79" y="297"/>
                  <a:pt x="79" y="295"/>
                </a:cubicBezTo>
                <a:cubicBezTo>
                  <a:pt x="81" y="293"/>
                  <a:pt x="82" y="291"/>
                  <a:pt x="82" y="288"/>
                </a:cubicBezTo>
                <a:cubicBezTo>
                  <a:pt x="83" y="288"/>
                  <a:pt x="83" y="287"/>
                  <a:pt x="83" y="286"/>
                </a:cubicBezTo>
                <a:cubicBezTo>
                  <a:pt x="84" y="285"/>
                  <a:pt x="84" y="284"/>
                  <a:pt x="84" y="282"/>
                </a:cubicBezTo>
                <a:cubicBezTo>
                  <a:pt x="85" y="282"/>
                  <a:pt x="85" y="282"/>
                  <a:pt x="85" y="281"/>
                </a:cubicBezTo>
                <a:cubicBezTo>
                  <a:pt x="84" y="280"/>
                  <a:pt x="83" y="280"/>
                  <a:pt x="82" y="280"/>
                </a:cubicBezTo>
                <a:cubicBezTo>
                  <a:pt x="80" y="280"/>
                  <a:pt x="78" y="280"/>
                  <a:pt x="76" y="280"/>
                </a:cubicBezTo>
                <a:cubicBezTo>
                  <a:pt x="70" y="280"/>
                  <a:pt x="65" y="278"/>
                  <a:pt x="61" y="274"/>
                </a:cubicBezTo>
                <a:cubicBezTo>
                  <a:pt x="57" y="270"/>
                  <a:pt x="55" y="265"/>
                  <a:pt x="57" y="259"/>
                </a:cubicBezTo>
                <a:cubicBezTo>
                  <a:pt x="59" y="253"/>
                  <a:pt x="66" y="252"/>
                  <a:pt x="70" y="256"/>
                </a:cubicBezTo>
                <a:cubicBezTo>
                  <a:pt x="72" y="258"/>
                  <a:pt x="73" y="260"/>
                  <a:pt x="74" y="262"/>
                </a:cubicBezTo>
                <a:cubicBezTo>
                  <a:pt x="74" y="263"/>
                  <a:pt x="75" y="265"/>
                  <a:pt x="75" y="266"/>
                </a:cubicBezTo>
                <a:cubicBezTo>
                  <a:pt x="75" y="266"/>
                  <a:pt x="75" y="266"/>
                  <a:pt x="75" y="266"/>
                </a:cubicBezTo>
                <a:cubicBezTo>
                  <a:pt x="75" y="266"/>
                  <a:pt x="75" y="266"/>
                  <a:pt x="75" y="266"/>
                </a:cubicBezTo>
                <a:cubicBezTo>
                  <a:pt x="75" y="266"/>
                  <a:pt x="75" y="267"/>
                  <a:pt x="76" y="267"/>
                </a:cubicBezTo>
                <a:cubicBezTo>
                  <a:pt x="76" y="269"/>
                  <a:pt x="77" y="271"/>
                  <a:pt x="78" y="273"/>
                </a:cubicBezTo>
                <a:cubicBezTo>
                  <a:pt x="79" y="274"/>
                  <a:pt x="80" y="275"/>
                  <a:pt x="81" y="275"/>
                </a:cubicBezTo>
                <a:cubicBezTo>
                  <a:pt x="82" y="276"/>
                  <a:pt x="83" y="276"/>
                  <a:pt x="84" y="277"/>
                </a:cubicBezTo>
                <a:cubicBezTo>
                  <a:pt x="84" y="277"/>
                  <a:pt x="84" y="278"/>
                  <a:pt x="85" y="277"/>
                </a:cubicBezTo>
                <a:cubicBezTo>
                  <a:pt x="85" y="278"/>
                  <a:pt x="85" y="278"/>
                  <a:pt x="86" y="278"/>
                </a:cubicBezTo>
                <a:cubicBezTo>
                  <a:pt x="86" y="277"/>
                  <a:pt x="86" y="277"/>
                  <a:pt x="86" y="277"/>
                </a:cubicBezTo>
                <a:cubicBezTo>
                  <a:pt x="85" y="274"/>
                  <a:pt x="84" y="271"/>
                  <a:pt x="84" y="269"/>
                </a:cubicBezTo>
                <a:cubicBezTo>
                  <a:pt x="80" y="255"/>
                  <a:pt x="79" y="242"/>
                  <a:pt x="82" y="228"/>
                </a:cubicBezTo>
                <a:cubicBezTo>
                  <a:pt x="83" y="224"/>
                  <a:pt x="83" y="220"/>
                  <a:pt x="84" y="217"/>
                </a:cubicBezTo>
                <a:cubicBezTo>
                  <a:pt x="84" y="216"/>
                  <a:pt x="84" y="216"/>
                  <a:pt x="84" y="216"/>
                </a:cubicBezTo>
                <a:cubicBezTo>
                  <a:pt x="85" y="214"/>
                  <a:pt x="85" y="213"/>
                  <a:pt x="86" y="211"/>
                </a:cubicBezTo>
                <a:cubicBezTo>
                  <a:pt x="86" y="211"/>
                  <a:pt x="86" y="210"/>
                  <a:pt x="86" y="210"/>
                </a:cubicBezTo>
                <a:cubicBezTo>
                  <a:pt x="86" y="209"/>
                  <a:pt x="86" y="209"/>
                  <a:pt x="86" y="208"/>
                </a:cubicBezTo>
                <a:cubicBezTo>
                  <a:pt x="87" y="208"/>
                  <a:pt x="87" y="207"/>
                  <a:pt x="87" y="207"/>
                </a:cubicBezTo>
                <a:cubicBezTo>
                  <a:pt x="87" y="204"/>
                  <a:pt x="86" y="201"/>
                  <a:pt x="86" y="198"/>
                </a:cubicBezTo>
                <a:cubicBezTo>
                  <a:pt x="86" y="197"/>
                  <a:pt x="84" y="197"/>
                  <a:pt x="83" y="197"/>
                </a:cubicBezTo>
                <a:cubicBezTo>
                  <a:pt x="82" y="197"/>
                  <a:pt x="80" y="197"/>
                  <a:pt x="78" y="198"/>
                </a:cubicBezTo>
                <a:cubicBezTo>
                  <a:pt x="72" y="198"/>
                  <a:pt x="66" y="198"/>
                  <a:pt x="60" y="194"/>
                </a:cubicBezTo>
                <a:cubicBezTo>
                  <a:pt x="57" y="192"/>
                  <a:pt x="56" y="189"/>
                  <a:pt x="57" y="185"/>
                </a:cubicBezTo>
                <a:cubicBezTo>
                  <a:pt x="58" y="181"/>
                  <a:pt x="61" y="180"/>
                  <a:pt x="64" y="180"/>
                </a:cubicBezTo>
                <a:cubicBezTo>
                  <a:pt x="68" y="180"/>
                  <a:pt x="72" y="182"/>
                  <a:pt x="75" y="185"/>
                </a:cubicBezTo>
                <a:cubicBezTo>
                  <a:pt x="77" y="187"/>
                  <a:pt x="80" y="189"/>
                  <a:pt x="82" y="191"/>
                </a:cubicBezTo>
                <a:cubicBezTo>
                  <a:pt x="82" y="192"/>
                  <a:pt x="83" y="192"/>
                  <a:pt x="84" y="192"/>
                </a:cubicBezTo>
                <a:cubicBezTo>
                  <a:pt x="84" y="193"/>
                  <a:pt x="84" y="193"/>
                  <a:pt x="84" y="192"/>
                </a:cubicBezTo>
                <a:cubicBezTo>
                  <a:pt x="84" y="192"/>
                  <a:pt x="84" y="192"/>
                  <a:pt x="84" y="192"/>
                </a:cubicBezTo>
                <a:cubicBezTo>
                  <a:pt x="84" y="190"/>
                  <a:pt x="82" y="188"/>
                  <a:pt x="82" y="185"/>
                </a:cubicBezTo>
                <a:cubicBezTo>
                  <a:pt x="82" y="185"/>
                  <a:pt x="82" y="184"/>
                  <a:pt x="81" y="184"/>
                </a:cubicBezTo>
                <a:cubicBezTo>
                  <a:pt x="77" y="180"/>
                  <a:pt x="73" y="176"/>
                  <a:pt x="69" y="172"/>
                </a:cubicBezTo>
                <a:cubicBezTo>
                  <a:pt x="68" y="170"/>
                  <a:pt x="66" y="169"/>
                  <a:pt x="65" y="167"/>
                </a:cubicBezTo>
                <a:cubicBezTo>
                  <a:pt x="64" y="166"/>
                  <a:pt x="64" y="166"/>
                  <a:pt x="63" y="166"/>
                </a:cubicBezTo>
                <a:cubicBezTo>
                  <a:pt x="62" y="166"/>
                  <a:pt x="62" y="166"/>
                  <a:pt x="62" y="167"/>
                </a:cubicBezTo>
                <a:cubicBezTo>
                  <a:pt x="58" y="169"/>
                  <a:pt x="54" y="170"/>
                  <a:pt x="50" y="168"/>
                </a:cubicBezTo>
                <a:cubicBezTo>
                  <a:pt x="48" y="168"/>
                  <a:pt x="46" y="167"/>
                  <a:pt x="45" y="166"/>
                </a:cubicBezTo>
                <a:cubicBezTo>
                  <a:pt x="42" y="164"/>
                  <a:pt x="40" y="160"/>
                  <a:pt x="41" y="156"/>
                </a:cubicBezTo>
                <a:cubicBezTo>
                  <a:pt x="42" y="153"/>
                  <a:pt x="45" y="150"/>
                  <a:pt x="49" y="150"/>
                </a:cubicBezTo>
                <a:cubicBezTo>
                  <a:pt x="51" y="150"/>
                  <a:pt x="53" y="150"/>
                  <a:pt x="55" y="150"/>
                </a:cubicBezTo>
                <a:cubicBezTo>
                  <a:pt x="55" y="151"/>
                  <a:pt x="55" y="151"/>
                  <a:pt x="55" y="151"/>
                </a:cubicBezTo>
                <a:cubicBezTo>
                  <a:pt x="56" y="150"/>
                  <a:pt x="55" y="150"/>
                  <a:pt x="55" y="150"/>
                </a:cubicBezTo>
                <a:cubicBezTo>
                  <a:pt x="54" y="147"/>
                  <a:pt x="53" y="145"/>
                  <a:pt x="52" y="142"/>
                </a:cubicBezTo>
                <a:cubicBezTo>
                  <a:pt x="52" y="142"/>
                  <a:pt x="52" y="142"/>
                  <a:pt x="52" y="142"/>
                </a:cubicBezTo>
                <a:cubicBezTo>
                  <a:pt x="50" y="137"/>
                  <a:pt x="50" y="131"/>
                  <a:pt x="49" y="126"/>
                </a:cubicBezTo>
                <a:cubicBezTo>
                  <a:pt x="49" y="124"/>
                  <a:pt x="49" y="122"/>
                  <a:pt x="49" y="119"/>
                </a:cubicBezTo>
                <a:cubicBezTo>
                  <a:pt x="49" y="118"/>
                  <a:pt x="49" y="117"/>
                  <a:pt x="48" y="115"/>
                </a:cubicBezTo>
                <a:cubicBezTo>
                  <a:pt x="46" y="112"/>
                  <a:pt x="43" y="108"/>
                  <a:pt x="41" y="105"/>
                </a:cubicBezTo>
                <a:cubicBezTo>
                  <a:pt x="41" y="104"/>
                  <a:pt x="40" y="104"/>
                  <a:pt x="40" y="104"/>
                </a:cubicBezTo>
                <a:cubicBezTo>
                  <a:pt x="39" y="105"/>
                  <a:pt x="37" y="105"/>
                  <a:pt x="36" y="106"/>
                </a:cubicBezTo>
                <a:cubicBezTo>
                  <a:pt x="36" y="106"/>
                  <a:pt x="36" y="106"/>
                  <a:pt x="36" y="106"/>
                </a:cubicBezTo>
                <a:cubicBezTo>
                  <a:pt x="36" y="106"/>
                  <a:pt x="36" y="106"/>
                  <a:pt x="36" y="106"/>
                </a:cubicBezTo>
                <a:cubicBezTo>
                  <a:pt x="35" y="106"/>
                  <a:pt x="35" y="106"/>
                  <a:pt x="35" y="106"/>
                </a:cubicBezTo>
                <a:cubicBezTo>
                  <a:pt x="35" y="106"/>
                  <a:pt x="35" y="106"/>
                  <a:pt x="35" y="106"/>
                </a:cubicBezTo>
                <a:cubicBezTo>
                  <a:pt x="35" y="106"/>
                  <a:pt x="34" y="106"/>
                  <a:pt x="34" y="106"/>
                </a:cubicBezTo>
                <a:cubicBezTo>
                  <a:pt x="34" y="106"/>
                  <a:pt x="34" y="106"/>
                  <a:pt x="34" y="106"/>
                </a:cubicBezTo>
                <a:cubicBezTo>
                  <a:pt x="34" y="106"/>
                  <a:pt x="34" y="106"/>
                  <a:pt x="34" y="107"/>
                </a:cubicBezTo>
                <a:cubicBezTo>
                  <a:pt x="34" y="107"/>
                  <a:pt x="33" y="107"/>
                  <a:pt x="33" y="107"/>
                </a:cubicBezTo>
                <a:cubicBezTo>
                  <a:pt x="33" y="107"/>
                  <a:pt x="33" y="107"/>
                  <a:pt x="33" y="107"/>
                </a:cubicBezTo>
                <a:cubicBezTo>
                  <a:pt x="28" y="109"/>
                  <a:pt x="24" y="110"/>
                  <a:pt x="19" y="108"/>
                </a:cubicBezTo>
                <a:cubicBezTo>
                  <a:pt x="16" y="107"/>
                  <a:pt x="15" y="105"/>
                  <a:pt x="16" y="102"/>
                </a:cubicBezTo>
                <a:cubicBezTo>
                  <a:pt x="16" y="101"/>
                  <a:pt x="16" y="101"/>
                  <a:pt x="16" y="101"/>
                </a:cubicBezTo>
                <a:cubicBezTo>
                  <a:pt x="19" y="97"/>
                  <a:pt x="23" y="96"/>
                  <a:pt x="28" y="96"/>
                </a:cubicBezTo>
                <a:cubicBezTo>
                  <a:pt x="30" y="96"/>
                  <a:pt x="33" y="97"/>
                  <a:pt x="36" y="98"/>
                </a:cubicBezTo>
                <a:cubicBezTo>
                  <a:pt x="37" y="97"/>
                  <a:pt x="36" y="97"/>
                  <a:pt x="36" y="96"/>
                </a:cubicBezTo>
                <a:cubicBezTo>
                  <a:pt x="33" y="93"/>
                  <a:pt x="31" y="90"/>
                  <a:pt x="29" y="87"/>
                </a:cubicBezTo>
                <a:cubicBezTo>
                  <a:pt x="27" y="83"/>
                  <a:pt x="24" y="79"/>
                  <a:pt x="21" y="75"/>
                </a:cubicBezTo>
                <a:cubicBezTo>
                  <a:pt x="20" y="74"/>
                  <a:pt x="18" y="72"/>
                  <a:pt x="16" y="71"/>
                </a:cubicBezTo>
                <a:cubicBezTo>
                  <a:pt x="14" y="69"/>
                  <a:pt x="10" y="69"/>
                  <a:pt x="8" y="71"/>
                </a:cubicBezTo>
                <a:cubicBezTo>
                  <a:pt x="7" y="72"/>
                  <a:pt x="7" y="72"/>
                  <a:pt x="7" y="72"/>
                </a:cubicBezTo>
                <a:cubicBezTo>
                  <a:pt x="5" y="73"/>
                  <a:pt x="5" y="75"/>
                  <a:pt x="4" y="77"/>
                </a:cubicBezTo>
                <a:cubicBezTo>
                  <a:pt x="4" y="79"/>
                  <a:pt x="4" y="81"/>
                  <a:pt x="4" y="83"/>
                </a:cubicBezTo>
                <a:cubicBezTo>
                  <a:pt x="4" y="84"/>
                  <a:pt x="4" y="85"/>
                  <a:pt x="4" y="86"/>
                </a:cubicBezTo>
                <a:cubicBezTo>
                  <a:pt x="4" y="87"/>
                  <a:pt x="4" y="87"/>
                  <a:pt x="5" y="87"/>
                </a:cubicBezTo>
                <a:cubicBezTo>
                  <a:pt x="5" y="87"/>
                  <a:pt x="5" y="87"/>
                  <a:pt x="5" y="87"/>
                </a:cubicBezTo>
                <a:cubicBezTo>
                  <a:pt x="5" y="87"/>
                  <a:pt x="5" y="87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9"/>
                  <a:pt x="5" y="89"/>
                  <a:pt x="5" y="89"/>
                </a:cubicBezTo>
                <a:cubicBezTo>
                  <a:pt x="5" y="89"/>
                  <a:pt x="5" y="89"/>
                  <a:pt x="5" y="89"/>
                </a:cubicBezTo>
                <a:cubicBezTo>
                  <a:pt x="6" y="90"/>
                  <a:pt x="7" y="91"/>
                  <a:pt x="6" y="92"/>
                </a:cubicBezTo>
                <a:cubicBezTo>
                  <a:pt x="5" y="92"/>
                  <a:pt x="4" y="91"/>
                  <a:pt x="3" y="90"/>
                </a:cubicBezTo>
                <a:cubicBezTo>
                  <a:pt x="2" y="89"/>
                  <a:pt x="1" y="87"/>
                  <a:pt x="1" y="85"/>
                </a:cubicBezTo>
                <a:cubicBezTo>
                  <a:pt x="0" y="81"/>
                  <a:pt x="1" y="76"/>
                  <a:pt x="3" y="72"/>
                </a:cubicBezTo>
                <a:cubicBezTo>
                  <a:pt x="5" y="67"/>
                  <a:pt x="11" y="66"/>
                  <a:pt x="15" y="67"/>
                </a:cubicBezTo>
                <a:cubicBezTo>
                  <a:pt x="18" y="68"/>
                  <a:pt x="20" y="71"/>
                  <a:pt x="23" y="72"/>
                </a:cubicBezTo>
                <a:cubicBezTo>
                  <a:pt x="23" y="73"/>
                  <a:pt x="23" y="73"/>
                  <a:pt x="23" y="73"/>
                </a:cubicBezTo>
                <a:cubicBezTo>
                  <a:pt x="23" y="73"/>
                  <a:pt x="23" y="72"/>
                  <a:pt x="23" y="72"/>
                </a:cubicBezTo>
                <a:cubicBezTo>
                  <a:pt x="23" y="69"/>
                  <a:pt x="23" y="67"/>
                  <a:pt x="23" y="64"/>
                </a:cubicBezTo>
                <a:cubicBezTo>
                  <a:pt x="24" y="64"/>
                  <a:pt x="24" y="64"/>
                  <a:pt x="24" y="63"/>
                </a:cubicBezTo>
                <a:cubicBezTo>
                  <a:pt x="25" y="61"/>
                  <a:pt x="27" y="60"/>
                  <a:pt x="30" y="60"/>
                </a:cubicBezTo>
                <a:cubicBezTo>
                  <a:pt x="33" y="59"/>
                  <a:pt x="35" y="60"/>
                  <a:pt x="36" y="63"/>
                </a:cubicBezTo>
                <a:cubicBezTo>
                  <a:pt x="37" y="66"/>
                  <a:pt x="37" y="69"/>
                  <a:pt x="35" y="72"/>
                </a:cubicBezTo>
                <a:cubicBezTo>
                  <a:pt x="34" y="73"/>
                  <a:pt x="34" y="73"/>
                  <a:pt x="33" y="74"/>
                </a:cubicBezTo>
                <a:cubicBezTo>
                  <a:pt x="32" y="75"/>
                  <a:pt x="31" y="77"/>
                  <a:pt x="30" y="79"/>
                </a:cubicBezTo>
                <a:cubicBezTo>
                  <a:pt x="29" y="81"/>
                  <a:pt x="30" y="82"/>
                  <a:pt x="30" y="83"/>
                </a:cubicBezTo>
                <a:cubicBezTo>
                  <a:pt x="34" y="88"/>
                  <a:pt x="38" y="94"/>
                  <a:pt x="42" y="100"/>
                </a:cubicBezTo>
                <a:cubicBezTo>
                  <a:pt x="44" y="103"/>
                  <a:pt x="47" y="107"/>
                  <a:pt x="49" y="111"/>
                </a:cubicBezTo>
                <a:cubicBezTo>
                  <a:pt x="49" y="111"/>
                  <a:pt x="49" y="112"/>
                  <a:pt x="50" y="111"/>
                </a:cubicBezTo>
                <a:cubicBezTo>
                  <a:pt x="50" y="111"/>
                  <a:pt x="50" y="111"/>
                  <a:pt x="50" y="111"/>
                </a:cubicBezTo>
                <a:cubicBezTo>
                  <a:pt x="51" y="106"/>
                  <a:pt x="52" y="101"/>
                  <a:pt x="55" y="97"/>
                </a:cubicBezTo>
                <a:cubicBezTo>
                  <a:pt x="56" y="95"/>
                  <a:pt x="58" y="92"/>
                  <a:pt x="60" y="90"/>
                </a:cubicBezTo>
                <a:cubicBezTo>
                  <a:pt x="65" y="86"/>
                  <a:pt x="70" y="85"/>
                  <a:pt x="76" y="89"/>
                </a:cubicBezTo>
                <a:cubicBezTo>
                  <a:pt x="80" y="92"/>
                  <a:pt x="83" y="95"/>
                  <a:pt x="85" y="98"/>
                </a:cubicBezTo>
                <a:cubicBezTo>
                  <a:pt x="92" y="107"/>
                  <a:pt x="96" y="117"/>
                  <a:pt x="98" y="128"/>
                </a:cubicBezTo>
                <a:cubicBezTo>
                  <a:pt x="101" y="143"/>
                  <a:pt x="101" y="158"/>
                  <a:pt x="98" y="173"/>
                </a:cubicBezTo>
                <a:cubicBezTo>
                  <a:pt x="98" y="178"/>
                  <a:pt x="97" y="183"/>
                  <a:pt x="95" y="188"/>
                </a:cubicBezTo>
                <a:cubicBezTo>
                  <a:pt x="95" y="189"/>
                  <a:pt x="95" y="190"/>
                  <a:pt x="96" y="190"/>
                </a:cubicBezTo>
                <a:cubicBezTo>
                  <a:pt x="104" y="195"/>
                  <a:pt x="112" y="199"/>
                  <a:pt x="121" y="199"/>
                </a:cubicBezTo>
                <a:cubicBezTo>
                  <a:pt x="127" y="199"/>
                  <a:pt x="133" y="197"/>
                  <a:pt x="137" y="193"/>
                </a:cubicBezTo>
                <a:cubicBezTo>
                  <a:pt x="141" y="189"/>
                  <a:pt x="143" y="184"/>
                  <a:pt x="143" y="178"/>
                </a:cubicBezTo>
                <a:cubicBezTo>
                  <a:pt x="144" y="174"/>
                  <a:pt x="142" y="172"/>
                  <a:pt x="138" y="171"/>
                </a:cubicBezTo>
                <a:cubicBezTo>
                  <a:pt x="136" y="171"/>
                  <a:pt x="134" y="171"/>
                  <a:pt x="132" y="170"/>
                </a:cubicBezTo>
                <a:cubicBezTo>
                  <a:pt x="127" y="170"/>
                  <a:pt x="123" y="169"/>
                  <a:pt x="119" y="167"/>
                </a:cubicBezTo>
                <a:cubicBezTo>
                  <a:pt x="114" y="165"/>
                  <a:pt x="112" y="160"/>
                  <a:pt x="113" y="155"/>
                </a:cubicBezTo>
                <a:cubicBezTo>
                  <a:pt x="115" y="152"/>
                  <a:pt x="117" y="150"/>
                  <a:pt x="121" y="151"/>
                </a:cubicBezTo>
                <a:cubicBezTo>
                  <a:pt x="123" y="151"/>
                  <a:pt x="126" y="153"/>
                  <a:pt x="128" y="154"/>
                </a:cubicBezTo>
                <a:cubicBezTo>
                  <a:pt x="132" y="157"/>
                  <a:pt x="135" y="159"/>
                  <a:pt x="139" y="162"/>
                </a:cubicBezTo>
                <a:cubicBezTo>
                  <a:pt x="139" y="162"/>
                  <a:pt x="139" y="163"/>
                  <a:pt x="140" y="162"/>
                </a:cubicBezTo>
                <a:cubicBezTo>
                  <a:pt x="140" y="162"/>
                  <a:pt x="140" y="162"/>
                  <a:pt x="140" y="161"/>
                </a:cubicBezTo>
                <a:cubicBezTo>
                  <a:pt x="139" y="159"/>
                  <a:pt x="138" y="157"/>
                  <a:pt x="138" y="155"/>
                </a:cubicBezTo>
                <a:cubicBezTo>
                  <a:pt x="135" y="148"/>
                  <a:pt x="132" y="141"/>
                  <a:pt x="129" y="134"/>
                </a:cubicBezTo>
                <a:cubicBezTo>
                  <a:pt x="126" y="130"/>
                  <a:pt x="125" y="130"/>
                  <a:pt x="121" y="131"/>
                </a:cubicBezTo>
                <a:cubicBezTo>
                  <a:pt x="117" y="132"/>
                  <a:pt x="114" y="133"/>
                  <a:pt x="110" y="132"/>
                </a:cubicBezTo>
                <a:cubicBezTo>
                  <a:pt x="106" y="132"/>
                  <a:pt x="103" y="130"/>
                  <a:pt x="101" y="128"/>
                </a:cubicBezTo>
                <a:cubicBezTo>
                  <a:pt x="100" y="127"/>
                  <a:pt x="99" y="126"/>
                  <a:pt x="99" y="124"/>
                </a:cubicBezTo>
                <a:cubicBezTo>
                  <a:pt x="98" y="122"/>
                  <a:pt x="98" y="119"/>
                  <a:pt x="100" y="117"/>
                </a:cubicBezTo>
                <a:cubicBezTo>
                  <a:pt x="102" y="115"/>
                  <a:pt x="105" y="114"/>
                  <a:pt x="108" y="115"/>
                </a:cubicBezTo>
                <a:cubicBezTo>
                  <a:pt x="109" y="116"/>
                  <a:pt x="111" y="117"/>
                  <a:pt x="112" y="118"/>
                </a:cubicBezTo>
                <a:cubicBezTo>
                  <a:pt x="114" y="120"/>
                  <a:pt x="115" y="121"/>
                  <a:pt x="116" y="122"/>
                </a:cubicBezTo>
                <a:cubicBezTo>
                  <a:pt x="118" y="124"/>
                  <a:pt x="120" y="125"/>
                  <a:pt x="122" y="126"/>
                </a:cubicBezTo>
                <a:cubicBezTo>
                  <a:pt x="122" y="126"/>
                  <a:pt x="123" y="126"/>
                  <a:pt x="123" y="126"/>
                </a:cubicBezTo>
                <a:cubicBezTo>
                  <a:pt x="124" y="125"/>
                  <a:pt x="123" y="125"/>
                  <a:pt x="123" y="124"/>
                </a:cubicBezTo>
                <a:cubicBezTo>
                  <a:pt x="121" y="121"/>
                  <a:pt x="119" y="118"/>
                  <a:pt x="117" y="115"/>
                </a:cubicBezTo>
                <a:cubicBezTo>
                  <a:pt x="108" y="103"/>
                  <a:pt x="98" y="93"/>
                  <a:pt x="86" y="84"/>
                </a:cubicBezTo>
                <a:cubicBezTo>
                  <a:pt x="82" y="80"/>
                  <a:pt x="77" y="79"/>
                  <a:pt x="72" y="80"/>
                </a:cubicBezTo>
                <a:cubicBezTo>
                  <a:pt x="69" y="81"/>
                  <a:pt x="66" y="82"/>
                  <a:pt x="63" y="83"/>
                </a:cubicBezTo>
                <a:cubicBezTo>
                  <a:pt x="61" y="83"/>
                  <a:pt x="59" y="84"/>
                  <a:pt x="57" y="84"/>
                </a:cubicBezTo>
                <a:cubicBezTo>
                  <a:pt x="55" y="84"/>
                  <a:pt x="54" y="84"/>
                  <a:pt x="53" y="84"/>
                </a:cubicBezTo>
                <a:cubicBezTo>
                  <a:pt x="48" y="83"/>
                  <a:pt x="46" y="78"/>
                  <a:pt x="49" y="74"/>
                </a:cubicBezTo>
                <a:cubicBezTo>
                  <a:pt x="51" y="71"/>
                  <a:pt x="56" y="69"/>
                  <a:pt x="60" y="71"/>
                </a:cubicBezTo>
                <a:cubicBezTo>
                  <a:pt x="61" y="71"/>
                  <a:pt x="63" y="72"/>
                  <a:pt x="64" y="73"/>
                </a:cubicBezTo>
                <a:cubicBezTo>
                  <a:pt x="66" y="75"/>
                  <a:pt x="69" y="76"/>
                  <a:pt x="72" y="76"/>
                </a:cubicBezTo>
                <a:cubicBezTo>
                  <a:pt x="73" y="76"/>
                  <a:pt x="74" y="77"/>
                  <a:pt x="75" y="77"/>
                </a:cubicBezTo>
                <a:cubicBezTo>
                  <a:pt x="75" y="77"/>
                  <a:pt x="76" y="77"/>
                  <a:pt x="76" y="77"/>
                </a:cubicBezTo>
                <a:cubicBezTo>
                  <a:pt x="73" y="74"/>
                  <a:pt x="70" y="73"/>
                  <a:pt x="67" y="71"/>
                </a:cubicBezTo>
                <a:cubicBezTo>
                  <a:pt x="62" y="69"/>
                  <a:pt x="58" y="67"/>
                  <a:pt x="54" y="65"/>
                </a:cubicBezTo>
                <a:cubicBezTo>
                  <a:pt x="48" y="63"/>
                  <a:pt x="42" y="60"/>
                  <a:pt x="37" y="57"/>
                </a:cubicBezTo>
                <a:cubicBezTo>
                  <a:pt x="35" y="57"/>
                  <a:pt x="34" y="56"/>
                  <a:pt x="33" y="57"/>
                </a:cubicBezTo>
                <a:cubicBezTo>
                  <a:pt x="30" y="57"/>
                  <a:pt x="27" y="58"/>
                  <a:pt x="24" y="58"/>
                </a:cubicBezTo>
                <a:cubicBezTo>
                  <a:pt x="21" y="57"/>
                  <a:pt x="19" y="56"/>
                  <a:pt x="16" y="55"/>
                </a:cubicBezTo>
                <a:cubicBezTo>
                  <a:pt x="14" y="54"/>
                  <a:pt x="12" y="52"/>
                  <a:pt x="11" y="50"/>
                </a:cubicBezTo>
                <a:cubicBezTo>
                  <a:pt x="10" y="47"/>
                  <a:pt x="9" y="44"/>
                  <a:pt x="10" y="42"/>
                </a:cubicBezTo>
                <a:cubicBezTo>
                  <a:pt x="11" y="37"/>
                  <a:pt x="14" y="35"/>
                  <a:pt x="18" y="36"/>
                </a:cubicBezTo>
                <a:cubicBezTo>
                  <a:pt x="20" y="36"/>
                  <a:pt x="22" y="38"/>
                  <a:pt x="23" y="40"/>
                </a:cubicBezTo>
                <a:cubicBezTo>
                  <a:pt x="24" y="42"/>
                  <a:pt x="25" y="45"/>
                  <a:pt x="25" y="48"/>
                </a:cubicBezTo>
                <a:cubicBezTo>
                  <a:pt x="26" y="50"/>
                  <a:pt x="26" y="52"/>
                  <a:pt x="27" y="53"/>
                </a:cubicBezTo>
                <a:cubicBezTo>
                  <a:pt x="28" y="54"/>
                  <a:pt x="29" y="54"/>
                  <a:pt x="30" y="53"/>
                </a:cubicBezTo>
                <a:cubicBezTo>
                  <a:pt x="30" y="53"/>
                  <a:pt x="30" y="53"/>
                  <a:pt x="30" y="53"/>
                </a:cubicBezTo>
                <a:cubicBezTo>
                  <a:pt x="30" y="53"/>
                  <a:pt x="30" y="53"/>
                  <a:pt x="30" y="53"/>
                </a:cubicBezTo>
                <a:cubicBezTo>
                  <a:pt x="31" y="53"/>
                  <a:pt x="31" y="54"/>
                  <a:pt x="31" y="54"/>
                </a:cubicBezTo>
                <a:cubicBezTo>
                  <a:pt x="32" y="54"/>
                  <a:pt x="32" y="54"/>
                  <a:pt x="32" y="54"/>
                </a:cubicBezTo>
                <a:cubicBezTo>
                  <a:pt x="32" y="53"/>
                  <a:pt x="32" y="53"/>
                  <a:pt x="32" y="53"/>
                </a:cubicBezTo>
                <a:cubicBezTo>
                  <a:pt x="28" y="48"/>
                  <a:pt x="27" y="42"/>
                  <a:pt x="28" y="36"/>
                </a:cubicBezTo>
                <a:cubicBezTo>
                  <a:pt x="28" y="36"/>
                  <a:pt x="29" y="35"/>
                  <a:pt x="29" y="35"/>
                </a:cubicBezTo>
                <a:cubicBezTo>
                  <a:pt x="29" y="33"/>
                  <a:pt x="30" y="32"/>
                  <a:pt x="31" y="30"/>
                </a:cubicBezTo>
                <a:cubicBezTo>
                  <a:pt x="31" y="30"/>
                  <a:pt x="31" y="29"/>
                  <a:pt x="32" y="29"/>
                </a:cubicBezTo>
                <a:cubicBezTo>
                  <a:pt x="32" y="29"/>
                  <a:pt x="32" y="29"/>
                  <a:pt x="32" y="28"/>
                </a:cubicBezTo>
                <a:cubicBezTo>
                  <a:pt x="33" y="28"/>
                  <a:pt x="33" y="27"/>
                  <a:pt x="33" y="27"/>
                </a:cubicBezTo>
                <a:cubicBezTo>
                  <a:pt x="33" y="27"/>
                  <a:pt x="33" y="26"/>
                  <a:pt x="33" y="26"/>
                </a:cubicBezTo>
                <a:cubicBezTo>
                  <a:pt x="33" y="26"/>
                  <a:pt x="33" y="26"/>
                  <a:pt x="33" y="26"/>
                </a:cubicBezTo>
                <a:cubicBezTo>
                  <a:pt x="33" y="25"/>
                  <a:pt x="34" y="24"/>
                  <a:pt x="34" y="23"/>
                </a:cubicBezTo>
                <a:cubicBezTo>
                  <a:pt x="34" y="23"/>
                  <a:pt x="34" y="23"/>
                  <a:pt x="34" y="23"/>
                </a:cubicBezTo>
                <a:cubicBezTo>
                  <a:pt x="34" y="23"/>
                  <a:pt x="34" y="23"/>
                  <a:pt x="34" y="23"/>
                </a:cubicBezTo>
                <a:cubicBezTo>
                  <a:pt x="34" y="20"/>
                  <a:pt x="34" y="17"/>
                  <a:pt x="35" y="14"/>
                </a:cubicBezTo>
                <a:cubicBezTo>
                  <a:pt x="36" y="13"/>
                  <a:pt x="36" y="13"/>
                  <a:pt x="36" y="12"/>
                </a:cubicBezTo>
                <a:cubicBezTo>
                  <a:pt x="37" y="10"/>
                  <a:pt x="38" y="8"/>
                  <a:pt x="38" y="6"/>
                </a:cubicBezTo>
                <a:cubicBezTo>
                  <a:pt x="39" y="6"/>
                  <a:pt x="39" y="5"/>
                  <a:pt x="40" y="4"/>
                </a:cubicBezTo>
                <a:cubicBezTo>
                  <a:pt x="41" y="3"/>
                  <a:pt x="41" y="2"/>
                  <a:pt x="43" y="1"/>
                </a:cubicBezTo>
                <a:cubicBezTo>
                  <a:pt x="45" y="0"/>
                  <a:pt x="47" y="0"/>
                  <a:pt x="49" y="2"/>
                </a:cubicBezTo>
                <a:cubicBezTo>
                  <a:pt x="50" y="4"/>
                  <a:pt x="51" y="7"/>
                  <a:pt x="50" y="9"/>
                </a:cubicBezTo>
                <a:cubicBezTo>
                  <a:pt x="50" y="10"/>
                  <a:pt x="50" y="11"/>
                  <a:pt x="50" y="11"/>
                </a:cubicBezTo>
                <a:cubicBezTo>
                  <a:pt x="49" y="13"/>
                  <a:pt x="48" y="15"/>
                  <a:pt x="48" y="17"/>
                </a:cubicBezTo>
                <a:cubicBezTo>
                  <a:pt x="47" y="19"/>
                  <a:pt x="45" y="20"/>
                  <a:pt x="44" y="21"/>
                </a:cubicBezTo>
                <a:cubicBezTo>
                  <a:pt x="43" y="22"/>
                  <a:pt x="43" y="22"/>
                  <a:pt x="43" y="22"/>
                </a:cubicBezTo>
                <a:cubicBezTo>
                  <a:pt x="43" y="22"/>
                  <a:pt x="43" y="22"/>
                  <a:pt x="43" y="22"/>
                </a:cubicBezTo>
                <a:cubicBezTo>
                  <a:pt x="42" y="23"/>
                  <a:pt x="42" y="23"/>
                  <a:pt x="42" y="23"/>
                </a:cubicBezTo>
                <a:cubicBezTo>
                  <a:pt x="43" y="23"/>
                  <a:pt x="43" y="23"/>
                  <a:pt x="44" y="23"/>
                </a:cubicBezTo>
                <a:cubicBezTo>
                  <a:pt x="46" y="23"/>
                  <a:pt x="48" y="23"/>
                  <a:pt x="50" y="23"/>
                </a:cubicBezTo>
                <a:cubicBezTo>
                  <a:pt x="53" y="24"/>
                  <a:pt x="56" y="25"/>
                  <a:pt x="59" y="27"/>
                </a:cubicBezTo>
                <a:cubicBezTo>
                  <a:pt x="61" y="28"/>
                  <a:pt x="63" y="29"/>
                  <a:pt x="65" y="31"/>
                </a:cubicBezTo>
                <a:cubicBezTo>
                  <a:pt x="65" y="31"/>
                  <a:pt x="65" y="31"/>
                  <a:pt x="66" y="31"/>
                </a:cubicBezTo>
                <a:cubicBezTo>
                  <a:pt x="66" y="31"/>
                  <a:pt x="66" y="30"/>
                  <a:pt x="65" y="30"/>
                </a:cubicBezTo>
                <a:cubicBezTo>
                  <a:pt x="64" y="24"/>
                  <a:pt x="65" y="18"/>
                  <a:pt x="68" y="13"/>
                </a:cubicBezTo>
                <a:cubicBezTo>
                  <a:pt x="68" y="12"/>
                  <a:pt x="69" y="12"/>
                  <a:pt x="69" y="11"/>
                </a:cubicBezTo>
                <a:cubicBezTo>
                  <a:pt x="72" y="9"/>
                  <a:pt x="75" y="9"/>
                  <a:pt x="77" y="12"/>
                </a:cubicBezTo>
                <a:cubicBezTo>
                  <a:pt x="79" y="14"/>
                  <a:pt x="80" y="17"/>
                  <a:pt x="79" y="21"/>
                </a:cubicBezTo>
                <a:cubicBezTo>
                  <a:pt x="79" y="22"/>
                  <a:pt x="79" y="22"/>
                  <a:pt x="79" y="23"/>
                </a:cubicBezTo>
                <a:cubicBezTo>
                  <a:pt x="79" y="24"/>
                  <a:pt x="78" y="25"/>
                  <a:pt x="78" y="26"/>
                </a:cubicBezTo>
                <a:cubicBezTo>
                  <a:pt x="78" y="26"/>
                  <a:pt x="77" y="26"/>
                  <a:pt x="77" y="27"/>
                </a:cubicBezTo>
                <a:cubicBezTo>
                  <a:pt x="77" y="27"/>
                  <a:pt x="76" y="28"/>
                  <a:pt x="76" y="28"/>
                </a:cubicBezTo>
                <a:cubicBezTo>
                  <a:pt x="75" y="30"/>
                  <a:pt x="74" y="31"/>
                  <a:pt x="72" y="33"/>
                </a:cubicBezTo>
                <a:cubicBezTo>
                  <a:pt x="71" y="33"/>
                  <a:pt x="71" y="34"/>
                  <a:pt x="71" y="35"/>
                </a:cubicBezTo>
                <a:cubicBezTo>
                  <a:pt x="71" y="36"/>
                  <a:pt x="72" y="37"/>
                  <a:pt x="73" y="37"/>
                </a:cubicBezTo>
                <a:cubicBezTo>
                  <a:pt x="78" y="42"/>
                  <a:pt x="83" y="47"/>
                  <a:pt x="88" y="52"/>
                </a:cubicBezTo>
                <a:cubicBezTo>
                  <a:pt x="90" y="55"/>
                  <a:pt x="92" y="58"/>
                  <a:pt x="95" y="61"/>
                </a:cubicBezTo>
                <a:cubicBezTo>
                  <a:pt x="96" y="62"/>
                  <a:pt x="96" y="62"/>
                  <a:pt x="97" y="62"/>
                </a:cubicBezTo>
                <a:cubicBezTo>
                  <a:pt x="97" y="61"/>
                  <a:pt x="96" y="60"/>
                  <a:pt x="96" y="60"/>
                </a:cubicBezTo>
                <a:cubicBezTo>
                  <a:pt x="95" y="54"/>
                  <a:pt x="93" y="49"/>
                  <a:pt x="92" y="44"/>
                </a:cubicBezTo>
                <a:cubicBezTo>
                  <a:pt x="92" y="42"/>
                  <a:pt x="92" y="40"/>
                  <a:pt x="92" y="38"/>
                </a:cubicBezTo>
                <a:cubicBezTo>
                  <a:pt x="93" y="34"/>
                  <a:pt x="97" y="32"/>
                  <a:pt x="100" y="35"/>
                </a:cubicBezTo>
                <a:cubicBezTo>
                  <a:pt x="103" y="37"/>
                  <a:pt x="105" y="40"/>
                  <a:pt x="106" y="44"/>
                </a:cubicBezTo>
                <a:cubicBezTo>
                  <a:pt x="106" y="46"/>
                  <a:pt x="106" y="49"/>
                  <a:pt x="106" y="52"/>
                </a:cubicBezTo>
                <a:cubicBezTo>
                  <a:pt x="105" y="52"/>
                  <a:pt x="105" y="53"/>
                  <a:pt x="105" y="54"/>
                </a:cubicBezTo>
                <a:cubicBezTo>
                  <a:pt x="105" y="54"/>
                  <a:pt x="105" y="54"/>
                  <a:pt x="105" y="54"/>
                </a:cubicBezTo>
                <a:cubicBezTo>
                  <a:pt x="104" y="55"/>
                  <a:pt x="104" y="56"/>
                  <a:pt x="104" y="58"/>
                </a:cubicBezTo>
                <a:cubicBezTo>
                  <a:pt x="104" y="58"/>
                  <a:pt x="104" y="58"/>
                  <a:pt x="103" y="59"/>
                </a:cubicBezTo>
                <a:cubicBezTo>
                  <a:pt x="103" y="60"/>
                  <a:pt x="102" y="61"/>
                  <a:pt x="102" y="62"/>
                </a:cubicBezTo>
                <a:cubicBezTo>
                  <a:pt x="102" y="63"/>
                  <a:pt x="102" y="63"/>
                  <a:pt x="102" y="63"/>
                </a:cubicBezTo>
                <a:cubicBezTo>
                  <a:pt x="102" y="64"/>
                  <a:pt x="101" y="64"/>
                  <a:pt x="102" y="65"/>
                </a:cubicBezTo>
                <a:cubicBezTo>
                  <a:pt x="101" y="67"/>
                  <a:pt x="101" y="69"/>
                  <a:pt x="103" y="71"/>
                </a:cubicBezTo>
                <a:cubicBezTo>
                  <a:pt x="108" y="78"/>
                  <a:pt x="112" y="85"/>
                  <a:pt x="117" y="92"/>
                </a:cubicBezTo>
                <a:cubicBezTo>
                  <a:pt x="117" y="92"/>
                  <a:pt x="117" y="92"/>
                  <a:pt x="117" y="92"/>
                </a:cubicBezTo>
                <a:cubicBezTo>
                  <a:pt x="117" y="93"/>
                  <a:pt x="117" y="93"/>
                  <a:pt x="118" y="94"/>
                </a:cubicBezTo>
                <a:cubicBezTo>
                  <a:pt x="118" y="93"/>
                  <a:pt x="118" y="92"/>
                  <a:pt x="118" y="92"/>
                </a:cubicBezTo>
                <a:cubicBezTo>
                  <a:pt x="118" y="89"/>
                  <a:pt x="119" y="87"/>
                  <a:pt x="119" y="85"/>
                </a:cubicBezTo>
                <a:cubicBezTo>
                  <a:pt x="119" y="85"/>
                  <a:pt x="120" y="84"/>
                  <a:pt x="119" y="83"/>
                </a:cubicBezTo>
                <a:cubicBezTo>
                  <a:pt x="121" y="80"/>
                  <a:pt x="122" y="77"/>
                  <a:pt x="125" y="75"/>
                </a:cubicBezTo>
                <a:cubicBezTo>
                  <a:pt x="126" y="73"/>
                  <a:pt x="128" y="72"/>
                  <a:pt x="130" y="72"/>
                </a:cubicBezTo>
                <a:cubicBezTo>
                  <a:pt x="134" y="72"/>
                  <a:pt x="138" y="76"/>
                  <a:pt x="137" y="80"/>
                </a:cubicBezTo>
                <a:cubicBezTo>
                  <a:pt x="137" y="80"/>
                  <a:pt x="137" y="81"/>
                  <a:pt x="137" y="82"/>
                </a:cubicBezTo>
                <a:cubicBezTo>
                  <a:pt x="137" y="83"/>
                  <a:pt x="136" y="85"/>
                  <a:pt x="135" y="86"/>
                </a:cubicBezTo>
                <a:cubicBezTo>
                  <a:pt x="135" y="86"/>
                  <a:pt x="135" y="87"/>
                  <a:pt x="135" y="87"/>
                </a:cubicBezTo>
                <a:cubicBezTo>
                  <a:pt x="134" y="87"/>
                  <a:pt x="134" y="88"/>
                  <a:pt x="133" y="89"/>
                </a:cubicBezTo>
                <a:cubicBezTo>
                  <a:pt x="132" y="91"/>
                  <a:pt x="131" y="93"/>
                  <a:pt x="129" y="95"/>
                </a:cubicBezTo>
                <a:cubicBezTo>
                  <a:pt x="128" y="95"/>
                  <a:pt x="128" y="96"/>
                  <a:pt x="128" y="96"/>
                </a:cubicBezTo>
                <a:cubicBezTo>
                  <a:pt x="127" y="97"/>
                  <a:pt x="127" y="97"/>
                  <a:pt x="127" y="97"/>
                </a:cubicBezTo>
                <a:cubicBezTo>
                  <a:pt x="125" y="99"/>
                  <a:pt x="124" y="102"/>
                  <a:pt x="124" y="104"/>
                </a:cubicBezTo>
                <a:cubicBezTo>
                  <a:pt x="125" y="106"/>
                  <a:pt x="126" y="108"/>
                  <a:pt x="127" y="110"/>
                </a:cubicBezTo>
                <a:cubicBezTo>
                  <a:pt x="129" y="114"/>
                  <a:pt x="131" y="118"/>
                  <a:pt x="133" y="121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4" y="124"/>
                  <a:pt x="134" y="125"/>
                  <a:pt x="135" y="127"/>
                </a:cubicBezTo>
                <a:cubicBezTo>
                  <a:pt x="135" y="127"/>
                  <a:pt x="135" y="127"/>
                  <a:pt x="135" y="127"/>
                </a:cubicBezTo>
                <a:cubicBezTo>
                  <a:pt x="136" y="129"/>
                  <a:pt x="136" y="131"/>
                  <a:pt x="137" y="132"/>
                </a:cubicBezTo>
                <a:cubicBezTo>
                  <a:pt x="137" y="133"/>
                  <a:pt x="137" y="133"/>
                  <a:pt x="138" y="133"/>
                </a:cubicBezTo>
                <a:cubicBezTo>
                  <a:pt x="138" y="133"/>
                  <a:pt x="138" y="133"/>
                  <a:pt x="138" y="133"/>
                </a:cubicBezTo>
                <a:cubicBezTo>
                  <a:pt x="138" y="134"/>
                  <a:pt x="139" y="135"/>
                  <a:pt x="139" y="137"/>
                </a:cubicBezTo>
                <a:cubicBezTo>
                  <a:pt x="139" y="135"/>
                  <a:pt x="140" y="134"/>
                  <a:pt x="139" y="133"/>
                </a:cubicBezTo>
                <a:cubicBezTo>
                  <a:pt x="139" y="130"/>
                  <a:pt x="140" y="126"/>
                  <a:pt x="140" y="122"/>
                </a:cubicBezTo>
                <a:cubicBezTo>
                  <a:pt x="141" y="120"/>
                  <a:pt x="142" y="117"/>
                  <a:pt x="144" y="114"/>
                </a:cubicBezTo>
                <a:cubicBezTo>
                  <a:pt x="146" y="112"/>
                  <a:pt x="152" y="111"/>
                  <a:pt x="154" y="114"/>
                </a:cubicBezTo>
                <a:cubicBezTo>
                  <a:pt x="154" y="115"/>
                  <a:pt x="155" y="116"/>
                  <a:pt x="156" y="117"/>
                </a:cubicBezTo>
                <a:cubicBezTo>
                  <a:pt x="158" y="119"/>
                  <a:pt x="158" y="121"/>
                  <a:pt x="157" y="124"/>
                </a:cubicBezTo>
                <a:cubicBezTo>
                  <a:pt x="157" y="125"/>
                  <a:pt x="157" y="125"/>
                  <a:pt x="157" y="126"/>
                </a:cubicBezTo>
                <a:cubicBezTo>
                  <a:pt x="157" y="127"/>
                  <a:pt x="156" y="129"/>
                  <a:pt x="155" y="130"/>
                </a:cubicBezTo>
                <a:cubicBezTo>
                  <a:pt x="155" y="130"/>
                  <a:pt x="155" y="131"/>
                  <a:pt x="155" y="131"/>
                </a:cubicBezTo>
                <a:cubicBezTo>
                  <a:pt x="154" y="131"/>
                  <a:pt x="154" y="132"/>
                  <a:pt x="154" y="133"/>
                </a:cubicBezTo>
                <a:cubicBezTo>
                  <a:pt x="152" y="136"/>
                  <a:pt x="150" y="138"/>
                  <a:pt x="148" y="140"/>
                </a:cubicBezTo>
                <a:cubicBezTo>
                  <a:pt x="147" y="141"/>
                  <a:pt x="146" y="142"/>
                  <a:pt x="145" y="143"/>
                </a:cubicBezTo>
                <a:cubicBezTo>
                  <a:pt x="144" y="143"/>
                  <a:pt x="144" y="144"/>
                  <a:pt x="144" y="144"/>
                </a:cubicBezTo>
                <a:cubicBezTo>
                  <a:pt x="142" y="146"/>
                  <a:pt x="143" y="148"/>
                  <a:pt x="143" y="149"/>
                </a:cubicBezTo>
                <a:cubicBezTo>
                  <a:pt x="145" y="157"/>
                  <a:pt x="147" y="165"/>
                  <a:pt x="147" y="173"/>
                </a:cubicBezTo>
                <a:cubicBezTo>
                  <a:pt x="147" y="177"/>
                  <a:pt x="147" y="181"/>
                  <a:pt x="147" y="185"/>
                </a:cubicBezTo>
                <a:cubicBezTo>
                  <a:pt x="147" y="187"/>
                  <a:pt x="148" y="188"/>
                  <a:pt x="148" y="190"/>
                </a:cubicBezTo>
                <a:cubicBezTo>
                  <a:pt x="147" y="190"/>
                  <a:pt x="148" y="191"/>
                  <a:pt x="148" y="192"/>
                </a:cubicBezTo>
                <a:cubicBezTo>
                  <a:pt x="148" y="190"/>
                  <a:pt x="149" y="189"/>
                  <a:pt x="149" y="188"/>
                </a:cubicBezTo>
                <a:cubicBezTo>
                  <a:pt x="150" y="186"/>
                  <a:pt x="151" y="184"/>
                  <a:pt x="152" y="181"/>
                </a:cubicBezTo>
                <a:cubicBezTo>
                  <a:pt x="153" y="181"/>
                  <a:pt x="153" y="181"/>
                  <a:pt x="153" y="180"/>
                </a:cubicBezTo>
                <a:cubicBezTo>
                  <a:pt x="155" y="178"/>
                  <a:pt x="156" y="177"/>
                  <a:pt x="158" y="175"/>
                </a:cubicBezTo>
                <a:cubicBezTo>
                  <a:pt x="159" y="174"/>
                  <a:pt x="161" y="174"/>
                  <a:pt x="162" y="174"/>
                </a:cubicBezTo>
                <a:cubicBezTo>
                  <a:pt x="164" y="174"/>
                  <a:pt x="165" y="174"/>
                  <a:pt x="166" y="175"/>
                </a:cubicBezTo>
                <a:cubicBezTo>
                  <a:pt x="168" y="178"/>
                  <a:pt x="169" y="180"/>
                  <a:pt x="168" y="184"/>
                </a:cubicBezTo>
                <a:cubicBezTo>
                  <a:pt x="167" y="186"/>
                  <a:pt x="167" y="188"/>
                  <a:pt x="165" y="190"/>
                </a:cubicBezTo>
                <a:close/>
                <a:moveTo>
                  <a:pt x="115" y="129"/>
                </a:moveTo>
                <a:cubicBezTo>
                  <a:pt x="115" y="129"/>
                  <a:pt x="115" y="129"/>
                  <a:pt x="115" y="129"/>
                </a:cubicBezTo>
                <a:cubicBezTo>
                  <a:pt x="115" y="129"/>
                  <a:pt x="115" y="129"/>
                  <a:pt x="115" y="129"/>
                </a:cubicBezTo>
                <a:cubicBezTo>
                  <a:pt x="115" y="129"/>
                  <a:pt x="114" y="129"/>
                  <a:pt x="114" y="128"/>
                </a:cubicBezTo>
                <a:cubicBezTo>
                  <a:pt x="109" y="127"/>
                  <a:pt x="105" y="126"/>
                  <a:pt x="102" y="122"/>
                </a:cubicBezTo>
                <a:cubicBezTo>
                  <a:pt x="102" y="122"/>
                  <a:pt x="102" y="122"/>
                  <a:pt x="101" y="122"/>
                </a:cubicBezTo>
                <a:cubicBezTo>
                  <a:pt x="101" y="124"/>
                  <a:pt x="102" y="125"/>
                  <a:pt x="103" y="126"/>
                </a:cubicBezTo>
                <a:cubicBezTo>
                  <a:pt x="107" y="129"/>
                  <a:pt x="110" y="130"/>
                  <a:pt x="115" y="129"/>
                </a:cubicBezTo>
                <a:close/>
                <a:moveTo>
                  <a:pt x="135" y="222"/>
                </a:moveTo>
                <a:cubicBezTo>
                  <a:pt x="135" y="222"/>
                  <a:pt x="135" y="222"/>
                  <a:pt x="136" y="222"/>
                </a:cubicBezTo>
                <a:cubicBezTo>
                  <a:pt x="136" y="222"/>
                  <a:pt x="136" y="222"/>
                  <a:pt x="135" y="222"/>
                </a:cubicBezTo>
                <a:cubicBezTo>
                  <a:pt x="135" y="222"/>
                  <a:pt x="135" y="222"/>
                  <a:pt x="135" y="222"/>
                </a:cubicBezTo>
                <a:cubicBezTo>
                  <a:pt x="134" y="221"/>
                  <a:pt x="132" y="221"/>
                  <a:pt x="130" y="220"/>
                </a:cubicBezTo>
                <a:cubicBezTo>
                  <a:pt x="125" y="220"/>
                  <a:pt x="120" y="220"/>
                  <a:pt x="114" y="217"/>
                </a:cubicBezTo>
                <a:cubicBezTo>
                  <a:pt x="115" y="220"/>
                  <a:pt x="116" y="221"/>
                  <a:pt x="118" y="222"/>
                </a:cubicBezTo>
                <a:cubicBezTo>
                  <a:pt x="124" y="225"/>
                  <a:pt x="129" y="224"/>
                  <a:pt x="135" y="222"/>
                </a:cubicBezTo>
                <a:close/>
                <a:moveTo>
                  <a:pt x="142" y="156"/>
                </a:moveTo>
                <a:cubicBezTo>
                  <a:pt x="142" y="156"/>
                  <a:pt x="142" y="155"/>
                  <a:pt x="141" y="154"/>
                </a:cubicBezTo>
                <a:cubicBezTo>
                  <a:pt x="140" y="149"/>
                  <a:pt x="139" y="144"/>
                  <a:pt x="137" y="139"/>
                </a:cubicBezTo>
                <a:cubicBezTo>
                  <a:pt x="134" y="131"/>
                  <a:pt x="131" y="124"/>
                  <a:pt x="127" y="117"/>
                </a:cubicBezTo>
                <a:cubicBezTo>
                  <a:pt x="115" y="93"/>
                  <a:pt x="101" y="71"/>
                  <a:pt x="83" y="51"/>
                </a:cubicBezTo>
                <a:cubicBezTo>
                  <a:pt x="75" y="42"/>
                  <a:pt x="66" y="34"/>
                  <a:pt x="55" y="28"/>
                </a:cubicBezTo>
                <a:cubicBezTo>
                  <a:pt x="51" y="26"/>
                  <a:pt x="46" y="25"/>
                  <a:pt x="41" y="26"/>
                </a:cubicBezTo>
                <a:cubicBezTo>
                  <a:pt x="39" y="27"/>
                  <a:pt x="37" y="27"/>
                  <a:pt x="36" y="28"/>
                </a:cubicBezTo>
                <a:cubicBezTo>
                  <a:pt x="28" y="35"/>
                  <a:pt x="30" y="49"/>
                  <a:pt x="37" y="54"/>
                </a:cubicBezTo>
                <a:cubicBezTo>
                  <a:pt x="39" y="56"/>
                  <a:pt x="42" y="57"/>
                  <a:pt x="46" y="58"/>
                </a:cubicBezTo>
                <a:cubicBezTo>
                  <a:pt x="45" y="57"/>
                  <a:pt x="44" y="56"/>
                  <a:pt x="43" y="54"/>
                </a:cubicBezTo>
                <a:cubicBezTo>
                  <a:pt x="42" y="51"/>
                  <a:pt x="41" y="47"/>
                  <a:pt x="42" y="43"/>
                </a:cubicBezTo>
                <a:cubicBezTo>
                  <a:pt x="43" y="41"/>
                  <a:pt x="44" y="39"/>
                  <a:pt x="45" y="37"/>
                </a:cubicBezTo>
                <a:cubicBezTo>
                  <a:pt x="46" y="35"/>
                  <a:pt x="48" y="34"/>
                  <a:pt x="50" y="35"/>
                </a:cubicBezTo>
                <a:cubicBezTo>
                  <a:pt x="52" y="36"/>
                  <a:pt x="52" y="37"/>
                  <a:pt x="53" y="38"/>
                </a:cubicBezTo>
                <a:cubicBezTo>
                  <a:pt x="56" y="42"/>
                  <a:pt x="56" y="47"/>
                  <a:pt x="53" y="51"/>
                </a:cubicBezTo>
                <a:cubicBezTo>
                  <a:pt x="52" y="52"/>
                  <a:pt x="51" y="53"/>
                  <a:pt x="50" y="55"/>
                </a:cubicBezTo>
                <a:cubicBezTo>
                  <a:pt x="48" y="57"/>
                  <a:pt x="49" y="60"/>
                  <a:pt x="52" y="61"/>
                </a:cubicBezTo>
                <a:cubicBezTo>
                  <a:pt x="54" y="62"/>
                  <a:pt x="56" y="63"/>
                  <a:pt x="59" y="64"/>
                </a:cubicBezTo>
                <a:cubicBezTo>
                  <a:pt x="64" y="67"/>
                  <a:pt x="70" y="69"/>
                  <a:pt x="75" y="73"/>
                </a:cubicBezTo>
                <a:cubicBezTo>
                  <a:pt x="77" y="74"/>
                  <a:pt x="79" y="75"/>
                  <a:pt x="81" y="76"/>
                </a:cubicBezTo>
                <a:cubicBezTo>
                  <a:pt x="80" y="75"/>
                  <a:pt x="80" y="74"/>
                  <a:pt x="79" y="73"/>
                </a:cubicBezTo>
                <a:cubicBezTo>
                  <a:pt x="76" y="69"/>
                  <a:pt x="74" y="64"/>
                  <a:pt x="73" y="59"/>
                </a:cubicBezTo>
                <a:cubicBezTo>
                  <a:pt x="73" y="58"/>
                  <a:pt x="73" y="56"/>
                  <a:pt x="73" y="54"/>
                </a:cubicBezTo>
                <a:cubicBezTo>
                  <a:pt x="74" y="51"/>
                  <a:pt x="78" y="49"/>
                  <a:pt x="81" y="51"/>
                </a:cubicBezTo>
                <a:cubicBezTo>
                  <a:pt x="81" y="52"/>
                  <a:pt x="82" y="53"/>
                  <a:pt x="83" y="54"/>
                </a:cubicBezTo>
                <a:cubicBezTo>
                  <a:pt x="85" y="56"/>
                  <a:pt x="86" y="60"/>
                  <a:pt x="87" y="63"/>
                </a:cubicBezTo>
                <a:cubicBezTo>
                  <a:pt x="88" y="68"/>
                  <a:pt x="88" y="72"/>
                  <a:pt x="88" y="77"/>
                </a:cubicBezTo>
                <a:cubicBezTo>
                  <a:pt x="87" y="79"/>
                  <a:pt x="88" y="81"/>
                  <a:pt x="90" y="83"/>
                </a:cubicBezTo>
                <a:cubicBezTo>
                  <a:pt x="114" y="102"/>
                  <a:pt x="131" y="126"/>
                  <a:pt x="141" y="154"/>
                </a:cubicBezTo>
                <a:cubicBezTo>
                  <a:pt x="141" y="155"/>
                  <a:pt x="141" y="156"/>
                  <a:pt x="142" y="156"/>
                </a:cubicBezTo>
                <a:cubicBezTo>
                  <a:pt x="141" y="157"/>
                  <a:pt x="142" y="158"/>
                  <a:pt x="142" y="159"/>
                </a:cubicBezTo>
                <a:cubicBezTo>
                  <a:pt x="142" y="158"/>
                  <a:pt x="143" y="157"/>
                  <a:pt x="142" y="156"/>
                </a:cubicBezTo>
                <a:close/>
                <a:moveTo>
                  <a:pt x="67" y="144"/>
                </a:moveTo>
                <a:cubicBezTo>
                  <a:pt x="68" y="143"/>
                  <a:pt x="68" y="143"/>
                  <a:pt x="68" y="142"/>
                </a:cubicBezTo>
                <a:cubicBezTo>
                  <a:pt x="70" y="138"/>
                  <a:pt x="71" y="133"/>
                  <a:pt x="74" y="129"/>
                </a:cubicBezTo>
                <a:cubicBezTo>
                  <a:pt x="75" y="127"/>
                  <a:pt x="77" y="125"/>
                  <a:pt x="79" y="124"/>
                </a:cubicBezTo>
                <a:cubicBezTo>
                  <a:pt x="84" y="122"/>
                  <a:pt x="87" y="125"/>
                  <a:pt x="87" y="129"/>
                </a:cubicBezTo>
                <a:cubicBezTo>
                  <a:pt x="87" y="131"/>
                  <a:pt x="86" y="133"/>
                  <a:pt x="85" y="135"/>
                </a:cubicBezTo>
                <a:cubicBezTo>
                  <a:pt x="84" y="137"/>
                  <a:pt x="82" y="139"/>
                  <a:pt x="80" y="140"/>
                </a:cubicBezTo>
                <a:cubicBezTo>
                  <a:pt x="77" y="142"/>
                  <a:pt x="74" y="145"/>
                  <a:pt x="72" y="147"/>
                </a:cubicBezTo>
                <a:cubicBezTo>
                  <a:pt x="70" y="149"/>
                  <a:pt x="70" y="149"/>
                  <a:pt x="71" y="151"/>
                </a:cubicBezTo>
                <a:cubicBezTo>
                  <a:pt x="75" y="159"/>
                  <a:pt x="79" y="168"/>
                  <a:pt x="82" y="176"/>
                </a:cubicBezTo>
                <a:cubicBezTo>
                  <a:pt x="83" y="181"/>
                  <a:pt x="86" y="184"/>
                  <a:pt x="90" y="186"/>
                </a:cubicBezTo>
                <a:cubicBezTo>
                  <a:pt x="90" y="187"/>
                  <a:pt x="90" y="187"/>
                  <a:pt x="90" y="187"/>
                </a:cubicBezTo>
                <a:cubicBezTo>
                  <a:pt x="92" y="188"/>
                  <a:pt x="92" y="188"/>
                  <a:pt x="93" y="186"/>
                </a:cubicBezTo>
                <a:cubicBezTo>
                  <a:pt x="93" y="186"/>
                  <a:pt x="93" y="185"/>
                  <a:pt x="93" y="185"/>
                </a:cubicBezTo>
                <a:cubicBezTo>
                  <a:pt x="96" y="173"/>
                  <a:pt x="98" y="160"/>
                  <a:pt x="97" y="146"/>
                </a:cubicBezTo>
                <a:cubicBezTo>
                  <a:pt x="97" y="132"/>
                  <a:pt x="94" y="119"/>
                  <a:pt x="87" y="107"/>
                </a:cubicBezTo>
                <a:cubicBezTo>
                  <a:pt x="84" y="101"/>
                  <a:pt x="80" y="96"/>
                  <a:pt x="75" y="92"/>
                </a:cubicBezTo>
                <a:cubicBezTo>
                  <a:pt x="70" y="88"/>
                  <a:pt x="65" y="89"/>
                  <a:pt x="61" y="93"/>
                </a:cubicBezTo>
                <a:cubicBezTo>
                  <a:pt x="60" y="94"/>
                  <a:pt x="60" y="94"/>
                  <a:pt x="60" y="95"/>
                </a:cubicBezTo>
                <a:cubicBezTo>
                  <a:pt x="56" y="100"/>
                  <a:pt x="53" y="107"/>
                  <a:pt x="52" y="114"/>
                </a:cubicBezTo>
                <a:cubicBezTo>
                  <a:pt x="52" y="116"/>
                  <a:pt x="53" y="118"/>
                  <a:pt x="54" y="120"/>
                </a:cubicBezTo>
                <a:cubicBezTo>
                  <a:pt x="55" y="119"/>
                  <a:pt x="55" y="119"/>
                  <a:pt x="55" y="118"/>
                </a:cubicBezTo>
                <a:cubicBezTo>
                  <a:pt x="55" y="116"/>
                  <a:pt x="56" y="114"/>
                  <a:pt x="56" y="112"/>
                </a:cubicBezTo>
                <a:cubicBezTo>
                  <a:pt x="58" y="106"/>
                  <a:pt x="62" y="103"/>
                  <a:pt x="68" y="102"/>
                </a:cubicBezTo>
                <a:cubicBezTo>
                  <a:pt x="72" y="101"/>
                  <a:pt x="75" y="103"/>
                  <a:pt x="76" y="107"/>
                </a:cubicBezTo>
                <a:cubicBezTo>
                  <a:pt x="77" y="112"/>
                  <a:pt x="75" y="116"/>
                  <a:pt x="71" y="118"/>
                </a:cubicBezTo>
                <a:cubicBezTo>
                  <a:pt x="71" y="119"/>
                  <a:pt x="70" y="119"/>
                  <a:pt x="69" y="120"/>
                </a:cubicBezTo>
                <a:cubicBezTo>
                  <a:pt x="66" y="121"/>
                  <a:pt x="63" y="123"/>
                  <a:pt x="61" y="124"/>
                </a:cubicBezTo>
                <a:cubicBezTo>
                  <a:pt x="57" y="127"/>
                  <a:pt x="58" y="126"/>
                  <a:pt x="60" y="129"/>
                </a:cubicBezTo>
                <a:cubicBezTo>
                  <a:pt x="60" y="130"/>
                  <a:pt x="60" y="130"/>
                  <a:pt x="60" y="130"/>
                </a:cubicBezTo>
                <a:cubicBezTo>
                  <a:pt x="62" y="135"/>
                  <a:pt x="65" y="139"/>
                  <a:pt x="67" y="144"/>
                </a:cubicBezTo>
                <a:close/>
                <a:moveTo>
                  <a:pt x="72" y="329"/>
                </a:moveTo>
                <a:cubicBezTo>
                  <a:pt x="73" y="329"/>
                  <a:pt x="73" y="328"/>
                  <a:pt x="74" y="327"/>
                </a:cubicBezTo>
                <a:cubicBezTo>
                  <a:pt x="74" y="326"/>
                  <a:pt x="75" y="324"/>
                  <a:pt x="76" y="323"/>
                </a:cubicBezTo>
                <a:cubicBezTo>
                  <a:pt x="78" y="321"/>
                  <a:pt x="80" y="319"/>
                  <a:pt x="82" y="318"/>
                </a:cubicBezTo>
                <a:cubicBezTo>
                  <a:pt x="85" y="316"/>
                  <a:pt x="88" y="317"/>
                  <a:pt x="89" y="320"/>
                </a:cubicBezTo>
                <a:cubicBezTo>
                  <a:pt x="90" y="322"/>
                  <a:pt x="90" y="325"/>
                  <a:pt x="89" y="327"/>
                </a:cubicBezTo>
                <a:cubicBezTo>
                  <a:pt x="87" y="332"/>
                  <a:pt x="84" y="336"/>
                  <a:pt x="80" y="339"/>
                </a:cubicBezTo>
                <a:cubicBezTo>
                  <a:pt x="78" y="341"/>
                  <a:pt x="75" y="343"/>
                  <a:pt x="73" y="345"/>
                </a:cubicBezTo>
                <a:cubicBezTo>
                  <a:pt x="71" y="346"/>
                  <a:pt x="70" y="348"/>
                  <a:pt x="70" y="350"/>
                </a:cubicBezTo>
                <a:cubicBezTo>
                  <a:pt x="70" y="354"/>
                  <a:pt x="71" y="358"/>
                  <a:pt x="73" y="361"/>
                </a:cubicBezTo>
                <a:cubicBezTo>
                  <a:pt x="76" y="365"/>
                  <a:pt x="79" y="365"/>
                  <a:pt x="83" y="363"/>
                </a:cubicBezTo>
                <a:cubicBezTo>
                  <a:pt x="86" y="362"/>
                  <a:pt x="88" y="360"/>
                  <a:pt x="89" y="358"/>
                </a:cubicBezTo>
                <a:cubicBezTo>
                  <a:pt x="92" y="354"/>
                  <a:pt x="94" y="350"/>
                  <a:pt x="96" y="346"/>
                </a:cubicBezTo>
                <a:cubicBezTo>
                  <a:pt x="100" y="334"/>
                  <a:pt x="101" y="323"/>
                  <a:pt x="97" y="311"/>
                </a:cubicBezTo>
                <a:cubicBezTo>
                  <a:pt x="95" y="302"/>
                  <a:pt x="91" y="293"/>
                  <a:pt x="88" y="284"/>
                </a:cubicBezTo>
                <a:cubicBezTo>
                  <a:pt x="88" y="284"/>
                  <a:pt x="88" y="283"/>
                  <a:pt x="87" y="283"/>
                </a:cubicBezTo>
                <a:cubicBezTo>
                  <a:pt x="87" y="285"/>
                  <a:pt x="86" y="287"/>
                  <a:pt x="85" y="289"/>
                </a:cubicBezTo>
                <a:cubicBezTo>
                  <a:pt x="83" y="295"/>
                  <a:pt x="80" y="301"/>
                  <a:pt x="78" y="306"/>
                </a:cubicBezTo>
                <a:cubicBezTo>
                  <a:pt x="76" y="314"/>
                  <a:pt x="74" y="321"/>
                  <a:pt x="72" y="329"/>
                </a:cubicBezTo>
                <a:close/>
                <a:moveTo>
                  <a:pt x="88" y="214"/>
                </a:moveTo>
                <a:cubicBezTo>
                  <a:pt x="82" y="233"/>
                  <a:pt x="81" y="252"/>
                  <a:pt x="88" y="271"/>
                </a:cubicBezTo>
                <a:cubicBezTo>
                  <a:pt x="93" y="252"/>
                  <a:pt x="91" y="233"/>
                  <a:pt x="88" y="214"/>
                </a:cubicBezTo>
                <a:close/>
                <a:moveTo>
                  <a:pt x="53" y="123"/>
                </a:moveTo>
                <a:cubicBezTo>
                  <a:pt x="52" y="123"/>
                  <a:pt x="52" y="123"/>
                  <a:pt x="52" y="124"/>
                </a:cubicBezTo>
                <a:cubicBezTo>
                  <a:pt x="52" y="133"/>
                  <a:pt x="55" y="142"/>
                  <a:pt x="59" y="151"/>
                </a:cubicBezTo>
                <a:cubicBezTo>
                  <a:pt x="59" y="152"/>
                  <a:pt x="60" y="152"/>
                  <a:pt x="60" y="152"/>
                </a:cubicBezTo>
                <a:cubicBezTo>
                  <a:pt x="63" y="154"/>
                  <a:pt x="66" y="155"/>
                  <a:pt x="70" y="156"/>
                </a:cubicBezTo>
                <a:cubicBezTo>
                  <a:pt x="65" y="144"/>
                  <a:pt x="59" y="134"/>
                  <a:pt x="53" y="123"/>
                </a:cubicBezTo>
                <a:close/>
                <a:moveTo>
                  <a:pt x="105" y="198"/>
                </a:moveTo>
                <a:cubicBezTo>
                  <a:pt x="101" y="197"/>
                  <a:pt x="98" y="195"/>
                  <a:pt x="94" y="193"/>
                </a:cubicBezTo>
                <a:cubicBezTo>
                  <a:pt x="93" y="195"/>
                  <a:pt x="93" y="197"/>
                  <a:pt x="92" y="199"/>
                </a:cubicBezTo>
                <a:cubicBezTo>
                  <a:pt x="91" y="203"/>
                  <a:pt x="90" y="206"/>
                  <a:pt x="91" y="210"/>
                </a:cubicBezTo>
                <a:cubicBezTo>
                  <a:pt x="92" y="212"/>
                  <a:pt x="92" y="214"/>
                  <a:pt x="92" y="216"/>
                </a:cubicBezTo>
                <a:cubicBezTo>
                  <a:pt x="92" y="216"/>
                  <a:pt x="92" y="217"/>
                  <a:pt x="93" y="218"/>
                </a:cubicBezTo>
                <a:cubicBezTo>
                  <a:pt x="93" y="217"/>
                  <a:pt x="94" y="215"/>
                  <a:pt x="94" y="214"/>
                </a:cubicBezTo>
                <a:cubicBezTo>
                  <a:pt x="95" y="212"/>
                  <a:pt x="96" y="210"/>
                  <a:pt x="97" y="208"/>
                </a:cubicBezTo>
                <a:cubicBezTo>
                  <a:pt x="99" y="204"/>
                  <a:pt x="102" y="201"/>
                  <a:pt x="105" y="198"/>
                </a:cubicBezTo>
                <a:close/>
                <a:moveTo>
                  <a:pt x="152" y="195"/>
                </a:moveTo>
                <a:cubicBezTo>
                  <a:pt x="156" y="193"/>
                  <a:pt x="159" y="192"/>
                  <a:pt x="162" y="189"/>
                </a:cubicBezTo>
                <a:cubicBezTo>
                  <a:pt x="164" y="187"/>
                  <a:pt x="165" y="184"/>
                  <a:pt x="165" y="182"/>
                </a:cubicBezTo>
                <a:cubicBezTo>
                  <a:pt x="166" y="180"/>
                  <a:pt x="165" y="179"/>
                  <a:pt x="165" y="178"/>
                </a:cubicBezTo>
                <a:cubicBezTo>
                  <a:pt x="164" y="177"/>
                  <a:pt x="163" y="176"/>
                  <a:pt x="161" y="177"/>
                </a:cubicBezTo>
                <a:cubicBezTo>
                  <a:pt x="159" y="177"/>
                  <a:pt x="158" y="178"/>
                  <a:pt x="157" y="179"/>
                </a:cubicBezTo>
                <a:cubicBezTo>
                  <a:pt x="155" y="182"/>
                  <a:pt x="154" y="185"/>
                  <a:pt x="153" y="188"/>
                </a:cubicBezTo>
                <a:cubicBezTo>
                  <a:pt x="152" y="188"/>
                  <a:pt x="152" y="189"/>
                  <a:pt x="152" y="189"/>
                </a:cubicBezTo>
                <a:cubicBezTo>
                  <a:pt x="155" y="186"/>
                  <a:pt x="158" y="184"/>
                  <a:pt x="161" y="181"/>
                </a:cubicBezTo>
                <a:cubicBezTo>
                  <a:pt x="162" y="180"/>
                  <a:pt x="163" y="179"/>
                  <a:pt x="164" y="180"/>
                </a:cubicBezTo>
                <a:cubicBezTo>
                  <a:pt x="164" y="181"/>
                  <a:pt x="164" y="182"/>
                  <a:pt x="163" y="183"/>
                </a:cubicBezTo>
                <a:cubicBezTo>
                  <a:pt x="162" y="184"/>
                  <a:pt x="161" y="184"/>
                  <a:pt x="161" y="185"/>
                </a:cubicBezTo>
                <a:cubicBezTo>
                  <a:pt x="157" y="188"/>
                  <a:pt x="154" y="191"/>
                  <a:pt x="152" y="195"/>
                </a:cubicBezTo>
                <a:close/>
                <a:moveTo>
                  <a:pt x="137" y="219"/>
                </a:moveTo>
                <a:cubicBezTo>
                  <a:pt x="135" y="217"/>
                  <a:pt x="133" y="215"/>
                  <a:pt x="131" y="213"/>
                </a:cubicBezTo>
                <a:cubicBezTo>
                  <a:pt x="128" y="211"/>
                  <a:pt x="124" y="210"/>
                  <a:pt x="120" y="211"/>
                </a:cubicBezTo>
                <a:cubicBezTo>
                  <a:pt x="119" y="211"/>
                  <a:pt x="117" y="211"/>
                  <a:pt x="116" y="212"/>
                </a:cubicBezTo>
                <a:cubicBezTo>
                  <a:pt x="115" y="213"/>
                  <a:pt x="115" y="214"/>
                  <a:pt x="116" y="215"/>
                </a:cubicBezTo>
                <a:cubicBezTo>
                  <a:pt x="118" y="216"/>
                  <a:pt x="120" y="216"/>
                  <a:pt x="122" y="217"/>
                </a:cubicBezTo>
                <a:cubicBezTo>
                  <a:pt x="127" y="217"/>
                  <a:pt x="132" y="217"/>
                  <a:pt x="137" y="219"/>
                </a:cubicBezTo>
                <a:close/>
                <a:moveTo>
                  <a:pt x="75" y="274"/>
                </a:moveTo>
                <a:cubicBezTo>
                  <a:pt x="74" y="270"/>
                  <a:pt x="72" y="266"/>
                  <a:pt x="71" y="263"/>
                </a:cubicBezTo>
                <a:cubicBezTo>
                  <a:pt x="71" y="261"/>
                  <a:pt x="70" y="260"/>
                  <a:pt x="69" y="259"/>
                </a:cubicBezTo>
                <a:cubicBezTo>
                  <a:pt x="68" y="257"/>
                  <a:pt x="66" y="256"/>
                  <a:pt x="64" y="257"/>
                </a:cubicBezTo>
                <a:cubicBezTo>
                  <a:pt x="63" y="260"/>
                  <a:pt x="64" y="264"/>
                  <a:pt x="66" y="267"/>
                </a:cubicBezTo>
                <a:cubicBezTo>
                  <a:pt x="68" y="270"/>
                  <a:pt x="71" y="272"/>
                  <a:pt x="75" y="274"/>
                </a:cubicBezTo>
                <a:close/>
                <a:moveTo>
                  <a:pt x="143" y="135"/>
                </a:moveTo>
                <a:cubicBezTo>
                  <a:pt x="145" y="131"/>
                  <a:pt x="148" y="126"/>
                  <a:pt x="150" y="121"/>
                </a:cubicBezTo>
                <a:cubicBezTo>
                  <a:pt x="150" y="120"/>
                  <a:pt x="150" y="118"/>
                  <a:pt x="151" y="117"/>
                </a:cubicBezTo>
                <a:cubicBezTo>
                  <a:pt x="151" y="116"/>
                  <a:pt x="150" y="115"/>
                  <a:pt x="149" y="115"/>
                </a:cubicBezTo>
                <a:cubicBezTo>
                  <a:pt x="148" y="115"/>
                  <a:pt x="147" y="115"/>
                  <a:pt x="147" y="116"/>
                </a:cubicBezTo>
                <a:cubicBezTo>
                  <a:pt x="146" y="117"/>
                  <a:pt x="145" y="118"/>
                  <a:pt x="145" y="119"/>
                </a:cubicBezTo>
                <a:cubicBezTo>
                  <a:pt x="142" y="124"/>
                  <a:pt x="142" y="130"/>
                  <a:pt x="143" y="135"/>
                </a:cubicBezTo>
                <a:close/>
                <a:moveTo>
                  <a:pt x="79" y="178"/>
                </a:moveTo>
                <a:cubicBezTo>
                  <a:pt x="78" y="173"/>
                  <a:pt x="76" y="169"/>
                  <a:pt x="74" y="165"/>
                </a:cubicBezTo>
                <a:cubicBezTo>
                  <a:pt x="72" y="161"/>
                  <a:pt x="72" y="161"/>
                  <a:pt x="68" y="163"/>
                </a:cubicBezTo>
                <a:cubicBezTo>
                  <a:pt x="67" y="164"/>
                  <a:pt x="67" y="164"/>
                  <a:pt x="68" y="165"/>
                </a:cubicBezTo>
                <a:cubicBezTo>
                  <a:pt x="71" y="170"/>
                  <a:pt x="75" y="174"/>
                  <a:pt x="79" y="178"/>
                </a:cubicBezTo>
                <a:close/>
                <a:moveTo>
                  <a:pt x="124" y="96"/>
                </a:moveTo>
                <a:cubicBezTo>
                  <a:pt x="126" y="93"/>
                  <a:pt x="128" y="91"/>
                  <a:pt x="130" y="88"/>
                </a:cubicBezTo>
                <a:cubicBezTo>
                  <a:pt x="131" y="87"/>
                  <a:pt x="132" y="85"/>
                  <a:pt x="133" y="84"/>
                </a:cubicBezTo>
                <a:cubicBezTo>
                  <a:pt x="134" y="82"/>
                  <a:pt x="135" y="80"/>
                  <a:pt x="134" y="78"/>
                </a:cubicBezTo>
                <a:cubicBezTo>
                  <a:pt x="134" y="76"/>
                  <a:pt x="133" y="76"/>
                  <a:pt x="132" y="77"/>
                </a:cubicBezTo>
                <a:cubicBezTo>
                  <a:pt x="131" y="79"/>
                  <a:pt x="130" y="80"/>
                  <a:pt x="129" y="82"/>
                </a:cubicBezTo>
                <a:cubicBezTo>
                  <a:pt x="127" y="86"/>
                  <a:pt x="125" y="91"/>
                  <a:pt x="124" y="96"/>
                </a:cubicBezTo>
                <a:close/>
                <a:moveTo>
                  <a:pt x="136" y="168"/>
                </a:moveTo>
                <a:cubicBezTo>
                  <a:pt x="134" y="166"/>
                  <a:pt x="132" y="165"/>
                  <a:pt x="130" y="165"/>
                </a:cubicBezTo>
                <a:cubicBezTo>
                  <a:pt x="125" y="163"/>
                  <a:pt x="120" y="161"/>
                  <a:pt x="116" y="158"/>
                </a:cubicBezTo>
                <a:cubicBezTo>
                  <a:pt x="116" y="161"/>
                  <a:pt x="118" y="164"/>
                  <a:pt x="122" y="166"/>
                </a:cubicBezTo>
                <a:cubicBezTo>
                  <a:pt x="126" y="167"/>
                  <a:pt x="131" y="168"/>
                  <a:pt x="136" y="168"/>
                </a:cubicBezTo>
                <a:close/>
                <a:moveTo>
                  <a:pt x="44" y="159"/>
                </a:moveTo>
                <a:cubicBezTo>
                  <a:pt x="45" y="162"/>
                  <a:pt x="46" y="163"/>
                  <a:pt x="47" y="164"/>
                </a:cubicBezTo>
                <a:cubicBezTo>
                  <a:pt x="52" y="167"/>
                  <a:pt x="57" y="166"/>
                  <a:pt x="62" y="164"/>
                </a:cubicBezTo>
                <a:cubicBezTo>
                  <a:pt x="63" y="163"/>
                  <a:pt x="63" y="162"/>
                  <a:pt x="62" y="162"/>
                </a:cubicBezTo>
                <a:cubicBezTo>
                  <a:pt x="61" y="161"/>
                  <a:pt x="60" y="161"/>
                  <a:pt x="59" y="161"/>
                </a:cubicBezTo>
                <a:cubicBezTo>
                  <a:pt x="54" y="162"/>
                  <a:pt x="49" y="161"/>
                  <a:pt x="44" y="159"/>
                </a:cubicBezTo>
                <a:close/>
                <a:moveTo>
                  <a:pt x="60" y="158"/>
                </a:moveTo>
                <a:cubicBezTo>
                  <a:pt x="58" y="157"/>
                  <a:pt x="58" y="155"/>
                  <a:pt x="57" y="154"/>
                </a:cubicBezTo>
                <a:cubicBezTo>
                  <a:pt x="54" y="153"/>
                  <a:pt x="52" y="153"/>
                  <a:pt x="49" y="153"/>
                </a:cubicBezTo>
                <a:cubicBezTo>
                  <a:pt x="48" y="153"/>
                  <a:pt x="47" y="153"/>
                  <a:pt x="46" y="154"/>
                </a:cubicBezTo>
                <a:cubicBezTo>
                  <a:pt x="44" y="155"/>
                  <a:pt x="44" y="156"/>
                  <a:pt x="46" y="157"/>
                </a:cubicBezTo>
                <a:cubicBezTo>
                  <a:pt x="50" y="158"/>
                  <a:pt x="55" y="159"/>
                  <a:pt x="60" y="158"/>
                </a:cubicBezTo>
                <a:close/>
                <a:moveTo>
                  <a:pt x="57" y="348"/>
                </a:moveTo>
                <a:cubicBezTo>
                  <a:pt x="57" y="347"/>
                  <a:pt x="57" y="347"/>
                  <a:pt x="57" y="347"/>
                </a:cubicBezTo>
                <a:cubicBezTo>
                  <a:pt x="53" y="343"/>
                  <a:pt x="50" y="340"/>
                  <a:pt x="47" y="336"/>
                </a:cubicBezTo>
                <a:cubicBezTo>
                  <a:pt x="47" y="335"/>
                  <a:pt x="46" y="335"/>
                  <a:pt x="45" y="336"/>
                </a:cubicBezTo>
                <a:cubicBezTo>
                  <a:pt x="45" y="338"/>
                  <a:pt x="45" y="340"/>
                  <a:pt x="46" y="341"/>
                </a:cubicBezTo>
                <a:cubicBezTo>
                  <a:pt x="48" y="346"/>
                  <a:pt x="52" y="347"/>
                  <a:pt x="57" y="348"/>
                </a:cubicBezTo>
                <a:close/>
                <a:moveTo>
                  <a:pt x="85" y="320"/>
                </a:moveTo>
                <a:cubicBezTo>
                  <a:pt x="80" y="321"/>
                  <a:pt x="73" y="331"/>
                  <a:pt x="72" y="338"/>
                </a:cubicBezTo>
                <a:cubicBezTo>
                  <a:pt x="75" y="336"/>
                  <a:pt x="83" y="324"/>
                  <a:pt x="85" y="320"/>
                </a:cubicBezTo>
                <a:close/>
                <a:moveTo>
                  <a:pt x="70" y="105"/>
                </a:moveTo>
                <a:cubicBezTo>
                  <a:pt x="64" y="104"/>
                  <a:pt x="58" y="111"/>
                  <a:pt x="58" y="119"/>
                </a:cubicBezTo>
                <a:cubicBezTo>
                  <a:pt x="62" y="114"/>
                  <a:pt x="67" y="110"/>
                  <a:pt x="70" y="105"/>
                </a:cubicBezTo>
                <a:close/>
                <a:moveTo>
                  <a:pt x="77" y="191"/>
                </a:moveTo>
                <a:cubicBezTo>
                  <a:pt x="74" y="188"/>
                  <a:pt x="72" y="185"/>
                  <a:pt x="68" y="183"/>
                </a:cubicBezTo>
                <a:cubicBezTo>
                  <a:pt x="67" y="183"/>
                  <a:pt x="65" y="182"/>
                  <a:pt x="63" y="183"/>
                </a:cubicBezTo>
                <a:cubicBezTo>
                  <a:pt x="63" y="183"/>
                  <a:pt x="62" y="183"/>
                  <a:pt x="61" y="183"/>
                </a:cubicBezTo>
                <a:cubicBezTo>
                  <a:pt x="60" y="184"/>
                  <a:pt x="60" y="185"/>
                  <a:pt x="61" y="185"/>
                </a:cubicBezTo>
                <a:cubicBezTo>
                  <a:pt x="64" y="186"/>
                  <a:pt x="66" y="187"/>
                  <a:pt x="68" y="188"/>
                </a:cubicBezTo>
                <a:cubicBezTo>
                  <a:pt x="71" y="189"/>
                  <a:pt x="74" y="190"/>
                  <a:pt x="77" y="191"/>
                </a:cubicBezTo>
                <a:close/>
                <a:moveTo>
                  <a:pt x="73" y="107"/>
                </a:moveTo>
                <a:cubicBezTo>
                  <a:pt x="68" y="111"/>
                  <a:pt x="62" y="118"/>
                  <a:pt x="61" y="121"/>
                </a:cubicBezTo>
                <a:cubicBezTo>
                  <a:pt x="64" y="119"/>
                  <a:pt x="67" y="118"/>
                  <a:pt x="69" y="116"/>
                </a:cubicBezTo>
                <a:cubicBezTo>
                  <a:pt x="73" y="114"/>
                  <a:pt x="74" y="112"/>
                  <a:pt x="73" y="107"/>
                </a:cubicBezTo>
                <a:close/>
                <a:moveTo>
                  <a:pt x="117" y="155"/>
                </a:moveTo>
                <a:cubicBezTo>
                  <a:pt x="119" y="157"/>
                  <a:pt x="121" y="158"/>
                  <a:pt x="123" y="159"/>
                </a:cubicBezTo>
                <a:cubicBezTo>
                  <a:pt x="127" y="161"/>
                  <a:pt x="132" y="162"/>
                  <a:pt x="137" y="165"/>
                </a:cubicBezTo>
                <a:cubicBezTo>
                  <a:pt x="135" y="162"/>
                  <a:pt x="127" y="156"/>
                  <a:pt x="124" y="155"/>
                </a:cubicBezTo>
                <a:cubicBezTo>
                  <a:pt x="123" y="155"/>
                  <a:pt x="122" y="154"/>
                  <a:pt x="121" y="154"/>
                </a:cubicBezTo>
                <a:cubicBezTo>
                  <a:pt x="120" y="154"/>
                  <a:pt x="119" y="153"/>
                  <a:pt x="117" y="155"/>
                </a:cubicBezTo>
                <a:close/>
                <a:moveTo>
                  <a:pt x="101" y="247"/>
                </a:moveTo>
                <a:cubicBezTo>
                  <a:pt x="102" y="247"/>
                  <a:pt x="103" y="247"/>
                  <a:pt x="105" y="247"/>
                </a:cubicBezTo>
                <a:cubicBezTo>
                  <a:pt x="108" y="246"/>
                  <a:pt x="111" y="244"/>
                  <a:pt x="113" y="242"/>
                </a:cubicBezTo>
                <a:cubicBezTo>
                  <a:pt x="116" y="239"/>
                  <a:pt x="116" y="237"/>
                  <a:pt x="116" y="234"/>
                </a:cubicBezTo>
                <a:cubicBezTo>
                  <a:pt x="112" y="240"/>
                  <a:pt x="106" y="243"/>
                  <a:pt x="101" y="247"/>
                </a:cubicBezTo>
                <a:close/>
                <a:moveTo>
                  <a:pt x="60" y="188"/>
                </a:moveTo>
                <a:cubicBezTo>
                  <a:pt x="60" y="189"/>
                  <a:pt x="60" y="190"/>
                  <a:pt x="61" y="191"/>
                </a:cubicBezTo>
                <a:cubicBezTo>
                  <a:pt x="63" y="193"/>
                  <a:pt x="65" y="194"/>
                  <a:pt x="67" y="194"/>
                </a:cubicBezTo>
                <a:cubicBezTo>
                  <a:pt x="70" y="195"/>
                  <a:pt x="73" y="195"/>
                  <a:pt x="76" y="195"/>
                </a:cubicBezTo>
                <a:cubicBezTo>
                  <a:pt x="77" y="195"/>
                  <a:pt x="78" y="195"/>
                  <a:pt x="78" y="194"/>
                </a:cubicBezTo>
                <a:cubicBezTo>
                  <a:pt x="72" y="192"/>
                  <a:pt x="66" y="190"/>
                  <a:pt x="60" y="188"/>
                </a:cubicBezTo>
                <a:close/>
                <a:moveTo>
                  <a:pt x="36" y="103"/>
                </a:moveTo>
                <a:cubicBezTo>
                  <a:pt x="35" y="103"/>
                  <a:pt x="35" y="103"/>
                  <a:pt x="35" y="102"/>
                </a:cubicBezTo>
                <a:cubicBezTo>
                  <a:pt x="34" y="102"/>
                  <a:pt x="32" y="103"/>
                  <a:pt x="31" y="103"/>
                </a:cubicBezTo>
                <a:cubicBezTo>
                  <a:pt x="28" y="104"/>
                  <a:pt x="25" y="104"/>
                  <a:pt x="23" y="105"/>
                </a:cubicBezTo>
                <a:cubicBezTo>
                  <a:pt x="22" y="105"/>
                  <a:pt x="21" y="105"/>
                  <a:pt x="20" y="105"/>
                </a:cubicBezTo>
                <a:cubicBezTo>
                  <a:pt x="20" y="105"/>
                  <a:pt x="19" y="104"/>
                  <a:pt x="19" y="103"/>
                </a:cubicBezTo>
                <a:cubicBezTo>
                  <a:pt x="19" y="103"/>
                  <a:pt x="20" y="102"/>
                  <a:pt x="20" y="102"/>
                </a:cubicBezTo>
                <a:cubicBezTo>
                  <a:pt x="21" y="102"/>
                  <a:pt x="21" y="102"/>
                  <a:pt x="22" y="102"/>
                </a:cubicBezTo>
                <a:cubicBezTo>
                  <a:pt x="25" y="102"/>
                  <a:pt x="28" y="101"/>
                  <a:pt x="30" y="100"/>
                </a:cubicBezTo>
                <a:cubicBezTo>
                  <a:pt x="31" y="100"/>
                  <a:pt x="31" y="100"/>
                  <a:pt x="32" y="99"/>
                </a:cubicBezTo>
                <a:cubicBezTo>
                  <a:pt x="28" y="99"/>
                  <a:pt x="24" y="99"/>
                  <a:pt x="21" y="101"/>
                </a:cubicBezTo>
                <a:cubicBezTo>
                  <a:pt x="19" y="101"/>
                  <a:pt x="18" y="102"/>
                  <a:pt x="18" y="103"/>
                </a:cubicBezTo>
                <a:cubicBezTo>
                  <a:pt x="19" y="105"/>
                  <a:pt x="20" y="105"/>
                  <a:pt x="21" y="106"/>
                </a:cubicBezTo>
                <a:cubicBezTo>
                  <a:pt x="23" y="106"/>
                  <a:pt x="26" y="106"/>
                  <a:pt x="28" y="106"/>
                </a:cubicBezTo>
                <a:cubicBezTo>
                  <a:pt x="31" y="105"/>
                  <a:pt x="33" y="104"/>
                  <a:pt x="36" y="103"/>
                </a:cubicBezTo>
                <a:close/>
                <a:moveTo>
                  <a:pt x="23" y="51"/>
                </a:moveTo>
                <a:cubicBezTo>
                  <a:pt x="22" y="48"/>
                  <a:pt x="22" y="46"/>
                  <a:pt x="21" y="43"/>
                </a:cubicBezTo>
                <a:cubicBezTo>
                  <a:pt x="21" y="41"/>
                  <a:pt x="20" y="40"/>
                  <a:pt x="18" y="39"/>
                </a:cubicBezTo>
                <a:cubicBezTo>
                  <a:pt x="16" y="38"/>
                  <a:pt x="15" y="39"/>
                  <a:pt x="15" y="41"/>
                </a:cubicBezTo>
                <a:cubicBezTo>
                  <a:pt x="15" y="42"/>
                  <a:pt x="16" y="44"/>
                  <a:pt x="17" y="45"/>
                </a:cubicBezTo>
                <a:cubicBezTo>
                  <a:pt x="18" y="47"/>
                  <a:pt x="20" y="49"/>
                  <a:pt x="23" y="51"/>
                </a:cubicBezTo>
                <a:close/>
                <a:moveTo>
                  <a:pt x="145" y="138"/>
                </a:moveTo>
                <a:cubicBezTo>
                  <a:pt x="147" y="136"/>
                  <a:pt x="149" y="134"/>
                  <a:pt x="151" y="131"/>
                </a:cubicBezTo>
                <a:cubicBezTo>
                  <a:pt x="153" y="129"/>
                  <a:pt x="154" y="126"/>
                  <a:pt x="155" y="124"/>
                </a:cubicBezTo>
                <a:cubicBezTo>
                  <a:pt x="155" y="122"/>
                  <a:pt x="155" y="120"/>
                  <a:pt x="153" y="118"/>
                </a:cubicBezTo>
                <a:cubicBezTo>
                  <a:pt x="152" y="125"/>
                  <a:pt x="148" y="132"/>
                  <a:pt x="145" y="138"/>
                </a:cubicBezTo>
                <a:close/>
                <a:moveTo>
                  <a:pt x="127" y="271"/>
                </a:moveTo>
                <a:cubicBezTo>
                  <a:pt x="121" y="272"/>
                  <a:pt x="115" y="273"/>
                  <a:pt x="110" y="278"/>
                </a:cubicBezTo>
                <a:cubicBezTo>
                  <a:pt x="117" y="278"/>
                  <a:pt x="123" y="276"/>
                  <a:pt x="127" y="271"/>
                </a:cubicBezTo>
                <a:close/>
                <a:moveTo>
                  <a:pt x="100" y="244"/>
                </a:moveTo>
                <a:cubicBezTo>
                  <a:pt x="105" y="240"/>
                  <a:pt x="111" y="237"/>
                  <a:pt x="114" y="231"/>
                </a:cubicBezTo>
                <a:cubicBezTo>
                  <a:pt x="109" y="232"/>
                  <a:pt x="103" y="237"/>
                  <a:pt x="100" y="244"/>
                </a:cubicBezTo>
                <a:close/>
                <a:moveTo>
                  <a:pt x="60" y="346"/>
                </a:moveTo>
                <a:cubicBezTo>
                  <a:pt x="59" y="342"/>
                  <a:pt x="58" y="339"/>
                  <a:pt x="56" y="336"/>
                </a:cubicBezTo>
                <a:cubicBezTo>
                  <a:pt x="55" y="334"/>
                  <a:pt x="53" y="333"/>
                  <a:pt x="51" y="333"/>
                </a:cubicBezTo>
                <a:cubicBezTo>
                  <a:pt x="51" y="332"/>
                  <a:pt x="50" y="332"/>
                  <a:pt x="49" y="333"/>
                </a:cubicBezTo>
                <a:cubicBezTo>
                  <a:pt x="49" y="333"/>
                  <a:pt x="49" y="334"/>
                  <a:pt x="50" y="335"/>
                </a:cubicBezTo>
                <a:cubicBezTo>
                  <a:pt x="53" y="338"/>
                  <a:pt x="56" y="342"/>
                  <a:pt x="60" y="346"/>
                </a:cubicBezTo>
                <a:close/>
                <a:moveTo>
                  <a:pt x="73" y="276"/>
                </a:moveTo>
                <a:cubicBezTo>
                  <a:pt x="66" y="273"/>
                  <a:pt x="61" y="267"/>
                  <a:pt x="60" y="259"/>
                </a:cubicBezTo>
                <a:cubicBezTo>
                  <a:pt x="56" y="266"/>
                  <a:pt x="63" y="276"/>
                  <a:pt x="73" y="276"/>
                </a:cubicBezTo>
                <a:close/>
                <a:moveTo>
                  <a:pt x="121" y="95"/>
                </a:moveTo>
                <a:cubicBezTo>
                  <a:pt x="123" y="88"/>
                  <a:pt x="125" y="81"/>
                  <a:pt x="130" y="75"/>
                </a:cubicBezTo>
                <a:cubicBezTo>
                  <a:pt x="127" y="76"/>
                  <a:pt x="126" y="77"/>
                  <a:pt x="125" y="78"/>
                </a:cubicBezTo>
                <a:cubicBezTo>
                  <a:pt x="122" y="83"/>
                  <a:pt x="121" y="89"/>
                  <a:pt x="121" y="95"/>
                </a:cubicBezTo>
                <a:close/>
                <a:moveTo>
                  <a:pt x="109" y="340"/>
                </a:moveTo>
                <a:cubicBezTo>
                  <a:pt x="111" y="340"/>
                  <a:pt x="113" y="340"/>
                  <a:pt x="115" y="340"/>
                </a:cubicBezTo>
                <a:cubicBezTo>
                  <a:pt x="117" y="340"/>
                  <a:pt x="119" y="340"/>
                  <a:pt x="120" y="339"/>
                </a:cubicBezTo>
                <a:cubicBezTo>
                  <a:pt x="122" y="338"/>
                  <a:pt x="123" y="337"/>
                  <a:pt x="124" y="335"/>
                </a:cubicBezTo>
                <a:cubicBezTo>
                  <a:pt x="118" y="336"/>
                  <a:pt x="113" y="337"/>
                  <a:pt x="109" y="340"/>
                </a:cubicBezTo>
                <a:close/>
                <a:moveTo>
                  <a:pt x="68" y="29"/>
                </a:moveTo>
                <a:cubicBezTo>
                  <a:pt x="71" y="23"/>
                  <a:pt x="73" y="16"/>
                  <a:pt x="72" y="13"/>
                </a:cubicBezTo>
                <a:cubicBezTo>
                  <a:pt x="71" y="13"/>
                  <a:pt x="70" y="14"/>
                  <a:pt x="70" y="16"/>
                </a:cubicBezTo>
                <a:cubicBezTo>
                  <a:pt x="68" y="19"/>
                  <a:pt x="68" y="22"/>
                  <a:pt x="68" y="26"/>
                </a:cubicBezTo>
                <a:cubicBezTo>
                  <a:pt x="68" y="27"/>
                  <a:pt x="68" y="28"/>
                  <a:pt x="68" y="29"/>
                </a:cubicBezTo>
                <a:close/>
                <a:moveTo>
                  <a:pt x="115" y="126"/>
                </a:moveTo>
                <a:cubicBezTo>
                  <a:pt x="113" y="123"/>
                  <a:pt x="111" y="121"/>
                  <a:pt x="109" y="119"/>
                </a:cubicBezTo>
                <a:cubicBezTo>
                  <a:pt x="107" y="118"/>
                  <a:pt x="105" y="117"/>
                  <a:pt x="103" y="118"/>
                </a:cubicBezTo>
                <a:cubicBezTo>
                  <a:pt x="106" y="123"/>
                  <a:pt x="109" y="125"/>
                  <a:pt x="115" y="126"/>
                </a:cubicBezTo>
                <a:close/>
                <a:moveTo>
                  <a:pt x="120" y="297"/>
                </a:moveTo>
                <a:cubicBezTo>
                  <a:pt x="114" y="292"/>
                  <a:pt x="106" y="294"/>
                  <a:pt x="104" y="301"/>
                </a:cubicBezTo>
                <a:cubicBezTo>
                  <a:pt x="109" y="298"/>
                  <a:pt x="114" y="297"/>
                  <a:pt x="120" y="297"/>
                </a:cubicBezTo>
                <a:close/>
                <a:moveTo>
                  <a:pt x="142" y="251"/>
                </a:moveTo>
                <a:cubicBezTo>
                  <a:pt x="144" y="253"/>
                  <a:pt x="151" y="254"/>
                  <a:pt x="157" y="256"/>
                </a:cubicBezTo>
                <a:cubicBezTo>
                  <a:pt x="155" y="252"/>
                  <a:pt x="148" y="249"/>
                  <a:pt x="142" y="251"/>
                </a:cubicBezTo>
                <a:close/>
                <a:moveTo>
                  <a:pt x="101" y="57"/>
                </a:moveTo>
                <a:cubicBezTo>
                  <a:pt x="103" y="51"/>
                  <a:pt x="105" y="45"/>
                  <a:pt x="100" y="38"/>
                </a:cubicBezTo>
                <a:cubicBezTo>
                  <a:pt x="100" y="45"/>
                  <a:pt x="100" y="51"/>
                  <a:pt x="101" y="57"/>
                </a:cubicBezTo>
                <a:close/>
                <a:moveTo>
                  <a:pt x="81" y="70"/>
                </a:moveTo>
                <a:cubicBezTo>
                  <a:pt x="80" y="66"/>
                  <a:pt x="80" y="61"/>
                  <a:pt x="78" y="57"/>
                </a:cubicBezTo>
                <a:cubicBezTo>
                  <a:pt x="77" y="55"/>
                  <a:pt x="77" y="55"/>
                  <a:pt x="80" y="55"/>
                </a:cubicBezTo>
                <a:cubicBezTo>
                  <a:pt x="79" y="54"/>
                  <a:pt x="78" y="53"/>
                  <a:pt x="77" y="53"/>
                </a:cubicBezTo>
                <a:cubicBezTo>
                  <a:pt x="76" y="54"/>
                  <a:pt x="76" y="55"/>
                  <a:pt x="76" y="56"/>
                </a:cubicBezTo>
                <a:cubicBezTo>
                  <a:pt x="76" y="57"/>
                  <a:pt x="76" y="57"/>
                  <a:pt x="76" y="58"/>
                </a:cubicBezTo>
                <a:cubicBezTo>
                  <a:pt x="77" y="62"/>
                  <a:pt x="78" y="66"/>
                  <a:pt x="81" y="70"/>
                </a:cubicBezTo>
                <a:close/>
                <a:moveTo>
                  <a:pt x="106" y="303"/>
                </a:moveTo>
                <a:cubicBezTo>
                  <a:pt x="110" y="303"/>
                  <a:pt x="113" y="303"/>
                  <a:pt x="117" y="303"/>
                </a:cubicBezTo>
                <a:cubicBezTo>
                  <a:pt x="119" y="303"/>
                  <a:pt x="120" y="302"/>
                  <a:pt x="121" y="300"/>
                </a:cubicBezTo>
                <a:cubicBezTo>
                  <a:pt x="116" y="299"/>
                  <a:pt x="111" y="300"/>
                  <a:pt x="106" y="303"/>
                </a:cubicBezTo>
                <a:close/>
                <a:moveTo>
                  <a:pt x="50" y="39"/>
                </a:moveTo>
                <a:cubicBezTo>
                  <a:pt x="49" y="43"/>
                  <a:pt x="48" y="47"/>
                  <a:pt x="48" y="52"/>
                </a:cubicBezTo>
                <a:cubicBezTo>
                  <a:pt x="53" y="48"/>
                  <a:pt x="54" y="43"/>
                  <a:pt x="50" y="39"/>
                </a:cubicBezTo>
                <a:close/>
                <a:moveTo>
                  <a:pt x="106" y="338"/>
                </a:moveTo>
                <a:cubicBezTo>
                  <a:pt x="108" y="337"/>
                  <a:pt x="110" y="335"/>
                  <a:pt x="113" y="335"/>
                </a:cubicBezTo>
                <a:cubicBezTo>
                  <a:pt x="115" y="334"/>
                  <a:pt x="118" y="333"/>
                  <a:pt x="121" y="332"/>
                </a:cubicBezTo>
                <a:cubicBezTo>
                  <a:pt x="115" y="330"/>
                  <a:pt x="108" y="332"/>
                  <a:pt x="106" y="338"/>
                </a:cubicBezTo>
                <a:close/>
                <a:moveTo>
                  <a:pt x="111" y="281"/>
                </a:moveTo>
                <a:cubicBezTo>
                  <a:pt x="117" y="284"/>
                  <a:pt x="125" y="281"/>
                  <a:pt x="128" y="275"/>
                </a:cubicBezTo>
                <a:cubicBezTo>
                  <a:pt x="125" y="277"/>
                  <a:pt x="123" y="278"/>
                  <a:pt x="120" y="279"/>
                </a:cubicBezTo>
                <a:cubicBezTo>
                  <a:pt x="117" y="280"/>
                  <a:pt x="114" y="280"/>
                  <a:pt x="111" y="281"/>
                </a:cubicBezTo>
                <a:close/>
                <a:moveTo>
                  <a:pt x="43" y="5"/>
                </a:moveTo>
                <a:cubicBezTo>
                  <a:pt x="39" y="12"/>
                  <a:pt x="37" y="17"/>
                  <a:pt x="37" y="21"/>
                </a:cubicBezTo>
                <a:cubicBezTo>
                  <a:pt x="40" y="16"/>
                  <a:pt x="43" y="11"/>
                  <a:pt x="43" y="5"/>
                </a:cubicBezTo>
                <a:close/>
                <a:moveTo>
                  <a:pt x="87" y="324"/>
                </a:moveTo>
                <a:cubicBezTo>
                  <a:pt x="83" y="329"/>
                  <a:pt x="80" y="334"/>
                  <a:pt x="76" y="338"/>
                </a:cubicBezTo>
                <a:cubicBezTo>
                  <a:pt x="81" y="335"/>
                  <a:pt x="86" y="330"/>
                  <a:pt x="87" y="324"/>
                </a:cubicBezTo>
                <a:close/>
                <a:moveTo>
                  <a:pt x="86" y="188"/>
                </a:moveTo>
                <a:cubicBezTo>
                  <a:pt x="87" y="191"/>
                  <a:pt x="88" y="195"/>
                  <a:pt x="89" y="199"/>
                </a:cubicBezTo>
                <a:cubicBezTo>
                  <a:pt x="90" y="197"/>
                  <a:pt x="90" y="196"/>
                  <a:pt x="90" y="195"/>
                </a:cubicBezTo>
                <a:cubicBezTo>
                  <a:pt x="91" y="191"/>
                  <a:pt x="91" y="191"/>
                  <a:pt x="88" y="189"/>
                </a:cubicBezTo>
                <a:cubicBezTo>
                  <a:pt x="87" y="188"/>
                  <a:pt x="87" y="188"/>
                  <a:pt x="86" y="188"/>
                </a:cubicBezTo>
                <a:close/>
                <a:moveTo>
                  <a:pt x="63" y="77"/>
                </a:moveTo>
                <a:cubicBezTo>
                  <a:pt x="60" y="73"/>
                  <a:pt x="55" y="72"/>
                  <a:pt x="53" y="75"/>
                </a:cubicBezTo>
                <a:cubicBezTo>
                  <a:pt x="56" y="77"/>
                  <a:pt x="59" y="77"/>
                  <a:pt x="63" y="77"/>
                </a:cubicBezTo>
                <a:close/>
                <a:moveTo>
                  <a:pt x="141" y="253"/>
                </a:moveTo>
                <a:cubicBezTo>
                  <a:pt x="144" y="258"/>
                  <a:pt x="152" y="261"/>
                  <a:pt x="156" y="259"/>
                </a:cubicBezTo>
                <a:cubicBezTo>
                  <a:pt x="151" y="257"/>
                  <a:pt x="145" y="256"/>
                  <a:pt x="141" y="253"/>
                </a:cubicBezTo>
                <a:close/>
                <a:moveTo>
                  <a:pt x="84" y="128"/>
                </a:moveTo>
                <a:cubicBezTo>
                  <a:pt x="81" y="132"/>
                  <a:pt x="78" y="135"/>
                  <a:pt x="76" y="139"/>
                </a:cubicBezTo>
                <a:cubicBezTo>
                  <a:pt x="80" y="137"/>
                  <a:pt x="84" y="134"/>
                  <a:pt x="84" y="128"/>
                </a:cubicBezTo>
                <a:close/>
                <a:moveTo>
                  <a:pt x="72" y="28"/>
                </a:moveTo>
                <a:cubicBezTo>
                  <a:pt x="77" y="24"/>
                  <a:pt x="78" y="19"/>
                  <a:pt x="76" y="15"/>
                </a:cubicBezTo>
                <a:cubicBezTo>
                  <a:pt x="75" y="20"/>
                  <a:pt x="73" y="24"/>
                  <a:pt x="72" y="28"/>
                </a:cubicBezTo>
                <a:close/>
                <a:moveTo>
                  <a:pt x="46" y="4"/>
                </a:moveTo>
                <a:cubicBezTo>
                  <a:pt x="45" y="9"/>
                  <a:pt x="45" y="14"/>
                  <a:pt x="42" y="18"/>
                </a:cubicBezTo>
                <a:cubicBezTo>
                  <a:pt x="47" y="15"/>
                  <a:pt x="49" y="9"/>
                  <a:pt x="46" y="4"/>
                </a:cubicBezTo>
                <a:close/>
                <a:moveTo>
                  <a:pt x="96" y="37"/>
                </a:moveTo>
                <a:cubicBezTo>
                  <a:pt x="95" y="39"/>
                  <a:pt x="95" y="46"/>
                  <a:pt x="98" y="53"/>
                </a:cubicBezTo>
                <a:cubicBezTo>
                  <a:pt x="97" y="47"/>
                  <a:pt x="98" y="42"/>
                  <a:pt x="96" y="37"/>
                </a:cubicBezTo>
                <a:close/>
                <a:moveTo>
                  <a:pt x="85" y="72"/>
                </a:moveTo>
                <a:cubicBezTo>
                  <a:pt x="86" y="66"/>
                  <a:pt x="84" y="59"/>
                  <a:pt x="81" y="56"/>
                </a:cubicBezTo>
                <a:cubicBezTo>
                  <a:pt x="83" y="61"/>
                  <a:pt x="83" y="67"/>
                  <a:pt x="85" y="72"/>
                </a:cubicBezTo>
                <a:close/>
                <a:moveTo>
                  <a:pt x="81" y="127"/>
                </a:moveTo>
                <a:cubicBezTo>
                  <a:pt x="75" y="129"/>
                  <a:pt x="74" y="135"/>
                  <a:pt x="72" y="140"/>
                </a:cubicBezTo>
                <a:cubicBezTo>
                  <a:pt x="75" y="135"/>
                  <a:pt x="78" y="131"/>
                  <a:pt x="81" y="127"/>
                </a:cubicBezTo>
                <a:close/>
                <a:moveTo>
                  <a:pt x="30" y="63"/>
                </a:moveTo>
                <a:cubicBezTo>
                  <a:pt x="28" y="63"/>
                  <a:pt x="26" y="64"/>
                  <a:pt x="26" y="66"/>
                </a:cubicBezTo>
                <a:cubicBezTo>
                  <a:pt x="26" y="68"/>
                  <a:pt x="26" y="70"/>
                  <a:pt x="26" y="72"/>
                </a:cubicBezTo>
                <a:cubicBezTo>
                  <a:pt x="28" y="69"/>
                  <a:pt x="30" y="66"/>
                  <a:pt x="30" y="63"/>
                </a:cubicBezTo>
                <a:close/>
                <a:moveTo>
                  <a:pt x="51" y="78"/>
                </a:moveTo>
                <a:cubicBezTo>
                  <a:pt x="51" y="80"/>
                  <a:pt x="52" y="81"/>
                  <a:pt x="54" y="81"/>
                </a:cubicBezTo>
                <a:cubicBezTo>
                  <a:pt x="57" y="82"/>
                  <a:pt x="59" y="81"/>
                  <a:pt x="61" y="80"/>
                </a:cubicBezTo>
                <a:cubicBezTo>
                  <a:pt x="58" y="79"/>
                  <a:pt x="54" y="79"/>
                  <a:pt x="51" y="78"/>
                </a:cubicBezTo>
                <a:close/>
                <a:moveTo>
                  <a:pt x="22" y="54"/>
                </a:moveTo>
                <a:cubicBezTo>
                  <a:pt x="20" y="52"/>
                  <a:pt x="19" y="51"/>
                  <a:pt x="17" y="50"/>
                </a:cubicBezTo>
                <a:cubicBezTo>
                  <a:pt x="15" y="48"/>
                  <a:pt x="14" y="46"/>
                  <a:pt x="13" y="44"/>
                </a:cubicBezTo>
                <a:cubicBezTo>
                  <a:pt x="14" y="50"/>
                  <a:pt x="17" y="53"/>
                  <a:pt x="22" y="54"/>
                </a:cubicBezTo>
                <a:close/>
                <a:moveTo>
                  <a:pt x="47" y="40"/>
                </a:moveTo>
                <a:cubicBezTo>
                  <a:pt x="44" y="45"/>
                  <a:pt x="44" y="48"/>
                  <a:pt x="46" y="52"/>
                </a:cubicBezTo>
                <a:cubicBezTo>
                  <a:pt x="46" y="48"/>
                  <a:pt x="46" y="44"/>
                  <a:pt x="47" y="40"/>
                </a:cubicBezTo>
                <a:close/>
                <a:moveTo>
                  <a:pt x="33" y="64"/>
                </a:moveTo>
                <a:cubicBezTo>
                  <a:pt x="32" y="67"/>
                  <a:pt x="31" y="70"/>
                  <a:pt x="30" y="73"/>
                </a:cubicBezTo>
                <a:cubicBezTo>
                  <a:pt x="32" y="71"/>
                  <a:pt x="35" y="68"/>
                  <a:pt x="33" y="64"/>
                </a:cubicBezTo>
                <a:close/>
                <a:moveTo>
                  <a:pt x="62" y="156"/>
                </a:moveTo>
                <a:cubicBezTo>
                  <a:pt x="63" y="159"/>
                  <a:pt x="63" y="159"/>
                  <a:pt x="66" y="158"/>
                </a:cubicBezTo>
                <a:cubicBezTo>
                  <a:pt x="64" y="157"/>
                  <a:pt x="63" y="157"/>
                  <a:pt x="62" y="1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4E1BB860-6AE6-44F5-A37C-617DC895D548}"/>
              </a:ext>
            </a:extLst>
          </p:cNvPr>
          <p:cNvSpPr txBox="1"/>
          <p:nvPr/>
        </p:nvSpPr>
        <p:spPr>
          <a:xfrm>
            <a:off x="618657" y="1306023"/>
            <a:ext cx="113182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rgbClr val="555AC5"/>
                </a:solidFill>
                <a:latin typeface="Palatino Linotype" panose="02040502050505030304" charset="0"/>
                <a:cs typeface="Palatino Linotype" panose="02040502050505030304" charset="0"/>
              </a:rPr>
              <a:t>The natural plant</a:t>
            </a:r>
            <a:r>
              <a:rPr lang="en-US" altLang="zh-CN" sz="2000" dirty="0">
                <a:solidFill>
                  <a:srgbClr val="555AC5"/>
                </a:solidFill>
                <a:latin typeface="Palatino Linotype" panose="02040502050505030304" charset="0"/>
                <a:cs typeface="Palatino Linotype" panose="02040502050505030304" charset="0"/>
              </a:rPr>
              <a:t>-</a:t>
            </a:r>
            <a:r>
              <a:rPr lang="zh-CN" altLang="en-US" sz="2000" dirty="0">
                <a:solidFill>
                  <a:srgbClr val="555AC5"/>
                </a:solidFill>
                <a:latin typeface="Palatino Linotype" panose="02040502050505030304" charset="0"/>
                <a:cs typeface="Palatino Linotype" panose="02040502050505030304" charset="0"/>
              </a:rPr>
              <a:t>hop </a:t>
            </a:r>
            <a:r>
              <a:rPr lang="en-US" altLang="zh-CN" sz="2000" dirty="0">
                <a:solidFill>
                  <a:srgbClr val="555AC5"/>
                </a:solidFill>
                <a:latin typeface="Palatino Linotype" panose="02040502050505030304" charset="0"/>
                <a:cs typeface="Palatino Linotype" panose="02040502050505030304" charset="0"/>
              </a:rPr>
              <a:t>is</a:t>
            </a:r>
            <a:r>
              <a:rPr lang="zh-CN" altLang="en-US" sz="2000" dirty="0">
                <a:solidFill>
                  <a:srgbClr val="555AC5"/>
                </a:solidFill>
                <a:latin typeface="Palatino Linotype" panose="02040502050505030304" charset="0"/>
                <a:cs typeface="Palatino Linotype" panose="02040502050505030304" charset="0"/>
              </a:rPr>
              <a:t> used as a conventional additive in beer industry</a:t>
            </a:r>
          </a:p>
        </p:txBody>
      </p:sp>
      <p:sp>
        <p:nvSpPr>
          <p:cNvPr id="79" name="AutoShape 9">
            <a:extLst>
              <a:ext uri="{FF2B5EF4-FFF2-40B4-BE49-F238E27FC236}">
                <a16:creationId xmlns:a16="http://schemas.microsoft.com/office/drawing/2014/main" id="{E257B1DD-280E-4886-B844-2616ED044FE5}"/>
              </a:ext>
            </a:extLst>
          </p:cNvPr>
          <p:cNvSpPr/>
          <p:nvPr/>
        </p:nvSpPr>
        <p:spPr bwMode="auto">
          <a:xfrm>
            <a:off x="895517" y="1845138"/>
            <a:ext cx="10445750" cy="1397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80" name="Group 10">
            <a:extLst>
              <a:ext uri="{FF2B5EF4-FFF2-40B4-BE49-F238E27FC236}">
                <a16:creationId xmlns:a16="http://schemas.microsoft.com/office/drawing/2014/main" id="{1F534536-B7DB-4E78-9F78-E487A3D01CA0}"/>
              </a:ext>
            </a:extLst>
          </p:cNvPr>
          <p:cNvGrpSpPr/>
          <p:nvPr/>
        </p:nvGrpSpPr>
        <p:grpSpPr bwMode="auto">
          <a:xfrm>
            <a:off x="5942973" y="1739569"/>
            <a:ext cx="350838" cy="350838"/>
            <a:chOff x="-1" y="-1"/>
            <a:chExt cx="700898" cy="701783"/>
          </a:xfrm>
        </p:grpSpPr>
        <p:sp>
          <p:nvSpPr>
            <p:cNvPr id="81" name="AutoShape 11">
              <a:extLst>
                <a:ext uri="{FF2B5EF4-FFF2-40B4-BE49-F238E27FC236}">
                  <a16:creationId xmlns:a16="http://schemas.microsoft.com/office/drawing/2014/main" id="{652A2262-B2C7-4416-AAD1-6026A35A605F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accent2">
                <a:lumMod val="50000"/>
                <a:alpha val="7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82" name="AutoShape 12">
              <a:extLst>
                <a:ext uri="{FF2B5EF4-FFF2-40B4-BE49-F238E27FC236}">
                  <a16:creationId xmlns:a16="http://schemas.microsoft.com/office/drawing/2014/main" id="{EBB73826-DDC2-45A0-AA1B-CD940F04EB9A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pic>
        <p:nvPicPr>
          <p:cNvPr id="83" name="图片 82">
            <a:extLst>
              <a:ext uri="{FF2B5EF4-FFF2-40B4-BE49-F238E27FC236}">
                <a16:creationId xmlns:a16="http://schemas.microsoft.com/office/drawing/2014/main" id="{7057E1C7-A08A-4537-A0A6-F57BE4F89561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94502" y="2493473"/>
            <a:ext cx="5186680" cy="2651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4" name="图片 83">
            <a:extLst>
              <a:ext uri="{FF2B5EF4-FFF2-40B4-BE49-F238E27FC236}">
                <a16:creationId xmlns:a16="http://schemas.microsoft.com/office/drawing/2014/main" id="{F311BF11-A76A-4205-9711-DD4928D4A4A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6468277" y="2685878"/>
            <a:ext cx="4417695" cy="24587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5" name="文本框 84">
            <a:extLst>
              <a:ext uri="{FF2B5EF4-FFF2-40B4-BE49-F238E27FC236}">
                <a16:creationId xmlns:a16="http://schemas.microsoft.com/office/drawing/2014/main" id="{556E2A88-5259-44DF-83C4-A8E6AE27C089}"/>
              </a:ext>
            </a:extLst>
          </p:cNvPr>
          <p:cNvSpPr txBox="1"/>
          <p:nvPr/>
        </p:nvSpPr>
        <p:spPr>
          <a:xfrm>
            <a:off x="608027" y="5909560"/>
            <a:ext cx="71242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In</a:t>
            </a:r>
            <a:r>
              <a:rPr lang="zh-CN" altLang="en-US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 </a:t>
            </a:r>
            <a:r>
              <a:rPr lang="en-US" altLang="zh-CN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beer</a:t>
            </a:r>
            <a:r>
              <a:rPr lang="zh-CN" altLang="en-US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 </a:t>
            </a:r>
            <a:r>
              <a:rPr lang="en-US" altLang="zh-CN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industry, h</a:t>
            </a:r>
            <a:r>
              <a:rPr lang="en-US" altLang="zh-CN" sz="1800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op is </a:t>
            </a:r>
            <a:r>
              <a:rPr lang="en-US" altLang="zh-CN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a</a:t>
            </a:r>
            <a:r>
              <a:rPr lang="zh-CN" altLang="en-US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 </a:t>
            </a:r>
            <a:r>
              <a:rPr lang="en-US" altLang="zh-CN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natural additive,</a:t>
            </a:r>
            <a:r>
              <a:rPr lang="zh-CN" altLang="en-US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 </a:t>
            </a:r>
            <a:r>
              <a:rPr lang="en-US" altLang="zh-CN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but</a:t>
            </a:r>
            <a:r>
              <a:rPr lang="zh-CN" altLang="en-US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 </a:t>
            </a:r>
            <a:r>
              <a:rPr lang="en-US" altLang="zh-CN" sz="1800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rich in tannins</a:t>
            </a:r>
          </a:p>
        </p:txBody>
      </p:sp>
    </p:spTree>
    <p:extLst>
      <p:ext uri="{BB962C8B-B14F-4D97-AF65-F5344CB8AC3E}">
        <p14:creationId xmlns:p14="http://schemas.microsoft.com/office/powerpoint/2010/main" val="29042886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decel="10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4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<a:extLst>
              <a:ext uri="{FF2B5EF4-FFF2-40B4-BE49-F238E27FC236}">
                <a16:creationId xmlns:a16="http://schemas.microsoft.com/office/drawing/2014/main" id="{091D6A9D-A821-4E77-8C10-5B56EFC6AB06}"/>
              </a:ext>
            </a:extLst>
          </p:cNvPr>
          <p:cNvSpPr/>
          <p:nvPr/>
        </p:nvSpPr>
        <p:spPr>
          <a:xfrm>
            <a:off x="0" y="0"/>
            <a:ext cx="2933858" cy="4753402"/>
          </a:xfrm>
          <a:custGeom>
            <a:avLst/>
            <a:gdLst>
              <a:gd name="connsiteX0" fmla="*/ 1629153 w 2933858"/>
              <a:gd name="connsiteY0" fmla="*/ 2403749 h 4753402"/>
              <a:gd name="connsiteX1" fmla="*/ 1628757 w 2933858"/>
              <a:gd name="connsiteY1" fmla="*/ 2405117 h 4753402"/>
              <a:gd name="connsiteX2" fmla="*/ 1627626 w 2933858"/>
              <a:gd name="connsiteY2" fmla="*/ 2408553 h 4753402"/>
              <a:gd name="connsiteX3" fmla="*/ 2500716 w 2933858"/>
              <a:gd name="connsiteY3" fmla="*/ 784736 h 4753402"/>
              <a:gd name="connsiteX4" fmla="*/ 2499496 w 2933858"/>
              <a:gd name="connsiteY4" fmla="*/ 786370 h 4753402"/>
              <a:gd name="connsiteX5" fmla="*/ 2499829 w 2933858"/>
              <a:gd name="connsiteY5" fmla="*/ 785888 h 4753402"/>
              <a:gd name="connsiteX6" fmla="*/ 2500716 w 2933858"/>
              <a:gd name="connsiteY6" fmla="*/ 784736 h 4753402"/>
              <a:gd name="connsiteX7" fmla="*/ 0 w 2933858"/>
              <a:gd name="connsiteY7" fmla="*/ 0 h 4753402"/>
              <a:gd name="connsiteX8" fmla="*/ 2933858 w 2933858"/>
              <a:gd name="connsiteY8" fmla="*/ 0 h 4753402"/>
              <a:gd name="connsiteX9" fmla="*/ 2932078 w 2933858"/>
              <a:gd name="connsiteY9" fmla="*/ 3120 h 4753402"/>
              <a:gd name="connsiteX10" fmla="*/ 2903838 w 2933858"/>
              <a:gd name="connsiteY10" fmla="*/ 49427 h 4753402"/>
              <a:gd name="connsiteX11" fmla="*/ 2879124 w 2933858"/>
              <a:gd name="connsiteY11" fmla="*/ 86497 h 4753402"/>
              <a:gd name="connsiteX12" fmla="*/ 2829697 w 2933858"/>
              <a:gd name="connsiteY12" fmla="*/ 197708 h 4753402"/>
              <a:gd name="connsiteX13" fmla="*/ 2817341 w 2933858"/>
              <a:gd name="connsiteY13" fmla="*/ 234778 h 4753402"/>
              <a:gd name="connsiteX14" fmla="*/ 2755557 w 2933858"/>
              <a:gd name="connsiteY14" fmla="*/ 284205 h 4753402"/>
              <a:gd name="connsiteX15" fmla="*/ 2730843 w 2933858"/>
              <a:gd name="connsiteY15" fmla="*/ 358346 h 4753402"/>
              <a:gd name="connsiteX16" fmla="*/ 2706130 w 2933858"/>
              <a:gd name="connsiteY16" fmla="*/ 432486 h 4753402"/>
              <a:gd name="connsiteX17" fmla="*/ 2693773 w 2933858"/>
              <a:gd name="connsiteY17" fmla="*/ 469557 h 4753402"/>
              <a:gd name="connsiteX18" fmla="*/ 2644346 w 2933858"/>
              <a:gd name="connsiteY18" fmla="*/ 543697 h 4753402"/>
              <a:gd name="connsiteX19" fmla="*/ 2619632 w 2933858"/>
              <a:gd name="connsiteY19" fmla="*/ 580768 h 4753402"/>
              <a:gd name="connsiteX20" fmla="*/ 2582562 w 2933858"/>
              <a:gd name="connsiteY20" fmla="*/ 605481 h 4753402"/>
              <a:gd name="connsiteX21" fmla="*/ 2545492 w 2933858"/>
              <a:gd name="connsiteY21" fmla="*/ 679622 h 4753402"/>
              <a:gd name="connsiteX22" fmla="*/ 2533135 w 2933858"/>
              <a:gd name="connsiteY22" fmla="*/ 716692 h 4753402"/>
              <a:gd name="connsiteX23" fmla="*/ 2508422 w 2933858"/>
              <a:gd name="connsiteY23" fmla="*/ 753762 h 4753402"/>
              <a:gd name="connsiteX24" fmla="*/ 2497262 w 2933858"/>
              <a:gd name="connsiteY24" fmla="*/ 789362 h 4753402"/>
              <a:gd name="connsiteX25" fmla="*/ 2499496 w 2933858"/>
              <a:gd name="connsiteY25" fmla="*/ 786370 h 4753402"/>
              <a:gd name="connsiteX26" fmla="*/ 2491180 w 2933858"/>
              <a:gd name="connsiteY26" fmla="*/ 798412 h 4753402"/>
              <a:gd name="connsiteX27" fmla="*/ 2471351 w 2933858"/>
              <a:gd name="connsiteY27" fmla="*/ 827903 h 4753402"/>
              <a:gd name="connsiteX28" fmla="*/ 2446638 w 2933858"/>
              <a:gd name="connsiteY28" fmla="*/ 902043 h 4753402"/>
              <a:gd name="connsiteX29" fmla="*/ 2421924 w 2933858"/>
              <a:gd name="connsiteY29" fmla="*/ 988541 h 4753402"/>
              <a:gd name="connsiteX30" fmla="*/ 2397211 w 2933858"/>
              <a:gd name="connsiteY30" fmla="*/ 1099751 h 4753402"/>
              <a:gd name="connsiteX31" fmla="*/ 2347784 w 2933858"/>
              <a:gd name="connsiteY31" fmla="*/ 1173892 h 4753402"/>
              <a:gd name="connsiteX32" fmla="*/ 2323070 w 2933858"/>
              <a:gd name="connsiteY32" fmla="*/ 1248032 h 4753402"/>
              <a:gd name="connsiteX33" fmla="*/ 2298357 w 2933858"/>
              <a:gd name="connsiteY33" fmla="*/ 1285103 h 4753402"/>
              <a:gd name="connsiteX34" fmla="*/ 2236573 w 2933858"/>
              <a:gd name="connsiteY34" fmla="*/ 1359243 h 4753402"/>
              <a:gd name="connsiteX35" fmla="*/ 2211859 w 2933858"/>
              <a:gd name="connsiteY35" fmla="*/ 1433384 h 4753402"/>
              <a:gd name="connsiteX36" fmla="*/ 2199503 w 2933858"/>
              <a:gd name="connsiteY36" fmla="*/ 1470454 h 4753402"/>
              <a:gd name="connsiteX37" fmla="*/ 2162432 w 2933858"/>
              <a:gd name="connsiteY37" fmla="*/ 1495168 h 4753402"/>
              <a:gd name="connsiteX38" fmla="*/ 2088292 w 2933858"/>
              <a:gd name="connsiteY38" fmla="*/ 1643449 h 4753402"/>
              <a:gd name="connsiteX39" fmla="*/ 2075935 w 2933858"/>
              <a:gd name="connsiteY39" fmla="*/ 1680519 h 4753402"/>
              <a:gd name="connsiteX40" fmla="*/ 2001795 w 2933858"/>
              <a:gd name="connsiteY40" fmla="*/ 1729946 h 4753402"/>
              <a:gd name="connsiteX41" fmla="*/ 1952368 w 2933858"/>
              <a:gd name="connsiteY41" fmla="*/ 1841157 h 4753402"/>
              <a:gd name="connsiteX42" fmla="*/ 1940011 w 2933858"/>
              <a:gd name="connsiteY42" fmla="*/ 1902941 h 4753402"/>
              <a:gd name="connsiteX43" fmla="*/ 1902941 w 2933858"/>
              <a:gd name="connsiteY43" fmla="*/ 1940011 h 4753402"/>
              <a:gd name="connsiteX44" fmla="*/ 1828800 w 2933858"/>
              <a:gd name="connsiteY44" fmla="*/ 1964724 h 4753402"/>
              <a:gd name="connsiteX45" fmla="*/ 1804086 w 2933858"/>
              <a:gd name="connsiteY45" fmla="*/ 2038865 h 4753402"/>
              <a:gd name="connsiteX46" fmla="*/ 1754659 w 2933858"/>
              <a:gd name="connsiteY46" fmla="*/ 2150076 h 4753402"/>
              <a:gd name="connsiteX47" fmla="*/ 1729946 w 2933858"/>
              <a:gd name="connsiteY47" fmla="*/ 2261286 h 4753402"/>
              <a:gd name="connsiteX48" fmla="*/ 1717589 w 2933858"/>
              <a:gd name="connsiteY48" fmla="*/ 2298357 h 4753402"/>
              <a:gd name="connsiteX49" fmla="*/ 1643449 w 2933858"/>
              <a:gd name="connsiteY49" fmla="*/ 2360141 h 4753402"/>
              <a:gd name="connsiteX50" fmla="*/ 1631536 w 2933858"/>
              <a:gd name="connsiteY50" fmla="*/ 2396251 h 4753402"/>
              <a:gd name="connsiteX51" fmla="*/ 1629153 w 2933858"/>
              <a:gd name="connsiteY51" fmla="*/ 2403749 h 4753402"/>
              <a:gd name="connsiteX52" fmla="*/ 1631969 w 2933858"/>
              <a:gd name="connsiteY52" fmla="*/ 2394012 h 4753402"/>
              <a:gd name="connsiteX53" fmla="*/ 1606378 w 2933858"/>
              <a:gd name="connsiteY53" fmla="*/ 2434281 h 4753402"/>
              <a:gd name="connsiteX54" fmla="*/ 1581665 w 2933858"/>
              <a:gd name="connsiteY54" fmla="*/ 2508422 h 4753402"/>
              <a:gd name="connsiteX55" fmla="*/ 1556951 w 2933858"/>
              <a:gd name="connsiteY55" fmla="*/ 2582562 h 4753402"/>
              <a:gd name="connsiteX56" fmla="*/ 1544595 w 2933858"/>
              <a:gd name="connsiteY56" fmla="*/ 2619632 h 4753402"/>
              <a:gd name="connsiteX57" fmla="*/ 1519881 w 2933858"/>
              <a:gd name="connsiteY57" fmla="*/ 2656703 h 4753402"/>
              <a:gd name="connsiteX58" fmla="*/ 1507524 w 2933858"/>
              <a:gd name="connsiteY58" fmla="*/ 2693773 h 4753402"/>
              <a:gd name="connsiteX59" fmla="*/ 1458097 w 2933858"/>
              <a:gd name="connsiteY59" fmla="*/ 2767914 h 4753402"/>
              <a:gd name="connsiteX60" fmla="*/ 1396314 w 2933858"/>
              <a:gd name="connsiteY60" fmla="*/ 2842054 h 4753402"/>
              <a:gd name="connsiteX61" fmla="*/ 1359243 w 2933858"/>
              <a:gd name="connsiteY61" fmla="*/ 2866768 h 4753402"/>
              <a:gd name="connsiteX62" fmla="*/ 1334530 w 2933858"/>
              <a:gd name="connsiteY62" fmla="*/ 2903838 h 4753402"/>
              <a:gd name="connsiteX63" fmla="*/ 1285103 w 2933858"/>
              <a:gd name="connsiteY63" fmla="*/ 2977978 h 4753402"/>
              <a:gd name="connsiteX64" fmla="*/ 1210962 w 2933858"/>
              <a:gd name="connsiteY64" fmla="*/ 3002692 h 4753402"/>
              <a:gd name="connsiteX65" fmla="*/ 1173892 w 2933858"/>
              <a:gd name="connsiteY65" fmla="*/ 3076832 h 4753402"/>
              <a:gd name="connsiteX66" fmla="*/ 1136822 w 2933858"/>
              <a:gd name="connsiteY66" fmla="*/ 3101546 h 4753402"/>
              <a:gd name="connsiteX67" fmla="*/ 1112108 w 2933858"/>
              <a:gd name="connsiteY67" fmla="*/ 3138616 h 4753402"/>
              <a:gd name="connsiteX68" fmla="*/ 1075038 w 2933858"/>
              <a:gd name="connsiteY68" fmla="*/ 3225114 h 4753402"/>
              <a:gd name="connsiteX69" fmla="*/ 1037968 w 2933858"/>
              <a:gd name="connsiteY69" fmla="*/ 3249827 h 4753402"/>
              <a:gd name="connsiteX70" fmla="*/ 963827 w 2933858"/>
              <a:gd name="connsiteY70" fmla="*/ 3274541 h 4753402"/>
              <a:gd name="connsiteX71" fmla="*/ 939114 w 2933858"/>
              <a:gd name="connsiteY71" fmla="*/ 3311611 h 4753402"/>
              <a:gd name="connsiteX72" fmla="*/ 864973 w 2933858"/>
              <a:gd name="connsiteY72" fmla="*/ 3348681 h 4753402"/>
              <a:gd name="connsiteX73" fmla="*/ 840259 w 2933858"/>
              <a:gd name="connsiteY73" fmla="*/ 3385751 h 4753402"/>
              <a:gd name="connsiteX74" fmla="*/ 815546 w 2933858"/>
              <a:gd name="connsiteY74" fmla="*/ 3459892 h 4753402"/>
              <a:gd name="connsiteX75" fmla="*/ 803189 w 2933858"/>
              <a:gd name="connsiteY75" fmla="*/ 3496962 h 4753402"/>
              <a:gd name="connsiteX76" fmla="*/ 790832 w 2933858"/>
              <a:gd name="connsiteY76" fmla="*/ 3534032 h 4753402"/>
              <a:gd name="connsiteX77" fmla="*/ 654908 w 2933858"/>
              <a:gd name="connsiteY77" fmla="*/ 3571103 h 4753402"/>
              <a:gd name="connsiteX78" fmla="*/ 642551 w 2933858"/>
              <a:gd name="connsiteY78" fmla="*/ 3608173 h 4753402"/>
              <a:gd name="connsiteX79" fmla="*/ 630195 w 2933858"/>
              <a:gd name="connsiteY79" fmla="*/ 3657600 h 4753402"/>
              <a:gd name="connsiteX80" fmla="*/ 605481 w 2933858"/>
              <a:gd name="connsiteY80" fmla="*/ 3694670 h 4753402"/>
              <a:gd name="connsiteX81" fmla="*/ 593124 w 2933858"/>
              <a:gd name="connsiteY81" fmla="*/ 3768811 h 4753402"/>
              <a:gd name="connsiteX82" fmla="*/ 543697 w 2933858"/>
              <a:gd name="connsiteY82" fmla="*/ 3842951 h 4753402"/>
              <a:gd name="connsiteX83" fmla="*/ 531341 w 2933858"/>
              <a:gd name="connsiteY83" fmla="*/ 3892378 h 4753402"/>
              <a:gd name="connsiteX84" fmla="*/ 518984 w 2933858"/>
              <a:gd name="connsiteY84" fmla="*/ 3929449 h 4753402"/>
              <a:gd name="connsiteX85" fmla="*/ 481914 w 2933858"/>
              <a:gd name="connsiteY85" fmla="*/ 4077730 h 4753402"/>
              <a:gd name="connsiteX86" fmla="*/ 469557 w 2933858"/>
              <a:gd name="connsiteY86" fmla="*/ 4114800 h 4753402"/>
              <a:gd name="connsiteX87" fmla="*/ 457200 w 2933858"/>
              <a:gd name="connsiteY87" fmla="*/ 4176584 h 4753402"/>
              <a:gd name="connsiteX88" fmla="*/ 420130 w 2933858"/>
              <a:gd name="connsiteY88" fmla="*/ 4201297 h 4753402"/>
              <a:gd name="connsiteX89" fmla="*/ 383059 w 2933858"/>
              <a:gd name="connsiteY89" fmla="*/ 4349578 h 4753402"/>
              <a:gd name="connsiteX90" fmla="*/ 358346 w 2933858"/>
              <a:gd name="connsiteY90" fmla="*/ 4485503 h 4753402"/>
              <a:gd name="connsiteX91" fmla="*/ 308919 w 2933858"/>
              <a:gd name="connsiteY91" fmla="*/ 4559643 h 4753402"/>
              <a:gd name="connsiteX92" fmla="*/ 234778 w 2933858"/>
              <a:gd name="connsiteY92" fmla="*/ 4584357 h 4753402"/>
              <a:gd name="connsiteX93" fmla="*/ 160638 w 2933858"/>
              <a:gd name="connsiteY93" fmla="*/ 4633784 h 4753402"/>
              <a:gd name="connsiteX94" fmla="*/ 135924 w 2933858"/>
              <a:gd name="connsiteY94" fmla="*/ 4670854 h 4753402"/>
              <a:gd name="connsiteX95" fmla="*/ 123568 w 2933858"/>
              <a:gd name="connsiteY95" fmla="*/ 4707924 h 4753402"/>
              <a:gd name="connsiteX96" fmla="*/ 49427 w 2933858"/>
              <a:gd name="connsiteY96" fmla="*/ 4732638 h 4753402"/>
              <a:gd name="connsiteX97" fmla="*/ 12357 w 2933858"/>
              <a:gd name="connsiteY97" fmla="*/ 4744995 h 4753402"/>
              <a:gd name="connsiteX98" fmla="*/ 0 w 2933858"/>
              <a:gd name="connsiteY98" fmla="*/ 4753402 h 4753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</a:cxnLst>
            <a:rect l="l" t="t" r="r" b="b"/>
            <a:pathLst>
              <a:path w="2933858" h="4753402">
                <a:moveTo>
                  <a:pt x="1629153" y="2403749"/>
                </a:moveTo>
                <a:lnTo>
                  <a:pt x="1628757" y="2405117"/>
                </a:lnTo>
                <a:cubicBezTo>
                  <a:pt x="1627869" y="2407989"/>
                  <a:pt x="1627328" y="2409583"/>
                  <a:pt x="1627626" y="2408553"/>
                </a:cubicBezTo>
                <a:close/>
                <a:moveTo>
                  <a:pt x="2500716" y="784736"/>
                </a:moveTo>
                <a:lnTo>
                  <a:pt x="2499496" y="786370"/>
                </a:lnTo>
                <a:lnTo>
                  <a:pt x="2499829" y="785888"/>
                </a:lnTo>
                <a:cubicBezTo>
                  <a:pt x="2501228" y="783919"/>
                  <a:pt x="2501334" y="783846"/>
                  <a:pt x="2500716" y="784736"/>
                </a:cubicBezTo>
                <a:close/>
                <a:moveTo>
                  <a:pt x="0" y="0"/>
                </a:moveTo>
                <a:lnTo>
                  <a:pt x="2933858" y="0"/>
                </a:lnTo>
                <a:lnTo>
                  <a:pt x="2932078" y="3120"/>
                </a:lnTo>
                <a:cubicBezTo>
                  <a:pt x="2926411" y="13513"/>
                  <a:pt x="2918001" y="28182"/>
                  <a:pt x="2903838" y="49427"/>
                </a:cubicBezTo>
                <a:lnTo>
                  <a:pt x="2879124" y="86497"/>
                </a:lnTo>
                <a:cubicBezTo>
                  <a:pt x="2849715" y="174727"/>
                  <a:pt x="2868861" y="138963"/>
                  <a:pt x="2829697" y="197708"/>
                </a:cubicBezTo>
                <a:cubicBezTo>
                  <a:pt x="2825578" y="210065"/>
                  <a:pt x="2826551" y="225568"/>
                  <a:pt x="2817341" y="234778"/>
                </a:cubicBezTo>
                <a:cubicBezTo>
                  <a:pt x="2755703" y="296416"/>
                  <a:pt x="2799442" y="185465"/>
                  <a:pt x="2755557" y="284205"/>
                </a:cubicBezTo>
                <a:cubicBezTo>
                  <a:pt x="2744977" y="308010"/>
                  <a:pt x="2739081" y="333632"/>
                  <a:pt x="2730843" y="358346"/>
                </a:cubicBezTo>
                <a:lnTo>
                  <a:pt x="2706130" y="432486"/>
                </a:lnTo>
                <a:cubicBezTo>
                  <a:pt x="2702011" y="444843"/>
                  <a:pt x="2700998" y="458719"/>
                  <a:pt x="2693773" y="469557"/>
                </a:cubicBezTo>
                <a:lnTo>
                  <a:pt x="2644346" y="543697"/>
                </a:lnTo>
                <a:cubicBezTo>
                  <a:pt x="2636108" y="556054"/>
                  <a:pt x="2631989" y="572530"/>
                  <a:pt x="2619632" y="580768"/>
                </a:cubicBezTo>
                <a:lnTo>
                  <a:pt x="2582562" y="605481"/>
                </a:lnTo>
                <a:cubicBezTo>
                  <a:pt x="2551502" y="698657"/>
                  <a:pt x="2593399" y="583806"/>
                  <a:pt x="2545492" y="679622"/>
                </a:cubicBezTo>
                <a:cubicBezTo>
                  <a:pt x="2539667" y="691272"/>
                  <a:pt x="2538960" y="705042"/>
                  <a:pt x="2533135" y="716692"/>
                </a:cubicBezTo>
                <a:cubicBezTo>
                  <a:pt x="2526494" y="729975"/>
                  <a:pt x="2515063" y="740479"/>
                  <a:pt x="2508422" y="753762"/>
                </a:cubicBezTo>
                <a:cubicBezTo>
                  <a:pt x="2482843" y="804920"/>
                  <a:pt x="2491282" y="796896"/>
                  <a:pt x="2497262" y="789362"/>
                </a:cubicBezTo>
                <a:lnTo>
                  <a:pt x="2499496" y="786370"/>
                </a:lnTo>
                <a:lnTo>
                  <a:pt x="2491180" y="798412"/>
                </a:lnTo>
                <a:cubicBezTo>
                  <a:pt x="2486624" y="805104"/>
                  <a:pt x="2480204" y="814623"/>
                  <a:pt x="2471351" y="827903"/>
                </a:cubicBezTo>
                <a:lnTo>
                  <a:pt x="2446638" y="902043"/>
                </a:lnTo>
                <a:cubicBezTo>
                  <a:pt x="2434861" y="937373"/>
                  <a:pt x="2429681" y="949754"/>
                  <a:pt x="2421924" y="988541"/>
                </a:cubicBezTo>
                <a:cubicBezTo>
                  <a:pt x="2417523" y="1010548"/>
                  <a:pt x="2412242" y="1072694"/>
                  <a:pt x="2397211" y="1099751"/>
                </a:cubicBezTo>
                <a:cubicBezTo>
                  <a:pt x="2382786" y="1125715"/>
                  <a:pt x="2357177" y="1145714"/>
                  <a:pt x="2347784" y="1173892"/>
                </a:cubicBezTo>
                <a:cubicBezTo>
                  <a:pt x="2339546" y="1198605"/>
                  <a:pt x="2337520" y="1226357"/>
                  <a:pt x="2323070" y="1248032"/>
                </a:cubicBezTo>
                <a:cubicBezTo>
                  <a:pt x="2314832" y="1260389"/>
                  <a:pt x="2307864" y="1273694"/>
                  <a:pt x="2298357" y="1285103"/>
                </a:cubicBezTo>
                <a:cubicBezTo>
                  <a:pt x="2270640" y="1318363"/>
                  <a:pt x="2254106" y="1319794"/>
                  <a:pt x="2236573" y="1359243"/>
                </a:cubicBezTo>
                <a:cubicBezTo>
                  <a:pt x="2225993" y="1383048"/>
                  <a:pt x="2220097" y="1408670"/>
                  <a:pt x="2211859" y="1433384"/>
                </a:cubicBezTo>
                <a:cubicBezTo>
                  <a:pt x="2207740" y="1445741"/>
                  <a:pt x="2210340" y="1463229"/>
                  <a:pt x="2199503" y="1470454"/>
                </a:cubicBezTo>
                <a:lnTo>
                  <a:pt x="2162432" y="1495168"/>
                </a:lnTo>
                <a:cubicBezTo>
                  <a:pt x="2098553" y="1590985"/>
                  <a:pt x="2122399" y="1541128"/>
                  <a:pt x="2088292" y="1643449"/>
                </a:cubicBezTo>
                <a:cubicBezTo>
                  <a:pt x="2084173" y="1655806"/>
                  <a:pt x="2086773" y="1673294"/>
                  <a:pt x="2075935" y="1680519"/>
                </a:cubicBezTo>
                <a:lnTo>
                  <a:pt x="2001795" y="1729946"/>
                </a:lnTo>
                <a:cubicBezTo>
                  <a:pt x="1972210" y="1774322"/>
                  <a:pt x="1964973" y="1778133"/>
                  <a:pt x="1952368" y="1841157"/>
                </a:cubicBezTo>
                <a:cubicBezTo>
                  <a:pt x="1948249" y="1861752"/>
                  <a:pt x="1949404" y="1884156"/>
                  <a:pt x="1940011" y="1902941"/>
                </a:cubicBezTo>
                <a:cubicBezTo>
                  <a:pt x="1932196" y="1918571"/>
                  <a:pt x="1918217" y="1931524"/>
                  <a:pt x="1902941" y="1940011"/>
                </a:cubicBezTo>
                <a:cubicBezTo>
                  <a:pt x="1880169" y="1952662"/>
                  <a:pt x="1828800" y="1964724"/>
                  <a:pt x="1828800" y="1964724"/>
                </a:cubicBezTo>
                <a:cubicBezTo>
                  <a:pt x="1820562" y="1989438"/>
                  <a:pt x="1818536" y="2017190"/>
                  <a:pt x="1804086" y="2038865"/>
                </a:cubicBezTo>
                <a:cubicBezTo>
                  <a:pt x="1764924" y="2097609"/>
                  <a:pt x="1784068" y="2061848"/>
                  <a:pt x="1754659" y="2150076"/>
                </a:cubicBezTo>
                <a:cubicBezTo>
                  <a:pt x="1726845" y="2233519"/>
                  <a:pt x="1758939" y="2130818"/>
                  <a:pt x="1729946" y="2261286"/>
                </a:cubicBezTo>
                <a:cubicBezTo>
                  <a:pt x="1727120" y="2274001"/>
                  <a:pt x="1724814" y="2287519"/>
                  <a:pt x="1717589" y="2298357"/>
                </a:cubicBezTo>
                <a:cubicBezTo>
                  <a:pt x="1698561" y="2326899"/>
                  <a:pt x="1670801" y="2341906"/>
                  <a:pt x="1643449" y="2360141"/>
                </a:cubicBezTo>
                <a:cubicBezTo>
                  <a:pt x="1637815" y="2377042"/>
                  <a:pt x="1634009" y="2388630"/>
                  <a:pt x="1631536" y="2396251"/>
                </a:cubicBezTo>
                <a:lnTo>
                  <a:pt x="1629153" y="2403749"/>
                </a:lnTo>
                <a:lnTo>
                  <a:pt x="1631969" y="2394012"/>
                </a:lnTo>
                <a:cubicBezTo>
                  <a:pt x="1636320" y="2377679"/>
                  <a:pt x="1638320" y="2362412"/>
                  <a:pt x="1606378" y="2434281"/>
                </a:cubicBezTo>
                <a:cubicBezTo>
                  <a:pt x="1595798" y="2458086"/>
                  <a:pt x="1589903" y="2483708"/>
                  <a:pt x="1581665" y="2508422"/>
                </a:cubicBezTo>
                <a:lnTo>
                  <a:pt x="1556951" y="2582562"/>
                </a:lnTo>
                <a:cubicBezTo>
                  <a:pt x="1552832" y="2594919"/>
                  <a:pt x="1551820" y="2608795"/>
                  <a:pt x="1544595" y="2619632"/>
                </a:cubicBezTo>
                <a:cubicBezTo>
                  <a:pt x="1536357" y="2631989"/>
                  <a:pt x="1526523" y="2643420"/>
                  <a:pt x="1519881" y="2656703"/>
                </a:cubicBezTo>
                <a:cubicBezTo>
                  <a:pt x="1514056" y="2668353"/>
                  <a:pt x="1513850" y="2682387"/>
                  <a:pt x="1507524" y="2693773"/>
                </a:cubicBezTo>
                <a:cubicBezTo>
                  <a:pt x="1493099" y="2719737"/>
                  <a:pt x="1474573" y="2743200"/>
                  <a:pt x="1458097" y="2767914"/>
                </a:cubicBezTo>
                <a:cubicBezTo>
                  <a:pt x="1433797" y="2804364"/>
                  <a:pt x="1431993" y="2812322"/>
                  <a:pt x="1396314" y="2842054"/>
                </a:cubicBezTo>
                <a:cubicBezTo>
                  <a:pt x="1384905" y="2851562"/>
                  <a:pt x="1371600" y="2858530"/>
                  <a:pt x="1359243" y="2866768"/>
                </a:cubicBezTo>
                <a:cubicBezTo>
                  <a:pt x="1351005" y="2879125"/>
                  <a:pt x="1341171" y="2890555"/>
                  <a:pt x="1334530" y="2903838"/>
                </a:cubicBezTo>
                <a:cubicBezTo>
                  <a:pt x="1314881" y="2943136"/>
                  <a:pt x="1333752" y="2950951"/>
                  <a:pt x="1285103" y="2977978"/>
                </a:cubicBezTo>
                <a:cubicBezTo>
                  <a:pt x="1262331" y="2990629"/>
                  <a:pt x="1210962" y="3002692"/>
                  <a:pt x="1210962" y="3002692"/>
                </a:cubicBezTo>
                <a:cubicBezTo>
                  <a:pt x="1200912" y="3032841"/>
                  <a:pt x="1197845" y="3052879"/>
                  <a:pt x="1173892" y="3076832"/>
                </a:cubicBezTo>
                <a:cubicBezTo>
                  <a:pt x="1163391" y="3087333"/>
                  <a:pt x="1149179" y="3093308"/>
                  <a:pt x="1136822" y="3101546"/>
                </a:cubicBezTo>
                <a:cubicBezTo>
                  <a:pt x="1128584" y="3113903"/>
                  <a:pt x="1117958" y="3124966"/>
                  <a:pt x="1112108" y="3138616"/>
                </a:cubicBezTo>
                <a:cubicBezTo>
                  <a:pt x="1090839" y="3188243"/>
                  <a:pt x="1113815" y="3186337"/>
                  <a:pt x="1075038" y="3225114"/>
                </a:cubicBezTo>
                <a:cubicBezTo>
                  <a:pt x="1064537" y="3235615"/>
                  <a:pt x="1051539" y="3243796"/>
                  <a:pt x="1037968" y="3249827"/>
                </a:cubicBezTo>
                <a:cubicBezTo>
                  <a:pt x="1014163" y="3260407"/>
                  <a:pt x="963827" y="3274541"/>
                  <a:pt x="963827" y="3274541"/>
                </a:cubicBezTo>
                <a:cubicBezTo>
                  <a:pt x="955589" y="3286898"/>
                  <a:pt x="949615" y="3301110"/>
                  <a:pt x="939114" y="3311611"/>
                </a:cubicBezTo>
                <a:cubicBezTo>
                  <a:pt x="915161" y="3335563"/>
                  <a:pt x="895121" y="3338631"/>
                  <a:pt x="864973" y="3348681"/>
                </a:cubicBezTo>
                <a:cubicBezTo>
                  <a:pt x="856735" y="3361038"/>
                  <a:pt x="846291" y="3372180"/>
                  <a:pt x="840259" y="3385751"/>
                </a:cubicBezTo>
                <a:cubicBezTo>
                  <a:pt x="829679" y="3409556"/>
                  <a:pt x="823784" y="3435178"/>
                  <a:pt x="815546" y="3459892"/>
                </a:cubicBezTo>
                <a:lnTo>
                  <a:pt x="803189" y="3496962"/>
                </a:lnTo>
                <a:cubicBezTo>
                  <a:pt x="799070" y="3509319"/>
                  <a:pt x="803189" y="3529913"/>
                  <a:pt x="790832" y="3534032"/>
                </a:cubicBezTo>
                <a:cubicBezTo>
                  <a:pt x="696767" y="3565388"/>
                  <a:pt x="742236" y="3553637"/>
                  <a:pt x="654908" y="3571103"/>
                </a:cubicBezTo>
                <a:cubicBezTo>
                  <a:pt x="650789" y="3583460"/>
                  <a:pt x="646129" y="3595649"/>
                  <a:pt x="642551" y="3608173"/>
                </a:cubicBezTo>
                <a:cubicBezTo>
                  <a:pt x="637886" y="3624502"/>
                  <a:pt x="636885" y="3641990"/>
                  <a:pt x="630195" y="3657600"/>
                </a:cubicBezTo>
                <a:cubicBezTo>
                  <a:pt x="624345" y="3671250"/>
                  <a:pt x="613719" y="3682313"/>
                  <a:pt x="605481" y="3694670"/>
                </a:cubicBezTo>
                <a:cubicBezTo>
                  <a:pt x="601362" y="3719384"/>
                  <a:pt x="602760" y="3745684"/>
                  <a:pt x="593124" y="3768811"/>
                </a:cubicBezTo>
                <a:cubicBezTo>
                  <a:pt x="581700" y="3796228"/>
                  <a:pt x="543697" y="3842951"/>
                  <a:pt x="543697" y="3842951"/>
                </a:cubicBezTo>
                <a:cubicBezTo>
                  <a:pt x="539578" y="3859427"/>
                  <a:pt x="536006" y="3876049"/>
                  <a:pt x="531341" y="3892378"/>
                </a:cubicBezTo>
                <a:cubicBezTo>
                  <a:pt x="527763" y="3904902"/>
                  <a:pt x="521810" y="3916734"/>
                  <a:pt x="518984" y="3929449"/>
                </a:cubicBezTo>
                <a:cubicBezTo>
                  <a:pt x="485705" y="4079201"/>
                  <a:pt x="531850" y="3927920"/>
                  <a:pt x="481914" y="4077730"/>
                </a:cubicBezTo>
                <a:cubicBezTo>
                  <a:pt x="477795" y="4090087"/>
                  <a:pt x="472111" y="4102028"/>
                  <a:pt x="469557" y="4114800"/>
                </a:cubicBezTo>
                <a:cubicBezTo>
                  <a:pt x="465438" y="4135395"/>
                  <a:pt x="467620" y="4158349"/>
                  <a:pt x="457200" y="4176584"/>
                </a:cubicBezTo>
                <a:cubicBezTo>
                  <a:pt x="449832" y="4189478"/>
                  <a:pt x="432487" y="4193059"/>
                  <a:pt x="420130" y="4201297"/>
                </a:cubicBezTo>
                <a:cubicBezTo>
                  <a:pt x="391819" y="4286227"/>
                  <a:pt x="395538" y="4262225"/>
                  <a:pt x="383059" y="4349578"/>
                </a:cubicBezTo>
                <a:cubicBezTo>
                  <a:pt x="379848" y="4372057"/>
                  <a:pt x="376984" y="4451955"/>
                  <a:pt x="358346" y="4485503"/>
                </a:cubicBezTo>
                <a:cubicBezTo>
                  <a:pt x="343922" y="4511467"/>
                  <a:pt x="337097" y="4550250"/>
                  <a:pt x="308919" y="4559643"/>
                </a:cubicBezTo>
                <a:lnTo>
                  <a:pt x="234778" y="4584357"/>
                </a:lnTo>
                <a:cubicBezTo>
                  <a:pt x="208710" y="4662566"/>
                  <a:pt x="246596" y="4584666"/>
                  <a:pt x="160638" y="4633784"/>
                </a:cubicBezTo>
                <a:cubicBezTo>
                  <a:pt x="147744" y="4641152"/>
                  <a:pt x="144162" y="4658497"/>
                  <a:pt x="135924" y="4670854"/>
                </a:cubicBezTo>
                <a:cubicBezTo>
                  <a:pt x="131805" y="4683211"/>
                  <a:pt x="134167" y="4700353"/>
                  <a:pt x="123568" y="4707924"/>
                </a:cubicBezTo>
                <a:cubicBezTo>
                  <a:pt x="102370" y="4723066"/>
                  <a:pt x="74141" y="4724400"/>
                  <a:pt x="49427" y="4732638"/>
                </a:cubicBezTo>
                <a:cubicBezTo>
                  <a:pt x="37070" y="4736757"/>
                  <a:pt x="23195" y="4737770"/>
                  <a:pt x="12357" y="4744995"/>
                </a:cubicBezTo>
                <a:lnTo>
                  <a:pt x="0" y="4753402"/>
                </a:lnTo>
                <a:close/>
              </a:path>
            </a:pathLst>
          </a:custGeom>
          <a:solidFill>
            <a:srgbClr val="ECEC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墨迹 8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C98AA2AB-C5D1-47A4-AEDC-013E4D2C38B0}"/>
                  </a:ext>
                </a:extLst>
              </p14:cNvPr>
              <p14:cNvContentPartPr/>
              <p14:nvPr/>
            </p14:nvContentPartPr>
            <p14:xfrm>
              <a:off x="-268378" y="-315591"/>
              <a:ext cx="3043080" cy="4772520"/>
            </p14:xfrm>
          </p:contentPart>
        </mc:Choice>
        <mc:Fallback xmlns="">
          <p:pic>
            <p:nvPicPr>
              <p:cNvPr id="9" name="墨迹 8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C98AA2AB-C5D1-47A4-AEDC-013E4D2C38B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277739" y="-324951"/>
                <a:ext cx="3061802" cy="4791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96966B51-C39C-4215-9EE3-95058AC8DD6C}"/>
              </a:ext>
            </a:extLst>
          </p:cNvPr>
          <p:cNvGrpSpPr/>
          <p:nvPr/>
        </p:nvGrpSpPr>
        <p:grpSpPr>
          <a:xfrm>
            <a:off x="608027" y="455387"/>
            <a:ext cx="467833" cy="467833"/>
            <a:chOff x="1996991" y="4706509"/>
            <a:chExt cx="467833" cy="467833"/>
          </a:xfrm>
          <a:effectLst>
            <a:outerShdw blurRad="762000" dist="3810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753F57DA-6485-40AE-9619-E6D351D5C500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8FD8C1B6-163D-4020-BA58-8F8D702B2A9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14A5BC5-BF52-4C56-B296-667C536211A1}"/>
              </a:ext>
            </a:extLst>
          </p:cNvPr>
          <p:cNvSpPr txBox="1"/>
          <p:nvPr/>
        </p:nvSpPr>
        <p:spPr>
          <a:xfrm>
            <a:off x="1205077" y="504637"/>
            <a:ext cx="2339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1 Introduction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0" name="Freeform 45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F926A451-2036-45D7-BEB5-63AD2A52316F}"/>
              </a:ext>
            </a:extLst>
          </p:cNvPr>
          <p:cNvSpPr>
            <a:spLocks noEditPoints="1"/>
          </p:cNvSpPr>
          <p:nvPr/>
        </p:nvSpPr>
        <p:spPr bwMode="auto">
          <a:xfrm rot="3509363">
            <a:off x="9557616" y="780349"/>
            <a:ext cx="1103313" cy="2400300"/>
          </a:xfrm>
          <a:custGeom>
            <a:avLst/>
            <a:gdLst>
              <a:gd name="T0" fmla="*/ 140 w 169"/>
              <a:gd name="T1" fmla="*/ 239 h 368"/>
              <a:gd name="T2" fmla="*/ 138 w 169"/>
              <a:gd name="T3" fmla="*/ 255 h 368"/>
              <a:gd name="T4" fmla="*/ 150 w 169"/>
              <a:gd name="T5" fmla="*/ 311 h 368"/>
              <a:gd name="T6" fmla="*/ 108 w 169"/>
              <a:gd name="T7" fmla="*/ 278 h 368"/>
              <a:gd name="T8" fmla="*/ 138 w 169"/>
              <a:gd name="T9" fmla="*/ 225 h 368"/>
              <a:gd name="T10" fmla="*/ 141 w 169"/>
              <a:gd name="T11" fmla="*/ 192 h 368"/>
              <a:gd name="T12" fmla="*/ 97 w 169"/>
              <a:gd name="T13" fmla="*/ 222 h 368"/>
              <a:gd name="T14" fmla="*/ 109 w 169"/>
              <a:gd name="T15" fmla="*/ 248 h 368"/>
              <a:gd name="T16" fmla="*/ 94 w 169"/>
              <a:gd name="T17" fmla="*/ 291 h 368"/>
              <a:gd name="T18" fmla="*/ 123 w 169"/>
              <a:gd name="T19" fmla="*/ 303 h 368"/>
              <a:gd name="T20" fmla="*/ 127 w 169"/>
              <a:gd name="T21" fmla="*/ 336 h 368"/>
              <a:gd name="T22" fmla="*/ 64 w 169"/>
              <a:gd name="T23" fmla="*/ 352 h 368"/>
              <a:gd name="T24" fmla="*/ 74 w 169"/>
              <a:gd name="T25" fmla="*/ 311 h 368"/>
              <a:gd name="T26" fmla="*/ 70 w 169"/>
              <a:gd name="T27" fmla="*/ 256 h 368"/>
              <a:gd name="T28" fmla="*/ 84 w 169"/>
              <a:gd name="T29" fmla="*/ 217 h 368"/>
              <a:gd name="T30" fmla="*/ 84 w 169"/>
              <a:gd name="T31" fmla="*/ 192 h 368"/>
              <a:gd name="T32" fmla="*/ 55 w 169"/>
              <a:gd name="T33" fmla="*/ 151 h 368"/>
              <a:gd name="T34" fmla="*/ 34 w 169"/>
              <a:gd name="T35" fmla="*/ 106 h 368"/>
              <a:gd name="T36" fmla="*/ 8 w 169"/>
              <a:gd name="T37" fmla="*/ 71 h 368"/>
              <a:gd name="T38" fmla="*/ 3 w 169"/>
              <a:gd name="T39" fmla="*/ 90 h 368"/>
              <a:gd name="T40" fmla="*/ 30 w 169"/>
              <a:gd name="T41" fmla="*/ 83 h 368"/>
              <a:gd name="T42" fmla="*/ 137 w 169"/>
              <a:gd name="T43" fmla="*/ 193 h 368"/>
              <a:gd name="T44" fmla="*/ 110 w 169"/>
              <a:gd name="T45" fmla="*/ 132 h 368"/>
              <a:gd name="T46" fmla="*/ 57 w 169"/>
              <a:gd name="T47" fmla="*/ 84 h 368"/>
              <a:gd name="T48" fmla="*/ 11 w 169"/>
              <a:gd name="T49" fmla="*/ 50 h 368"/>
              <a:gd name="T50" fmla="*/ 31 w 169"/>
              <a:gd name="T51" fmla="*/ 30 h 368"/>
              <a:gd name="T52" fmla="*/ 49 w 169"/>
              <a:gd name="T53" fmla="*/ 2 h 368"/>
              <a:gd name="T54" fmla="*/ 68 w 169"/>
              <a:gd name="T55" fmla="*/ 13 h 368"/>
              <a:gd name="T56" fmla="*/ 96 w 169"/>
              <a:gd name="T57" fmla="*/ 60 h 368"/>
              <a:gd name="T58" fmla="*/ 117 w 169"/>
              <a:gd name="T59" fmla="*/ 92 h 368"/>
              <a:gd name="T60" fmla="*/ 128 w 169"/>
              <a:gd name="T61" fmla="*/ 96 h 368"/>
              <a:gd name="T62" fmla="*/ 139 w 169"/>
              <a:gd name="T63" fmla="*/ 133 h 368"/>
              <a:gd name="T64" fmla="*/ 147 w 169"/>
              <a:gd name="T65" fmla="*/ 173 h 368"/>
              <a:gd name="T66" fmla="*/ 115 w 169"/>
              <a:gd name="T67" fmla="*/ 129 h 368"/>
              <a:gd name="T68" fmla="*/ 142 w 169"/>
              <a:gd name="T69" fmla="*/ 156 h 368"/>
              <a:gd name="T70" fmla="*/ 53 w 169"/>
              <a:gd name="T71" fmla="*/ 38 h 368"/>
              <a:gd name="T72" fmla="*/ 90 w 169"/>
              <a:gd name="T73" fmla="*/ 83 h 368"/>
              <a:gd name="T74" fmla="*/ 82 w 169"/>
              <a:gd name="T75" fmla="*/ 176 h 368"/>
              <a:gd name="T76" fmla="*/ 68 w 169"/>
              <a:gd name="T77" fmla="*/ 102 h 368"/>
              <a:gd name="T78" fmla="*/ 80 w 169"/>
              <a:gd name="T79" fmla="*/ 339 h 368"/>
              <a:gd name="T80" fmla="*/ 88 w 169"/>
              <a:gd name="T81" fmla="*/ 271 h 368"/>
              <a:gd name="T82" fmla="*/ 94 w 169"/>
              <a:gd name="T83" fmla="*/ 214 h 368"/>
              <a:gd name="T84" fmla="*/ 161 w 169"/>
              <a:gd name="T85" fmla="*/ 185 h 368"/>
              <a:gd name="T86" fmla="*/ 75 w 169"/>
              <a:gd name="T87" fmla="*/ 274 h 368"/>
              <a:gd name="T88" fmla="*/ 130 w 169"/>
              <a:gd name="T89" fmla="*/ 88 h 368"/>
              <a:gd name="T90" fmla="*/ 62 w 169"/>
              <a:gd name="T91" fmla="*/ 162 h 368"/>
              <a:gd name="T92" fmla="*/ 57 w 169"/>
              <a:gd name="T93" fmla="*/ 348 h 368"/>
              <a:gd name="T94" fmla="*/ 73 w 169"/>
              <a:gd name="T95" fmla="*/ 107 h 368"/>
              <a:gd name="T96" fmla="*/ 101 w 169"/>
              <a:gd name="T97" fmla="*/ 247 h 368"/>
              <a:gd name="T98" fmla="*/ 22 w 169"/>
              <a:gd name="T99" fmla="*/ 102 h 368"/>
              <a:gd name="T100" fmla="*/ 145 w 169"/>
              <a:gd name="T101" fmla="*/ 138 h 368"/>
              <a:gd name="T102" fmla="*/ 49 w 169"/>
              <a:gd name="T103" fmla="*/ 333 h 368"/>
              <a:gd name="T104" fmla="*/ 109 w 169"/>
              <a:gd name="T105" fmla="*/ 340 h 368"/>
              <a:gd name="T106" fmla="*/ 157 w 169"/>
              <a:gd name="T107" fmla="*/ 256 h 368"/>
              <a:gd name="T108" fmla="*/ 121 w 169"/>
              <a:gd name="T109" fmla="*/ 300 h 368"/>
              <a:gd name="T110" fmla="*/ 37 w 169"/>
              <a:gd name="T111" fmla="*/ 21 h 368"/>
              <a:gd name="T112" fmla="*/ 156 w 169"/>
              <a:gd name="T113" fmla="*/ 259 h 368"/>
              <a:gd name="T114" fmla="*/ 85 w 169"/>
              <a:gd name="T115" fmla="*/ 72 h 368"/>
              <a:gd name="T116" fmla="*/ 22 w 169"/>
              <a:gd name="T117" fmla="*/ 54 h 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69" h="368">
                <a:moveTo>
                  <a:pt x="165" y="190"/>
                </a:moveTo>
                <a:cubicBezTo>
                  <a:pt x="164" y="193"/>
                  <a:pt x="161" y="194"/>
                  <a:pt x="158" y="196"/>
                </a:cubicBezTo>
                <a:cubicBezTo>
                  <a:pt x="155" y="197"/>
                  <a:pt x="151" y="199"/>
                  <a:pt x="149" y="202"/>
                </a:cubicBezTo>
                <a:cubicBezTo>
                  <a:pt x="148" y="203"/>
                  <a:pt x="147" y="204"/>
                  <a:pt x="147" y="205"/>
                </a:cubicBezTo>
                <a:cubicBezTo>
                  <a:pt x="147" y="210"/>
                  <a:pt x="146" y="215"/>
                  <a:pt x="145" y="220"/>
                </a:cubicBezTo>
                <a:cubicBezTo>
                  <a:pt x="145" y="221"/>
                  <a:pt x="145" y="221"/>
                  <a:pt x="145" y="222"/>
                </a:cubicBezTo>
                <a:cubicBezTo>
                  <a:pt x="145" y="224"/>
                  <a:pt x="144" y="226"/>
                  <a:pt x="143" y="228"/>
                </a:cubicBezTo>
                <a:cubicBezTo>
                  <a:pt x="143" y="229"/>
                  <a:pt x="143" y="229"/>
                  <a:pt x="143" y="230"/>
                </a:cubicBezTo>
                <a:cubicBezTo>
                  <a:pt x="143" y="230"/>
                  <a:pt x="143" y="230"/>
                  <a:pt x="143" y="231"/>
                </a:cubicBezTo>
                <a:cubicBezTo>
                  <a:pt x="142" y="231"/>
                  <a:pt x="142" y="232"/>
                  <a:pt x="142" y="233"/>
                </a:cubicBezTo>
                <a:cubicBezTo>
                  <a:pt x="142" y="233"/>
                  <a:pt x="142" y="234"/>
                  <a:pt x="142" y="234"/>
                </a:cubicBezTo>
                <a:cubicBezTo>
                  <a:pt x="141" y="235"/>
                  <a:pt x="141" y="235"/>
                  <a:pt x="141" y="236"/>
                </a:cubicBezTo>
                <a:cubicBezTo>
                  <a:pt x="141" y="236"/>
                  <a:pt x="141" y="237"/>
                  <a:pt x="141" y="237"/>
                </a:cubicBezTo>
                <a:cubicBezTo>
                  <a:pt x="141" y="238"/>
                  <a:pt x="140" y="238"/>
                  <a:pt x="140" y="239"/>
                </a:cubicBezTo>
                <a:cubicBezTo>
                  <a:pt x="140" y="240"/>
                  <a:pt x="140" y="240"/>
                  <a:pt x="140" y="240"/>
                </a:cubicBezTo>
                <a:cubicBezTo>
                  <a:pt x="140" y="241"/>
                  <a:pt x="139" y="242"/>
                  <a:pt x="140" y="243"/>
                </a:cubicBezTo>
                <a:cubicBezTo>
                  <a:pt x="140" y="243"/>
                  <a:pt x="139" y="243"/>
                  <a:pt x="139" y="243"/>
                </a:cubicBezTo>
                <a:cubicBezTo>
                  <a:pt x="139" y="244"/>
                  <a:pt x="139" y="245"/>
                  <a:pt x="139" y="246"/>
                </a:cubicBezTo>
                <a:cubicBezTo>
                  <a:pt x="139" y="246"/>
                  <a:pt x="139" y="246"/>
                  <a:pt x="139" y="246"/>
                </a:cubicBezTo>
                <a:cubicBezTo>
                  <a:pt x="138" y="247"/>
                  <a:pt x="137" y="248"/>
                  <a:pt x="139" y="248"/>
                </a:cubicBezTo>
                <a:cubicBezTo>
                  <a:pt x="141" y="248"/>
                  <a:pt x="143" y="247"/>
                  <a:pt x="145" y="247"/>
                </a:cubicBezTo>
                <a:cubicBezTo>
                  <a:pt x="149" y="247"/>
                  <a:pt x="153" y="248"/>
                  <a:pt x="156" y="250"/>
                </a:cubicBezTo>
                <a:cubicBezTo>
                  <a:pt x="159" y="253"/>
                  <a:pt x="161" y="255"/>
                  <a:pt x="160" y="259"/>
                </a:cubicBezTo>
                <a:cubicBezTo>
                  <a:pt x="160" y="259"/>
                  <a:pt x="160" y="259"/>
                  <a:pt x="160" y="260"/>
                </a:cubicBezTo>
                <a:cubicBezTo>
                  <a:pt x="159" y="262"/>
                  <a:pt x="157" y="262"/>
                  <a:pt x="155" y="263"/>
                </a:cubicBezTo>
                <a:cubicBezTo>
                  <a:pt x="153" y="263"/>
                  <a:pt x="151" y="263"/>
                  <a:pt x="149" y="262"/>
                </a:cubicBezTo>
                <a:cubicBezTo>
                  <a:pt x="145" y="260"/>
                  <a:pt x="141" y="259"/>
                  <a:pt x="138" y="256"/>
                </a:cubicBezTo>
                <a:cubicBezTo>
                  <a:pt x="138" y="256"/>
                  <a:pt x="138" y="255"/>
                  <a:pt x="138" y="255"/>
                </a:cubicBezTo>
                <a:cubicBezTo>
                  <a:pt x="138" y="254"/>
                  <a:pt x="137" y="254"/>
                  <a:pt x="137" y="254"/>
                </a:cubicBezTo>
                <a:cubicBezTo>
                  <a:pt x="137" y="254"/>
                  <a:pt x="136" y="254"/>
                  <a:pt x="136" y="255"/>
                </a:cubicBezTo>
                <a:cubicBezTo>
                  <a:pt x="136" y="255"/>
                  <a:pt x="136" y="256"/>
                  <a:pt x="136" y="256"/>
                </a:cubicBezTo>
                <a:cubicBezTo>
                  <a:pt x="136" y="260"/>
                  <a:pt x="135" y="264"/>
                  <a:pt x="134" y="268"/>
                </a:cubicBezTo>
                <a:cubicBezTo>
                  <a:pt x="134" y="274"/>
                  <a:pt x="134" y="281"/>
                  <a:pt x="135" y="287"/>
                </a:cubicBezTo>
                <a:cubicBezTo>
                  <a:pt x="135" y="289"/>
                  <a:pt x="135" y="290"/>
                  <a:pt x="136" y="291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5"/>
                  <a:pt x="137" y="297"/>
                  <a:pt x="139" y="300"/>
                </a:cubicBezTo>
                <a:cubicBezTo>
                  <a:pt x="139" y="300"/>
                  <a:pt x="139" y="300"/>
                  <a:pt x="139" y="300"/>
                </a:cubicBezTo>
                <a:cubicBezTo>
                  <a:pt x="140" y="304"/>
                  <a:pt x="143" y="307"/>
                  <a:pt x="146" y="309"/>
                </a:cubicBezTo>
                <a:cubicBezTo>
                  <a:pt x="146" y="309"/>
                  <a:pt x="147" y="310"/>
                  <a:pt x="148" y="310"/>
                </a:cubicBezTo>
                <a:cubicBezTo>
                  <a:pt x="149" y="309"/>
                  <a:pt x="150" y="311"/>
                  <a:pt x="150" y="311"/>
                </a:cubicBezTo>
                <a:cubicBezTo>
                  <a:pt x="150" y="312"/>
                  <a:pt x="150" y="312"/>
                  <a:pt x="150" y="313"/>
                </a:cubicBezTo>
                <a:cubicBezTo>
                  <a:pt x="149" y="313"/>
                  <a:pt x="149" y="313"/>
                  <a:pt x="149" y="313"/>
                </a:cubicBezTo>
                <a:cubicBezTo>
                  <a:pt x="146" y="313"/>
                  <a:pt x="144" y="312"/>
                  <a:pt x="143" y="310"/>
                </a:cubicBezTo>
                <a:cubicBezTo>
                  <a:pt x="139" y="307"/>
                  <a:pt x="137" y="304"/>
                  <a:pt x="136" y="300"/>
                </a:cubicBezTo>
                <a:cubicBezTo>
                  <a:pt x="135" y="299"/>
                  <a:pt x="134" y="298"/>
                  <a:pt x="134" y="296"/>
                </a:cubicBezTo>
                <a:cubicBezTo>
                  <a:pt x="134" y="296"/>
                  <a:pt x="134" y="296"/>
                  <a:pt x="134" y="295"/>
                </a:cubicBezTo>
                <a:cubicBezTo>
                  <a:pt x="132" y="290"/>
                  <a:pt x="131" y="284"/>
                  <a:pt x="131" y="278"/>
                </a:cubicBezTo>
                <a:cubicBezTo>
                  <a:pt x="131" y="277"/>
                  <a:pt x="131" y="277"/>
                  <a:pt x="131" y="277"/>
                </a:cubicBezTo>
                <a:cubicBezTo>
                  <a:pt x="131" y="277"/>
                  <a:pt x="131" y="276"/>
                  <a:pt x="131" y="276"/>
                </a:cubicBezTo>
                <a:cubicBezTo>
                  <a:pt x="131" y="276"/>
                  <a:pt x="130" y="276"/>
                  <a:pt x="130" y="276"/>
                </a:cubicBezTo>
                <a:cubicBezTo>
                  <a:pt x="130" y="277"/>
                  <a:pt x="130" y="277"/>
                  <a:pt x="129" y="278"/>
                </a:cubicBezTo>
                <a:cubicBezTo>
                  <a:pt x="126" y="283"/>
                  <a:pt x="121" y="285"/>
                  <a:pt x="115" y="285"/>
                </a:cubicBezTo>
                <a:cubicBezTo>
                  <a:pt x="113" y="285"/>
                  <a:pt x="110" y="284"/>
                  <a:pt x="108" y="283"/>
                </a:cubicBezTo>
                <a:cubicBezTo>
                  <a:pt x="107" y="282"/>
                  <a:pt x="107" y="280"/>
                  <a:pt x="108" y="278"/>
                </a:cubicBezTo>
                <a:cubicBezTo>
                  <a:pt x="108" y="277"/>
                  <a:pt x="108" y="277"/>
                  <a:pt x="108" y="277"/>
                </a:cubicBezTo>
                <a:cubicBezTo>
                  <a:pt x="111" y="272"/>
                  <a:pt x="116" y="271"/>
                  <a:pt x="120" y="269"/>
                </a:cubicBezTo>
                <a:cubicBezTo>
                  <a:pt x="123" y="269"/>
                  <a:pt x="127" y="268"/>
                  <a:pt x="130" y="267"/>
                </a:cubicBezTo>
                <a:cubicBezTo>
                  <a:pt x="131" y="266"/>
                  <a:pt x="132" y="266"/>
                  <a:pt x="132" y="265"/>
                </a:cubicBezTo>
                <a:cubicBezTo>
                  <a:pt x="133" y="258"/>
                  <a:pt x="134" y="252"/>
                  <a:pt x="136" y="245"/>
                </a:cubicBezTo>
                <a:cubicBezTo>
                  <a:pt x="136" y="245"/>
                  <a:pt x="136" y="245"/>
                  <a:pt x="136" y="244"/>
                </a:cubicBezTo>
                <a:cubicBezTo>
                  <a:pt x="137" y="243"/>
                  <a:pt x="137" y="241"/>
                  <a:pt x="137" y="240"/>
                </a:cubicBezTo>
                <a:cubicBezTo>
                  <a:pt x="137" y="239"/>
                  <a:pt x="137" y="239"/>
                  <a:pt x="137" y="239"/>
                </a:cubicBezTo>
                <a:cubicBezTo>
                  <a:pt x="138" y="238"/>
                  <a:pt x="138" y="237"/>
                  <a:pt x="138" y="236"/>
                </a:cubicBezTo>
                <a:cubicBezTo>
                  <a:pt x="138" y="236"/>
                  <a:pt x="138" y="236"/>
                  <a:pt x="138" y="235"/>
                </a:cubicBezTo>
                <a:cubicBezTo>
                  <a:pt x="139" y="234"/>
                  <a:pt x="139" y="232"/>
                  <a:pt x="140" y="230"/>
                </a:cubicBezTo>
                <a:cubicBezTo>
                  <a:pt x="140" y="230"/>
                  <a:pt x="140" y="229"/>
                  <a:pt x="140" y="229"/>
                </a:cubicBezTo>
                <a:cubicBezTo>
                  <a:pt x="140" y="229"/>
                  <a:pt x="140" y="229"/>
                  <a:pt x="140" y="228"/>
                </a:cubicBezTo>
                <a:cubicBezTo>
                  <a:pt x="141" y="225"/>
                  <a:pt x="141" y="225"/>
                  <a:pt x="138" y="225"/>
                </a:cubicBezTo>
                <a:cubicBezTo>
                  <a:pt x="135" y="225"/>
                  <a:pt x="133" y="226"/>
                  <a:pt x="130" y="226"/>
                </a:cubicBezTo>
                <a:cubicBezTo>
                  <a:pt x="127" y="227"/>
                  <a:pt x="124" y="227"/>
                  <a:pt x="120" y="226"/>
                </a:cubicBezTo>
                <a:cubicBezTo>
                  <a:pt x="120" y="226"/>
                  <a:pt x="119" y="225"/>
                  <a:pt x="118" y="225"/>
                </a:cubicBezTo>
                <a:cubicBezTo>
                  <a:pt x="118" y="225"/>
                  <a:pt x="118" y="225"/>
                  <a:pt x="117" y="225"/>
                </a:cubicBezTo>
                <a:cubicBezTo>
                  <a:pt x="117" y="224"/>
                  <a:pt x="116" y="224"/>
                  <a:pt x="115" y="223"/>
                </a:cubicBezTo>
                <a:cubicBezTo>
                  <a:pt x="110" y="221"/>
                  <a:pt x="110" y="213"/>
                  <a:pt x="115" y="210"/>
                </a:cubicBezTo>
                <a:cubicBezTo>
                  <a:pt x="120" y="207"/>
                  <a:pt x="124" y="207"/>
                  <a:pt x="129" y="209"/>
                </a:cubicBezTo>
                <a:cubicBezTo>
                  <a:pt x="134" y="211"/>
                  <a:pt x="138" y="215"/>
                  <a:pt x="142" y="219"/>
                </a:cubicBezTo>
                <a:cubicBezTo>
                  <a:pt x="142" y="219"/>
                  <a:pt x="142" y="219"/>
                  <a:pt x="142" y="219"/>
                </a:cubicBezTo>
                <a:cubicBezTo>
                  <a:pt x="142" y="219"/>
                  <a:pt x="142" y="219"/>
                  <a:pt x="142" y="218"/>
                </a:cubicBezTo>
                <a:cubicBezTo>
                  <a:pt x="144" y="209"/>
                  <a:pt x="145" y="199"/>
                  <a:pt x="145" y="190"/>
                </a:cubicBezTo>
                <a:cubicBezTo>
                  <a:pt x="145" y="189"/>
                  <a:pt x="145" y="188"/>
                  <a:pt x="144" y="187"/>
                </a:cubicBezTo>
                <a:cubicBezTo>
                  <a:pt x="143" y="188"/>
                  <a:pt x="143" y="190"/>
                  <a:pt x="142" y="191"/>
                </a:cubicBezTo>
                <a:cubicBezTo>
                  <a:pt x="142" y="192"/>
                  <a:pt x="142" y="192"/>
                  <a:pt x="141" y="192"/>
                </a:cubicBezTo>
                <a:cubicBezTo>
                  <a:pt x="141" y="192"/>
                  <a:pt x="141" y="193"/>
                  <a:pt x="140" y="193"/>
                </a:cubicBezTo>
                <a:cubicBezTo>
                  <a:pt x="140" y="194"/>
                  <a:pt x="140" y="194"/>
                  <a:pt x="140" y="194"/>
                </a:cubicBezTo>
                <a:cubicBezTo>
                  <a:pt x="140" y="194"/>
                  <a:pt x="140" y="194"/>
                  <a:pt x="140" y="194"/>
                </a:cubicBezTo>
                <a:cubicBezTo>
                  <a:pt x="140" y="194"/>
                  <a:pt x="139" y="194"/>
                  <a:pt x="139" y="195"/>
                </a:cubicBezTo>
                <a:cubicBezTo>
                  <a:pt x="132" y="201"/>
                  <a:pt x="124" y="203"/>
                  <a:pt x="115" y="201"/>
                </a:cubicBezTo>
                <a:cubicBezTo>
                  <a:pt x="115" y="201"/>
                  <a:pt x="114" y="201"/>
                  <a:pt x="113" y="201"/>
                </a:cubicBezTo>
                <a:cubicBezTo>
                  <a:pt x="112" y="200"/>
                  <a:pt x="112" y="200"/>
                  <a:pt x="112" y="202"/>
                </a:cubicBezTo>
                <a:cubicBezTo>
                  <a:pt x="112" y="202"/>
                  <a:pt x="112" y="203"/>
                  <a:pt x="112" y="203"/>
                </a:cubicBezTo>
                <a:cubicBezTo>
                  <a:pt x="112" y="204"/>
                  <a:pt x="112" y="205"/>
                  <a:pt x="112" y="205"/>
                </a:cubicBezTo>
                <a:cubicBezTo>
                  <a:pt x="111" y="206"/>
                  <a:pt x="111" y="207"/>
                  <a:pt x="111" y="208"/>
                </a:cubicBezTo>
                <a:cubicBezTo>
                  <a:pt x="110" y="208"/>
                  <a:pt x="110" y="209"/>
                  <a:pt x="110" y="209"/>
                </a:cubicBezTo>
                <a:cubicBezTo>
                  <a:pt x="109" y="209"/>
                  <a:pt x="109" y="210"/>
                  <a:pt x="109" y="210"/>
                </a:cubicBezTo>
                <a:cubicBezTo>
                  <a:pt x="106" y="213"/>
                  <a:pt x="103" y="216"/>
                  <a:pt x="99" y="218"/>
                </a:cubicBezTo>
                <a:cubicBezTo>
                  <a:pt x="98" y="219"/>
                  <a:pt x="98" y="221"/>
                  <a:pt x="97" y="222"/>
                </a:cubicBezTo>
                <a:cubicBezTo>
                  <a:pt x="96" y="223"/>
                  <a:pt x="96" y="224"/>
                  <a:pt x="96" y="225"/>
                </a:cubicBezTo>
                <a:cubicBezTo>
                  <a:pt x="95" y="226"/>
                  <a:pt x="95" y="227"/>
                  <a:pt x="95" y="228"/>
                </a:cubicBezTo>
                <a:cubicBezTo>
                  <a:pt x="94" y="232"/>
                  <a:pt x="95" y="237"/>
                  <a:pt x="95" y="241"/>
                </a:cubicBezTo>
                <a:cubicBezTo>
                  <a:pt x="95" y="241"/>
                  <a:pt x="95" y="242"/>
                  <a:pt x="95" y="242"/>
                </a:cubicBezTo>
                <a:cubicBezTo>
                  <a:pt x="95" y="242"/>
                  <a:pt x="95" y="243"/>
                  <a:pt x="95" y="243"/>
                </a:cubicBezTo>
                <a:cubicBezTo>
                  <a:pt x="95" y="244"/>
                  <a:pt x="95" y="246"/>
                  <a:pt x="95" y="247"/>
                </a:cubicBezTo>
                <a:cubicBezTo>
                  <a:pt x="95" y="246"/>
                  <a:pt x="96" y="245"/>
                  <a:pt x="96" y="244"/>
                </a:cubicBezTo>
                <a:cubicBezTo>
                  <a:pt x="99" y="239"/>
                  <a:pt x="102" y="236"/>
                  <a:pt x="105" y="232"/>
                </a:cubicBezTo>
                <a:cubicBezTo>
                  <a:pt x="108" y="230"/>
                  <a:pt x="110" y="229"/>
                  <a:pt x="113" y="228"/>
                </a:cubicBezTo>
                <a:cubicBezTo>
                  <a:pt x="115" y="228"/>
                  <a:pt x="117" y="229"/>
                  <a:pt x="118" y="231"/>
                </a:cubicBezTo>
                <a:cubicBezTo>
                  <a:pt x="119" y="233"/>
                  <a:pt x="120" y="234"/>
                  <a:pt x="119" y="237"/>
                </a:cubicBezTo>
                <a:cubicBezTo>
                  <a:pt x="119" y="237"/>
                  <a:pt x="119" y="238"/>
                  <a:pt x="118" y="239"/>
                </a:cubicBezTo>
                <a:cubicBezTo>
                  <a:pt x="118" y="240"/>
                  <a:pt x="118" y="241"/>
                  <a:pt x="118" y="241"/>
                </a:cubicBezTo>
                <a:cubicBezTo>
                  <a:pt x="116" y="245"/>
                  <a:pt x="113" y="247"/>
                  <a:pt x="109" y="248"/>
                </a:cubicBezTo>
                <a:cubicBezTo>
                  <a:pt x="108" y="248"/>
                  <a:pt x="107" y="249"/>
                  <a:pt x="106" y="249"/>
                </a:cubicBezTo>
                <a:cubicBezTo>
                  <a:pt x="104" y="250"/>
                  <a:pt x="101" y="251"/>
                  <a:pt x="99" y="251"/>
                </a:cubicBezTo>
                <a:cubicBezTo>
                  <a:pt x="96" y="252"/>
                  <a:pt x="94" y="254"/>
                  <a:pt x="93" y="256"/>
                </a:cubicBezTo>
                <a:cubicBezTo>
                  <a:pt x="93" y="260"/>
                  <a:pt x="92" y="264"/>
                  <a:pt x="92" y="268"/>
                </a:cubicBezTo>
                <a:cubicBezTo>
                  <a:pt x="92" y="269"/>
                  <a:pt x="91" y="269"/>
                  <a:pt x="91" y="270"/>
                </a:cubicBezTo>
                <a:cubicBezTo>
                  <a:pt x="91" y="271"/>
                  <a:pt x="91" y="271"/>
                  <a:pt x="91" y="272"/>
                </a:cubicBezTo>
                <a:cubicBezTo>
                  <a:pt x="91" y="273"/>
                  <a:pt x="90" y="274"/>
                  <a:pt x="90" y="275"/>
                </a:cubicBezTo>
                <a:cubicBezTo>
                  <a:pt x="90" y="275"/>
                  <a:pt x="89" y="276"/>
                  <a:pt x="90" y="277"/>
                </a:cubicBezTo>
                <a:cubicBezTo>
                  <a:pt x="89" y="278"/>
                  <a:pt x="90" y="279"/>
                  <a:pt x="90" y="280"/>
                </a:cubicBezTo>
                <a:cubicBezTo>
                  <a:pt x="90" y="280"/>
                  <a:pt x="90" y="280"/>
                  <a:pt x="90" y="280"/>
                </a:cubicBezTo>
                <a:cubicBezTo>
                  <a:pt x="90" y="281"/>
                  <a:pt x="90" y="281"/>
                  <a:pt x="90" y="281"/>
                </a:cubicBezTo>
                <a:cubicBezTo>
                  <a:pt x="90" y="281"/>
                  <a:pt x="90" y="281"/>
                  <a:pt x="91" y="281"/>
                </a:cubicBezTo>
                <a:cubicBezTo>
                  <a:pt x="91" y="284"/>
                  <a:pt x="93" y="287"/>
                  <a:pt x="94" y="290"/>
                </a:cubicBezTo>
                <a:cubicBezTo>
                  <a:pt x="94" y="290"/>
                  <a:pt x="94" y="291"/>
                  <a:pt x="94" y="291"/>
                </a:cubicBezTo>
                <a:cubicBezTo>
                  <a:pt x="94" y="291"/>
                  <a:pt x="94" y="291"/>
                  <a:pt x="94" y="291"/>
                </a:cubicBezTo>
                <a:cubicBezTo>
                  <a:pt x="94" y="291"/>
                  <a:pt x="94" y="291"/>
                  <a:pt x="94" y="291"/>
                </a:cubicBezTo>
                <a:cubicBezTo>
                  <a:pt x="94" y="291"/>
                  <a:pt x="94" y="292"/>
                  <a:pt x="94" y="292"/>
                </a:cubicBezTo>
                <a:cubicBezTo>
                  <a:pt x="94" y="292"/>
                  <a:pt x="94" y="292"/>
                  <a:pt x="94" y="292"/>
                </a:cubicBezTo>
                <a:cubicBezTo>
                  <a:pt x="94" y="292"/>
                  <a:pt x="94" y="292"/>
                  <a:pt x="94" y="292"/>
                </a:cubicBezTo>
                <a:cubicBezTo>
                  <a:pt x="94" y="293"/>
                  <a:pt x="94" y="293"/>
                  <a:pt x="95" y="293"/>
                </a:cubicBezTo>
                <a:cubicBezTo>
                  <a:pt x="95" y="296"/>
                  <a:pt x="96" y="299"/>
                  <a:pt x="98" y="301"/>
                </a:cubicBezTo>
                <a:cubicBezTo>
                  <a:pt x="98" y="302"/>
                  <a:pt x="98" y="302"/>
                  <a:pt x="98" y="302"/>
                </a:cubicBezTo>
                <a:cubicBezTo>
                  <a:pt x="98" y="303"/>
                  <a:pt x="99" y="302"/>
                  <a:pt x="99" y="302"/>
                </a:cubicBezTo>
                <a:cubicBezTo>
                  <a:pt x="100" y="300"/>
                  <a:pt x="102" y="297"/>
                  <a:pt x="104" y="296"/>
                </a:cubicBezTo>
                <a:cubicBezTo>
                  <a:pt x="107" y="292"/>
                  <a:pt x="113" y="290"/>
                  <a:pt x="118" y="292"/>
                </a:cubicBezTo>
                <a:cubicBezTo>
                  <a:pt x="119" y="293"/>
                  <a:pt x="121" y="293"/>
                  <a:pt x="122" y="295"/>
                </a:cubicBezTo>
                <a:cubicBezTo>
                  <a:pt x="124" y="296"/>
                  <a:pt x="125" y="298"/>
                  <a:pt x="124" y="301"/>
                </a:cubicBezTo>
                <a:cubicBezTo>
                  <a:pt x="124" y="301"/>
                  <a:pt x="124" y="302"/>
                  <a:pt x="123" y="303"/>
                </a:cubicBezTo>
                <a:cubicBezTo>
                  <a:pt x="122" y="305"/>
                  <a:pt x="119" y="306"/>
                  <a:pt x="116" y="306"/>
                </a:cubicBezTo>
                <a:cubicBezTo>
                  <a:pt x="113" y="306"/>
                  <a:pt x="110" y="306"/>
                  <a:pt x="107" y="306"/>
                </a:cubicBezTo>
                <a:cubicBezTo>
                  <a:pt x="106" y="306"/>
                  <a:pt x="104" y="306"/>
                  <a:pt x="103" y="307"/>
                </a:cubicBezTo>
                <a:cubicBezTo>
                  <a:pt x="103" y="307"/>
                  <a:pt x="102" y="307"/>
                  <a:pt x="102" y="307"/>
                </a:cubicBezTo>
                <a:cubicBezTo>
                  <a:pt x="101" y="307"/>
                  <a:pt x="100" y="308"/>
                  <a:pt x="99" y="308"/>
                </a:cubicBezTo>
                <a:cubicBezTo>
                  <a:pt x="100" y="310"/>
                  <a:pt x="101" y="312"/>
                  <a:pt x="101" y="315"/>
                </a:cubicBezTo>
                <a:cubicBezTo>
                  <a:pt x="103" y="321"/>
                  <a:pt x="103" y="328"/>
                  <a:pt x="102" y="334"/>
                </a:cubicBezTo>
                <a:cubicBezTo>
                  <a:pt x="102" y="335"/>
                  <a:pt x="102" y="336"/>
                  <a:pt x="102" y="336"/>
                </a:cubicBezTo>
                <a:cubicBezTo>
                  <a:pt x="101" y="337"/>
                  <a:pt x="101" y="338"/>
                  <a:pt x="101" y="339"/>
                </a:cubicBezTo>
                <a:cubicBezTo>
                  <a:pt x="102" y="338"/>
                  <a:pt x="102" y="338"/>
                  <a:pt x="102" y="338"/>
                </a:cubicBezTo>
                <a:cubicBezTo>
                  <a:pt x="103" y="336"/>
                  <a:pt x="104" y="335"/>
                  <a:pt x="105" y="334"/>
                </a:cubicBezTo>
                <a:cubicBezTo>
                  <a:pt x="109" y="329"/>
                  <a:pt x="114" y="328"/>
                  <a:pt x="120" y="329"/>
                </a:cubicBezTo>
                <a:cubicBezTo>
                  <a:pt x="121" y="329"/>
                  <a:pt x="122" y="329"/>
                  <a:pt x="123" y="330"/>
                </a:cubicBezTo>
                <a:cubicBezTo>
                  <a:pt x="126" y="331"/>
                  <a:pt x="127" y="333"/>
                  <a:pt x="127" y="336"/>
                </a:cubicBezTo>
                <a:cubicBezTo>
                  <a:pt x="127" y="337"/>
                  <a:pt x="126" y="337"/>
                  <a:pt x="126" y="338"/>
                </a:cubicBezTo>
                <a:cubicBezTo>
                  <a:pt x="124" y="342"/>
                  <a:pt x="120" y="343"/>
                  <a:pt x="117" y="343"/>
                </a:cubicBezTo>
                <a:cubicBezTo>
                  <a:pt x="115" y="344"/>
                  <a:pt x="113" y="344"/>
                  <a:pt x="111" y="343"/>
                </a:cubicBezTo>
                <a:cubicBezTo>
                  <a:pt x="109" y="343"/>
                  <a:pt x="107" y="344"/>
                  <a:pt x="105" y="344"/>
                </a:cubicBezTo>
                <a:cubicBezTo>
                  <a:pt x="103" y="344"/>
                  <a:pt x="102" y="345"/>
                  <a:pt x="101" y="346"/>
                </a:cubicBezTo>
                <a:cubicBezTo>
                  <a:pt x="100" y="347"/>
                  <a:pt x="100" y="348"/>
                  <a:pt x="99" y="348"/>
                </a:cubicBezTo>
                <a:cubicBezTo>
                  <a:pt x="98" y="348"/>
                  <a:pt x="98" y="348"/>
                  <a:pt x="98" y="349"/>
                </a:cubicBezTo>
                <a:cubicBezTo>
                  <a:pt x="97" y="351"/>
                  <a:pt x="96" y="353"/>
                  <a:pt x="95" y="356"/>
                </a:cubicBezTo>
                <a:cubicBezTo>
                  <a:pt x="94" y="356"/>
                  <a:pt x="94" y="356"/>
                  <a:pt x="94" y="357"/>
                </a:cubicBezTo>
                <a:cubicBezTo>
                  <a:pt x="93" y="357"/>
                  <a:pt x="93" y="358"/>
                  <a:pt x="93" y="359"/>
                </a:cubicBezTo>
                <a:cubicBezTo>
                  <a:pt x="90" y="363"/>
                  <a:pt x="86" y="366"/>
                  <a:pt x="81" y="367"/>
                </a:cubicBezTo>
                <a:cubicBezTo>
                  <a:pt x="77" y="368"/>
                  <a:pt x="74" y="366"/>
                  <a:pt x="72" y="364"/>
                </a:cubicBezTo>
                <a:cubicBezTo>
                  <a:pt x="70" y="362"/>
                  <a:pt x="68" y="359"/>
                  <a:pt x="68" y="356"/>
                </a:cubicBezTo>
                <a:cubicBezTo>
                  <a:pt x="67" y="353"/>
                  <a:pt x="66" y="352"/>
                  <a:pt x="64" y="352"/>
                </a:cubicBezTo>
                <a:cubicBezTo>
                  <a:pt x="61" y="352"/>
                  <a:pt x="58" y="351"/>
                  <a:pt x="55" y="351"/>
                </a:cubicBezTo>
                <a:cubicBezTo>
                  <a:pt x="50" y="349"/>
                  <a:pt x="45" y="347"/>
                  <a:pt x="43" y="341"/>
                </a:cubicBezTo>
                <a:cubicBezTo>
                  <a:pt x="41" y="338"/>
                  <a:pt x="43" y="334"/>
                  <a:pt x="46" y="331"/>
                </a:cubicBezTo>
                <a:cubicBezTo>
                  <a:pt x="49" y="329"/>
                  <a:pt x="54" y="329"/>
                  <a:pt x="57" y="332"/>
                </a:cubicBezTo>
                <a:cubicBezTo>
                  <a:pt x="58" y="334"/>
                  <a:pt x="59" y="335"/>
                  <a:pt x="60" y="338"/>
                </a:cubicBezTo>
                <a:cubicBezTo>
                  <a:pt x="61" y="340"/>
                  <a:pt x="62" y="344"/>
                  <a:pt x="64" y="346"/>
                </a:cubicBezTo>
                <a:cubicBezTo>
                  <a:pt x="64" y="347"/>
                  <a:pt x="65" y="349"/>
                  <a:pt x="67" y="349"/>
                </a:cubicBezTo>
                <a:cubicBezTo>
                  <a:pt x="67" y="350"/>
                  <a:pt x="67" y="349"/>
                  <a:pt x="67" y="349"/>
                </a:cubicBezTo>
                <a:cubicBezTo>
                  <a:pt x="66" y="341"/>
                  <a:pt x="68" y="333"/>
                  <a:pt x="70" y="326"/>
                </a:cubicBezTo>
                <a:cubicBezTo>
                  <a:pt x="70" y="325"/>
                  <a:pt x="70" y="325"/>
                  <a:pt x="70" y="325"/>
                </a:cubicBezTo>
                <a:cubicBezTo>
                  <a:pt x="70" y="324"/>
                  <a:pt x="70" y="324"/>
                  <a:pt x="70" y="324"/>
                </a:cubicBezTo>
                <a:cubicBezTo>
                  <a:pt x="71" y="321"/>
                  <a:pt x="72" y="318"/>
                  <a:pt x="72" y="316"/>
                </a:cubicBezTo>
                <a:cubicBezTo>
                  <a:pt x="73" y="315"/>
                  <a:pt x="73" y="315"/>
                  <a:pt x="73" y="314"/>
                </a:cubicBezTo>
                <a:cubicBezTo>
                  <a:pt x="73" y="313"/>
                  <a:pt x="74" y="312"/>
                  <a:pt x="74" y="311"/>
                </a:cubicBezTo>
                <a:cubicBezTo>
                  <a:pt x="74" y="311"/>
                  <a:pt x="74" y="310"/>
                  <a:pt x="74" y="310"/>
                </a:cubicBezTo>
                <a:cubicBezTo>
                  <a:pt x="75" y="309"/>
                  <a:pt x="75" y="308"/>
                  <a:pt x="75" y="307"/>
                </a:cubicBezTo>
                <a:cubicBezTo>
                  <a:pt x="76" y="306"/>
                  <a:pt x="76" y="306"/>
                  <a:pt x="76" y="305"/>
                </a:cubicBezTo>
                <a:cubicBezTo>
                  <a:pt x="76" y="303"/>
                  <a:pt x="77" y="302"/>
                  <a:pt x="77" y="301"/>
                </a:cubicBezTo>
                <a:cubicBezTo>
                  <a:pt x="78" y="299"/>
                  <a:pt x="79" y="297"/>
                  <a:pt x="79" y="295"/>
                </a:cubicBezTo>
                <a:cubicBezTo>
                  <a:pt x="81" y="293"/>
                  <a:pt x="82" y="291"/>
                  <a:pt x="82" y="288"/>
                </a:cubicBezTo>
                <a:cubicBezTo>
                  <a:pt x="83" y="288"/>
                  <a:pt x="83" y="287"/>
                  <a:pt x="83" y="286"/>
                </a:cubicBezTo>
                <a:cubicBezTo>
                  <a:pt x="84" y="285"/>
                  <a:pt x="84" y="284"/>
                  <a:pt x="84" y="282"/>
                </a:cubicBezTo>
                <a:cubicBezTo>
                  <a:pt x="85" y="282"/>
                  <a:pt x="85" y="282"/>
                  <a:pt x="85" y="281"/>
                </a:cubicBezTo>
                <a:cubicBezTo>
                  <a:pt x="84" y="280"/>
                  <a:pt x="83" y="280"/>
                  <a:pt x="82" y="280"/>
                </a:cubicBezTo>
                <a:cubicBezTo>
                  <a:pt x="80" y="280"/>
                  <a:pt x="78" y="280"/>
                  <a:pt x="76" y="280"/>
                </a:cubicBezTo>
                <a:cubicBezTo>
                  <a:pt x="70" y="280"/>
                  <a:pt x="65" y="278"/>
                  <a:pt x="61" y="274"/>
                </a:cubicBezTo>
                <a:cubicBezTo>
                  <a:pt x="57" y="270"/>
                  <a:pt x="55" y="265"/>
                  <a:pt x="57" y="259"/>
                </a:cubicBezTo>
                <a:cubicBezTo>
                  <a:pt x="59" y="253"/>
                  <a:pt x="66" y="252"/>
                  <a:pt x="70" y="256"/>
                </a:cubicBezTo>
                <a:cubicBezTo>
                  <a:pt x="72" y="258"/>
                  <a:pt x="73" y="260"/>
                  <a:pt x="74" y="262"/>
                </a:cubicBezTo>
                <a:cubicBezTo>
                  <a:pt x="74" y="263"/>
                  <a:pt x="75" y="265"/>
                  <a:pt x="75" y="266"/>
                </a:cubicBezTo>
                <a:cubicBezTo>
                  <a:pt x="75" y="266"/>
                  <a:pt x="75" y="266"/>
                  <a:pt x="75" y="266"/>
                </a:cubicBezTo>
                <a:cubicBezTo>
                  <a:pt x="75" y="266"/>
                  <a:pt x="75" y="266"/>
                  <a:pt x="75" y="266"/>
                </a:cubicBezTo>
                <a:cubicBezTo>
                  <a:pt x="75" y="266"/>
                  <a:pt x="75" y="267"/>
                  <a:pt x="76" y="267"/>
                </a:cubicBezTo>
                <a:cubicBezTo>
                  <a:pt x="76" y="269"/>
                  <a:pt x="77" y="271"/>
                  <a:pt x="78" y="273"/>
                </a:cubicBezTo>
                <a:cubicBezTo>
                  <a:pt x="79" y="274"/>
                  <a:pt x="80" y="275"/>
                  <a:pt x="81" y="275"/>
                </a:cubicBezTo>
                <a:cubicBezTo>
                  <a:pt x="82" y="276"/>
                  <a:pt x="83" y="276"/>
                  <a:pt x="84" y="277"/>
                </a:cubicBezTo>
                <a:cubicBezTo>
                  <a:pt x="84" y="277"/>
                  <a:pt x="84" y="278"/>
                  <a:pt x="85" y="277"/>
                </a:cubicBezTo>
                <a:cubicBezTo>
                  <a:pt x="85" y="278"/>
                  <a:pt x="85" y="278"/>
                  <a:pt x="86" y="278"/>
                </a:cubicBezTo>
                <a:cubicBezTo>
                  <a:pt x="86" y="277"/>
                  <a:pt x="86" y="277"/>
                  <a:pt x="86" y="277"/>
                </a:cubicBezTo>
                <a:cubicBezTo>
                  <a:pt x="85" y="274"/>
                  <a:pt x="84" y="271"/>
                  <a:pt x="84" y="269"/>
                </a:cubicBezTo>
                <a:cubicBezTo>
                  <a:pt x="80" y="255"/>
                  <a:pt x="79" y="242"/>
                  <a:pt x="82" y="228"/>
                </a:cubicBezTo>
                <a:cubicBezTo>
                  <a:pt x="83" y="224"/>
                  <a:pt x="83" y="220"/>
                  <a:pt x="84" y="217"/>
                </a:cubicBezTo>
                <a:cubicBezTo>
                  <a:pt x="84" y="216"/>
                  <a:pt x="84" y="216"/>
                  <a:pt x="84" y="216"/>
                </a:cubicBezTo>
                <a:cubicBezTo>
                  <a:pt x="85" y="214"/>
                  <a:pt x="85" y="213"/>
                  <a:pt x="86" y="211"/>
                </a:cubicBezTo>
                <a:cubicBezTo>
                  <a:pt x="86" y="211"/>
                  <a:pt x="86" y="210"/>
                  <a:pt x="86" y="210"/>
                </a:cubicBezTo>
                <a:cubicBezTo>
                  <a:pt x="86" y="209"/>
                  <a:pt x="86" y="209"/>
                  <a:pt x="86" y="208"/>
                </a:cubicBezTo>
                <a:cubicBezTo>
                  <a:pt x="87" y="208"/>
                  <a:pt x="87" y="207"/>
                  <a:pt x="87" y="207"/>
                </a:cubicBezTo>
                <a:cubicBezTo>
                  <a:pt x="87" y="204"/>
                  <a:pt x="86" y="201"/>
                  <a:pt x="86" y="198"/>
                </a:cubicBezTo>
                <a:cubicBezTo>
                  <a:pt x="86" y="197"/>
                  <a:pt x="84" y="197"/>
                  <a:pt x="83" y="197"/>
                </a:cubicBezTo>
                <a:cubicBezTo>
                  <a:pt x="82" y="197"/>
                  <a:pt x="80" y="197"/>
                  <a:pt x="78" y="198"/>
                </a:cubicBezTo>
                <a:cubicBezTo>
                  <a:pt x="72" y="198"/>
                  <a:pt x="66" y="198"/>
                  <a:pt x="60" y="194"/>
                </a:cubicBezTo>
                <a:cubicBezTo>
                  <a:pt x="57" y="192"/>
                  <a:pt x="56" y="189"/>
                  <a:pt x="57" y="185"/>
                </a:cubicBezTo>
                <a:cubicBezTo>
                  <a:pt x="58" y="181"/>
                  <a:pt x="61" y="180"/>
                  <a:pt x="64" y="180"/>
                </a:cubicBezTo>
                <a:cubicBezTo>
                  <a:pt x="68" y="180"/>
                  <a:pt x="72" y="182"/>
                  <a:pt x="75" y="185"/>
                </a:cubicBezTo>
                <a:cubicBezTo>
                  <a:pt x="77" y="187"/>
                  <a:pt x="80" y="189"/>
                  <a:pt x="82" y="191"/>
                </a:cubicBezTo>
                <a:cubicBezTo>
                  <a:pt x="82" y="192"/>
                  <a:pt x="83" y="192"/>
                  <a:pt x="84" y="192"/>
                </a:cubicBezTo>
                <a:cubicBezTo>
                  <a:pt x="84" y="193"/>
                  <a:pt x="84" y="193"/>
                  <a:pt x="84" y="192"/>
                </a:cubicBezTo>
                <a:cubicBezTo>
                  <a:pt x="84" y="192"/>
                  <a:pt x="84" y="192"/>
                  <a:pt x="84" y="192"/>
                </a:cubicBezTo>
                <a:cubicBezTo>
                  <a:pt x="84" y="190"/>
                  <a:pt x="82" y="188"/>
                  <a:pt x="82" y="185"/>
                </a:cubicBezTo>
                <a:cubicBezTo>
                  <a:pt x="82" y="185"/>
                  <a:pt x="82" y="184"/>
                  <a:pt x="81" y="184"/>
                </a:cubicBezTo>
                <a:cubicBezTo>
                  <a:pt x="77" y="180"/>
                  <a:pt x="73" y="176"/>
                  <a:pt x="69" y="172"/>
                </a:cubicBezTo>
                <a:cubicBezTo>
                  <a:pt x="68" y="170"/>
                  <a:pt x="66" y="169"/>
                  <a:pt x="65" y="167"/>
                </a:cubicBezTo>
                <a:cubicBezTo>
                  <a:pt x="64" y="166"/>
                  <a:pt x="64" y="166"/>
                  <a:pt x="63" y="166"/>
                </a:cubicBezTo>
                <a:cubicBezTo>
                  <a:pt x="62" y="166"/>
                  <a:pt x="62" y="166"/>
                  <a:pt x="62" y="167"/>
                </a:cubicBezTo>
                <a:cubicBezTo>
                  <a:pt x="58" y="169"/>
                  <a:pt x="54" y="170"/>
                  <a:pt x="50" y="168"/>
                </a:cubicBezTo>
                <a:cubicBezTo>
                  <a:pt x="48" y="168"/>
                  <a:pt x="46" y="167"/>
                  <a:pt x="45" y="166"/>
                </a:cubicBezTo>
                <a:cubicBezTo>
                  <a:pt x="42" y="164"/>
                  <a:pt x="40" y="160"/>
                  <a:pt x="41" y="156"/>
                </a:cubicBezTo>
                <a:cubicBezTo>
                  <a:pt x="42" y="153"/>
                  <a:pt x="45" y="150"/>
                  <a:pt x="49" y="150"/>
                </a:cubicBezTo>
                <a:cubicBezTo>
                  <a:pt x="51" y="150"/>
                  <a:pt x="53" y="150"/>
                  <a:pt x="55" y="150"/>
                </a:cubicBezTo>
                <a:cubicBezTo>
                  <a:pt x="55" y="151"/>
                  <a:pt x="55" y="151"/>
                  <a:pt x="55" y="151"/>
                </a:cubicBezTo>
                <a:cubicBezTo>
                  <a:pt x="56" y="150"/>
                  <a:pt x="55" y="150"/>
                  <a:pt x="55" y="150"/>
                </a:cubicBezTo>
                <a:cubicBezTo>
                  <a:pt x="54" y="147"/>
                  <a:pt x="53" y="145"/>
                  <a:pt x="52" y="142"/>
                </a:cubicBezTo>
                <a:cubicBezTo>
                  <a:pt x="52" y="142"/>
                  <a:pt x="52" y="142"/>
                  <a:pt x="52" y="142"/>
                </a:cubicBezTo>
                <a:cubicBezTo>
                  <a:pt x="50" y="137"/>
                  <a:pt x="50" y="131"/>
                  <a:pt x="49" y="126"/>
                </a:cubicBezTo>
                <a:cubicBezTo>
                  <a:pt x="49" y="124"/>
                  <a:pt x="49" y="122"/>
                  <a:pt x="49" y="119"/>
                </a:cubicBezTo>
                <a:cubicBezTo>
                  <a:pt x="49" y="118"/>
                  <a:pt x="49" y="117"/>
                  <a:pt x="48" y="115"/>
                </a:cubicBezTo>
                <a:cubicBezTo>
                  <a:pt x="46" y="112"/>
                  <a:pt x="43" y="108"/>
                  <a:pt x="41" y="105"/>
                </a:cubicBezTo>
                <a:cubicBezTo>
                  <a:pt x="41" y="104"/>
                  <a:pt x="40" y="104"/>
                  <a:pt x="40" y="104"/>
                </a:cubicBezTo>
                <a:cubicBezTo>
                  <a:pt x="39" y="105"/>
                  <a:pt x="37" y="105"/>
                  <a:pt x="36" y="106"/>
                </a:cubicBezTo>
                <a:cubicBezTo>
                  <a:pt x="36" y="106"/>
                  <a:pt x="36" y="106"/>
                  <a:pt x="36" y="106"/>
                </a:cubicBezTo>
                <a:cubicBezTo>
                  <a:pt x="36" y="106"/>
                  <a:pt x="36" y="106"/>
                  <a:pt x="36" y="106"/>
                </a:cubicBezTo>
                <a:cubicBezTo>
                  <a:pt x="35" y="106"/>
                  <a:pt x="35" y="106"/>
                  <a:pt x="35" y="106"/>
                </a:cubicBezTo>
                <a:cubicBezTo>
                  <a:pt x="35" y="106"/>
                  <a:pt x="35" y="106"/>
                  <a:pt x="35" y="106"/>
                </a:cubicBezTo>
                <a:cubicBezTo>
                  <a:pt x="35" y="106"/>
                  <a:pt x="34" y="106"/>
                  <a:pt x="34" y="106"/>
                </a:cubicBezTo>
                <a:cubicBezTo>
                  <a:pt x="34" y="106"/>
                  <a:pt x="34" y="106"/>
                  <a:pt x="34" y="106"/>
                </a:cubicBezTo>
                <a:cubicBezTo>
                  <a:pt x="34" y="106"/>
                  <a:pt x="34" y="106"/>
                  <a:pt x="34" y="107"/>
                </a:cubicBezTo>
                <a:cubicBezTo>
                  <a:pt x="34" y="107"/>
                  <a:pt x="33" y="107"/>
                  <a:pt x="33" y="107"/>
                </a:cubicBezTo>
                <a:cubicBezTo>
                  <a:pt x="33" y="107"/>
                  <a:pt x="33" y="107"/>
                  <a:pt x="33" y="107"/>
                </a:cubicBezTo>
                <a:cubicBezTo>
                  <a:pt x="28" y="109"/>
                  <a:pt x="24" y="110"/>
                  <a:pt x="19" y="108"/>
                </a:cubicBezTo>
                <a:cubicBezTo>
                  <a:pt x="16" y="107"/>
                  <a:pt x="15" y="105"/>
                  <a:pt x="16" y="102"/>
                </a:cubicBezTo>
                <a:cubicBezTo>
                  <a:pt x="16" y="101"/>
                  <a:pt x="16" y="101"/>
                  <a:pt x="16" y="101"/>
                </a:cubicBezTo>
                <a:cubicBezTo>
                  <a:pt x="19" y="97"/>
                  <a:pt x="23" y="96"/>
                  <a:pt x="28" y="96"/>
                </a:cubicBezTo>
                <a:cubicBezTo>
                  <a:pt x="30" y="96"/>
                  <a:pt x="33" y="97"/>
                  <a:pt x="36" y="98"/>
                </a:cubicBezTo>
                <a:cubicBezTo>
                  <a:pt x="37" y="97"/>
                  <a:pt x="36" y="97"/>
                  <a:pt x="36" y="96"/>
                </a:cubicBezTo>
                <a:cubicBezTo>
                  <a:pt x="33" y="93"/>
                  <a:pt x="31" y="90"/>
                  <a:pt x="29" y="87"/>
                </a:cubicBezTo>
                <a:cubicBezTo>
                  <a:pt x="27" y="83"/>
                  <a:pt x="24" y="79"/>
                  <a:pt x="21" y="75"/>
                </a:cubicBezTo>
                <a:cubicBezTo>
                  <a:pt x="20" y="74"/>
                  <a:pt x="18" y="72"/>
                  <a:pt x="16" y="71"/>
                </a:cubicBezTo>
                <a:cubicBezTo>
                  <a:pt x="14" y="69"/>
                  <a:pt x="10" y="69"/>
                  <a:pt x="8" y="71"/>
                </a:cubicBezTo>
                <a:cubicBezTo>
                  <a:pt x="7" y="72"/>
                  <a:pt x="7" y="72"/>
                  <a:pt x="7" y="72"/>
                </a:cubicBezTo>
                <a:cubicBezTo>
                  <a:pt x="5" y="73"/>
                  <a:pt x="5" y="75"/>
                  <a:pt x="4" y="77"/>
                </a:cubicBezTo>
                <a:cubicBezTo>
                  <a:pt x="4" y="79"/>
                  <a:pt x="4" y="81"/>
                  <a:pt x="4" y="83"/>
                </a:cubicBezTo>
                <a:cubicBezTo>
                  <a:pt x="4" y="84"/>
                  <a:pt x="4" y="85"/>
                  <a:pt x="4" y="86"/>
                </a:cubicBezTo>
                <a:cubicBezTo>
                  <a:pt x="4" y="87"/>
                  <a:pt x="4" y="87"/>
                  <a:pt x="5" y="87"/>
                </a:cubicBezTo>
                <a:cubicBezTo>
                  <a:pt x="5" y="87"/>
                  <a:pt x="5" y="87"/>
                  <a:pt x="5" y="87"/>
                </a:cubicBezTo>
                <a:cubicBezTo>
                  <a:pt x="5" y="87"/>
                  <a:pt x="5" y="87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9"/>
                  <a:pt x="5" y="89"/>
                  <a:pt x="5" y="89"/>
                </a:cubicBezTo>
                <a:cubicBezTo>
                  <a:pt x="5" y="89"/>
                  <a:pt x="5" y="89"/>
                  <a:pt x="5" y="89"/>
                </a:cubicBezTo>
                <a:cubicBezTo>
                  <a:pt x="6" y="90"/>
                  <a:pt x="7" y="91"/>
                  <a:pt x="6" y="92"/>
                </a:cubicBezTo>
                <a:cubicBezTo>
                  <a:pt x="5" y="92"/>
                  <a:pt x="4" y="91"/>
                  <a:pt x="3" y="90"/>
                </a:cubicBezTo>
                <a:cubicBezTo>
                  <a:pt x="2" y="89"/>
                  <a:pt x="1" y="87"/>
                  <a:pt x="1" y="85"/>
                </a:cubicBezTo>
                <a:cubicBezTo>
                  <a:pt x="0" y="81"/>
                  <a:pt x="1" y="76"/>
                  <a:pt x="3" y="72"/>
                </a:cubicBezTo>
                <a:cubicBezTo>
                  <a:pt x="5" y="67"/>
                  <a:pt x="11" y="66"/>
                  <a:pt x="15" y="67"/>
                </a:cubicBezTo>
                <a:cubicBezTo>
                  <a:pt x="18" y="68"/>
                  <a:pt x="20" y="71"/>
                  <a:pt x="23" y="72"/>
                </a:cubicBezTo>
                <a:cubicBezTo>
                  <a:pt x="23" y="73"/>
                  <a:pt x="23" y="73"/>
                  <a:pt x="23" y="73"/>
                </a:cubicBezTo>
                <a:cubicBezTo>
                  <a:pt x="23" y="73"/>
                  <a:pt x="23" y="72"/>
                  <a:pt x="23" y="72"/>
                </a:cubicBezTo>
                <a:cubicBezTo>
                  <a:pt x="23" y="69"/>
                  <a:pt x="23" y="67"/>
                  <a:pt x="23" y="64"/>
                </a:cubicBezTo>
                <a:cubicBezTo>
                  <a:pt x="24" y="64"/>
                  <a:pt x="24" y="64"/>
                  <a:pt x="24" y="63"/>
                </a:cubicBezTo>
                <a:cubicBezTo>
                  <a:pt x="25" y="61"/>
                  <a:pt x="27" y="60"/>
                  <a:pt x="30" y="60"/>
                </a:cubicBezTo>
                <a:cubicBezTo>
                  <a:pt x="33" y="59"/>
                  <a:pt x="35" y="60"/>
                  <a:pt x="36" y="63"/>
                </a:cubicBezTo>
                <a:cubicBezTo>
                  <a:pt x="37" y="66"/>
                  <a:pt x="37" y="69"/>
                  <a:pt x="35" y="72"/>
                </a:cubicBezTo>
                <a:cubicBezTo>
                  <a:pt x="34" y="73"/>
                  <a:pt x="34" y="73"/>
                  <a:pt x="33" y="74"/>
                </a:cubicBezTo>
                <a:cubicBezTo>
                  <a:pt x="32" y="75"/>
                  <a:pt x="31" y="77"/>
                  <a:pt x="30" y="79"/>
                </a:cubicBezTo>
                <a:cubicBezTo>
                  <a:pt x="29" y="81"/>
                  <a:pt x="30" y="82"/>
                  <a:pt x="30" y="83"/>
                </a:cubicBezTo>
                <a:cubicBezTo>
                  <a:pt x="34" y="88"/>
                  <a:pt x="38" y="94"/>
                  <a:pt x="42" y="100"/>
                </a:cubicBezTo>
                <a:cubicBezTo>
                  <a:pt x="44" y="103"/>
                  <a:pt x="47" y="107"/>
                  <a:pt x="49" y="111"/>
                </a:cubicBezTo>
                <a:cubicBezTo>
                  <a:pt x="49" y="111"/>
                  <a:pt x="49" y="112"/>
                  <a:pt x="50" y="111"/>
                </a:cubicBezTo>
                <a:cubicBezTo>
                  <a:pt x="50" y="111"/>
                  <a:pt x="50" y="111"/>
                  <a:pt x="50" y="111"/>
                </a:cubicBezTo>
                <a:cubicBezTo>
                  <a:pt x="51" y="106"/>
                  <a:pt x="52" y="101"/>
                  <a:pt x="55" y="97"/>
                </a:cubicBezTo>
                <a:cubicBezTo>
                  <a:pt x="56" y="95"/>
                  <a:pt x="58" y="92"/>
                  <a:pt x="60" y="90"/>
                </a:cubicBezTo>
                <a:cubicBezTo>
                  <a:pt x="65" y="86"/>
                  <a:pt x="70" y="85"/>
                  <a:pt x="76" y="89"/>
                </a:cubicBezTo>
                <a:cubicBezTo>
                  <a:pt x="80" y="92"/>
                  <a:pt x="83" y="95"/>
                  <a:pt x="85" y="98"/>
                </a:cubicBezTo>
                <a:cubicBezTo>
                  <a:pt x="92" y="107"/>
                  <a:pt x="96" y="117"/>
                  <a:pt x="98" y="128"/>
                </a:cubicBezTo>
                <a:cubicBezTo>
                  <a:pt x="101" y="143"/>
                  <a:pt x="101" y="158"/>
                  <a:pt x="98" y="173"/>
                </a:cubicBezTo>
                <a:cubicBezTo>
                  <a:pt x="98" y="178"/>
                  <a:pt x="97" y="183"/>
                  <a:pt x="95" y="188"/>
                </a:cubicBezTo>
                <a:cubicBezTo>
                  <a:pt x="95" y="189"/>
                  <a:pt x="95" y="190"/>
                  <a:pt x="96" y="190"/>
                </a:cubicBezTo>
                <a:cubicBezTo>
                  <a:pt x="104" y="195"/>
                  <a:pt x="112" y="199"/>
                  <a:pt x="121" y="199"/>
                </a:cubicBezTo>
                <a:cubicBezTo>
                  <a:pt x="127" y="199"/>
                  <a:pt x="133" y="197"/>
                  <a:pt x="137" y="193"/>
                </a:cubicBezTo>
                <a:cubicBezTo>
                  <a:pt x="141" y="189"/>
                  <a:pt x="143" y="184"/>
                  <a:pt x="143" y="178"/>
                </a:cubicBezTo>
                <a:cubicBezTo>
                  <a:pt x="144" y="174"/>
                  <a:pt x="142" y="172"/>
                  <a:pt x="138" y="171"/>
                </a:cubicBezTo>
                <a:cubicBezTo>
                  <a:pt x="136" y="171"/>
                  <a:pt x="134" y="171"/>
                  <a:pt x="132" y="170"/>
                </a:cubicBezTo>
                <a:cubicBezTo>
                  <a:pt x="127" y="170"/>
                  <a:pt x="123" y="169"/>
                  <a:pt x="119" y="167"/>
                </a:cubicBezTo>
                <a:cubicBezTo>
                  <a:pt x="114" y="165"/>
                  <a:pt x="112" y="160"/>
                  <a:pt x="113" y="155"/>
                </a:cubicBezTo>
                <a:cubicBezTo>
                  <a:pt x="115" y="152"/>
                  <a:pt x="117" y="150"/>
                  <a:pt x="121" y="151"/>
                </a:cubicBezTo>
                <a:cubicBezTo>
                  <a:pt x="123" y="151"/>
                  <a:pt x="126" y="153"/>
                  <a:pt x="128" y="154"/>
                </a:cubicBezTo>
                <a:cubicBezTo>
                  <a:pt x="132" y="157"/>
                  <a:pt x="135" y="159"/>
                  <a:pt x="139" y="162"/>
                </a:cubicBezTo>
                <a:cubicBezTo>
                  <a:pt x="139" y="162"/>
                  <a:pt x="139" y="163"/>
                  <a:pt x="140" y="162"/>
                </a:cubicBezTo>
                <a:cubicBezTo>
                  <a:pt x="140" y="162"/>
                  <a:pt x="140" y="162"/>
                  <a:pt x="140" y="161"/>
                </a:cubicBezTo>
                <a:cubicBezTo>
                  <a:pt x="139" y="159"/>
                  <a:pt x="138" y="157"/>
                  <a:pt x="138" y="155"/>
                </a:cubicBezTo>
                <a:cubicBezTo>
                  <a:pt x="135" y="148"/>
                  <a:pt x="132" y="141"/>
                  <a:pt x="129" y="134"/>
                </a:cubicBezTo>
                <a:cubicBezTo>
                  <a:pt x="126" y="130"/>
                  <a:pt x="125" y="130"/>
                  <a:pt x="121" y="131"/>
                </a:cubicBezTo>
                <a:cubicBezTo>
                  <a:pt x="117" y="132"/>
                  <a:pt x="114" y="133"/>
                  <a:pt x="110" y="132"/>
                </a:cubicBezTo>
                <a:cubicBezTo>
                  <a:pt x="106" y="132"/>
                  <a:pt x="103" y="130"/>
                  <a:pt x="101" y="128"/>
                </a:cubicBezTo>
                <a:cubicBezTo>
                  <a:pt x="100" y="127"/>
                  <a:pt x="99" y="126"/>
                  <a:pt x="99" y="124"/>
                </a:cubicBezTo>
                <a:cubicBezTo>
                  <a:pt x="98" y="122"/>
                  <a:pt x="98" y="119"/>
                  <a:pt x="100" y="117"/>
                </a:cubicBezTo>
                <a:cubicBezTo>
                  <a:pt x="102" y="115"/>
                  <a:pt x="105" y="114"/>
                  <a:pt x="108" y="115"/>
                </a:cubicBezTo>
                <a:cubicBezTo>
                  <a:pt x="109" y="116"/>
                  <a:pt x="111" y="117"/>
                  <a:pt x="112" y="118"/>
                </a:cubicBezTo>
                <a:cubicBezTo>
                  <a:pt x="114" y="120"/>
                  <a:pt x="115" y="121"/>
                  <a:pt x="116" y="122"/>
                </a:cubicBezTo>
                <a:cubicBezTo>
                  <a:pt x="118" y="124"/>
                  <a:pt x="120" y="125"/>
                  <a:pt x="122" y="126"/>
                </a:cubicBezTo>
                <a:cubicBezTo>
                  <a:pt x="122" y="126"/>
                  <a:pt x="123" y="126"/>
                  <a:pt x="123" y="126"/>
                </a:cubicBezTo>
                <a:cubicBezTo>
                  <a:pt x="124" y="125"/>
                  <a:pt x="123" y="125"/>
                  <a:pt x="123" y="124"/>
                </a:cubicBezTo>
                <a:cubicBezTo>
                  <a:pt x="121" y="121"/>
                  <a:pt x="119" y="118"/>
                  <a:pt x="117" y="115"/>
                </a:cubicBezTo>
                <a:cubicBezTo>
                  <a:pt x="108" y="103"/>
                  <a:pt x="98" y="93"/>
                  <a:pt x="86" y="84"/>
                </a:cubicBezTo>
                <a:cubicBezTo>
                  <a:pt x="82" y="80"/>
                  <a:pt x="77" y="79"/>
                  <a:pt x="72" y="80"/>
                </a:cubicBezTo>
                <a:cubicBezTo>
                  <a:pt x="69" y="81"/>
                  <a:pt x="66" y="82"/>
                  <a:pt x="63" y="83"/>
                </a:cubicBezTo>
                <a:cubicBezTo>
                  <a:pt x="61" y="83"/>
                  <a:pt x="59" y="84"/>
                  <a:pt x="57" y="84"/>
                </a:cubicBezTo>
                <a:cubicBezTo>
                  <a:pt x="55" y="84"/>
                  <a:pt x="54" y="84"/>
                  <a:pt x="53" y="84"/>
                </a:cubicBezTo>
                <a:cubicBezTo>
                  <a:pt x="48" y="83"/>
                  <a:pt x="46" y="78"/>
                  <a:pt x="49" y="74"/>
                </a:cubicBezTo>
                <a:cubicBezTo>
                  <a:pt x="51" y="71"/>
                  <a:pt x="56" y="69"/>
                  <a:pt x="60" y="71"/>
                </a:cubicBezTo>
                <a:cubicBezTo>
                  <a:pt x="61" y="71"/>
                  <a:pt x="63" y="72"/>
                  <a:pt x="64" y="73"/>
                </a:cubicBezTo>
                <a:cubicBezTo>
                  <a:pt x="66" y="75"/>
                  <a:pt x="69" y="76"/>
                  <a:pt x="72" y="76"/>
                </a:cubicBezTo>
                <a:cubicBezTo>
                  <a:pt x="73" y="76"/>
                  <a:pt x="74" y="77"/>
                  <a:pt x="75" y="77"/>
                </a:cubicBezTo>
                <a:cubicBezTo>
                  <a:pt x="75" y="77"/>
                  <a:pt x="76" y="77"/>
                  <a:pt x="76" y="77"/>
                </a:cubicBezTo>
                <a:cubicBezTo>
                  <a:pt x="73" y="74"/>
                  <a:pt x="70" y="73"/>
                  <a:pt x="67" y="71"/>
                </a:cubicBezTo>
                <a:cubicBezTo>
                  <a:pt x="62" y="69"/>
                  <a:pt x="58" y="67"/>
                  <a:pt x="54" y="65"/>
                </a:cubicBezTo>
                <a:cubicBezTo>
                  <a:pt x="48" y="63"/>
                  <a:pt x="42" y="60"/>
                  <a:pt x="37" y="57"/>
                </a:cubicBezTo>
                <a:cubicBezTo>
                  <a:pt x="35" y="57"/>
                  <a:pt x="34" y="56"/>
                  <a:pt x="33" y="57"/>
                </a:cubicBezTo>
                <a:cubicBezTo>
                  <a:pt x="30" y="57"/>
                  <a:pt x="27" y="58"/>
                  <a:pt x="24" y="58"/>
                </a:cubicBezTo>
                <a:cubicBezTo>
                  <a:pt x="21" y="57"/>
                  <a:pt x="19" y="56"/>
                  <a:pt x="16" y="55"/>
                </a:cubicBezTo>
                <a:cubicBezTo>
                  <a:pt x="14" y="54"/>
                  <a:pt x="12" y="52"/>
                  <a:pt x="11" y="50"/>
                </a:cubicBezTo>
                <a:cubicBezTo>
                  <a:pt x="10" y="47"/>
                  <a:pt x="9" y="44"/>
                  <a:pt x="10" y="42"/>
                </a:cubicBezTo>
                <a:cubicBezTo>
                  <a:pt x="11" y="37"/>
                  <a:pt x="14" y="35"/>
                  <a:pt x="18" y="36"/>
                </a:cubicBezTo>
                <a:cubicBezTo>
                  <a:pt x="20" y="36"/>
                  <a:pt x="22" y="38"/>
                  <a:pt x="23" y="40"/>
                </a:cubicBezTo>
                <a:cubicBezTo>
                  <a:pt x="24" y="42"/>
                  <a:pt x="25" y="45"/>
                  <a:pt x="25" y="48"/>
                </a:cubicBezTo>
                <a:cubicBezTo>
                  <a:pt x="26" y="50"/>
                  <a:pt x="26" y="52"/>
                  <a:pt x="27" y="53"/>
                </a:cubicBezTo>
                <a:cubicBezTo>
                  <a:pt x="28" y="54"/>
                  <a:pt x="29" y="54"/>
                  <a:pt x="30" y="53"/>
                </a:cubicBezTo>
                <a:cubicBezTo>
                  <a:pt x="30" y="53"/>
                  <a:pt x="30" y="53"/>
                  <a:pt x="30" y="53"/>
                </a:cubicBezTo>
                <a:cubicBezTo>
                  <a:pt x="30" y="53"/>
                  <a:pt x="30" y="53"/>
                  <a:pt x="30" y="53"/>
                </a:cubicBezTo>
                <a:cubicBezTo>
                  <a:pt x="31" y="53"/>
                  <a:pt x="31" y="54"/>
                  <a:pt x="31" y="54"/>
                </a:cubicBezTo>
                <a:cubicBezTo>
                  <a:pt x="32" y="54"/>
                  <a:pt x="32" y="54"/>
                  <a:pt x="32" y="54"/>
                </a:cubicBezTo>
                <a:cubicBezTo>
                  <a:pt x="32" y="53"/>
                  <a:pt x="32" y="53"/>
                  <a:pt x="32" y="53"/>
                </a:cubicBezTo>
                <a:cubicBezTo>
                  <a:pt x="28" y="48"/>
                  <a:pt x="27" y="42"/>
                  <a:pt x="28" y="36"/>
                </a:cubicBezTo>
                <a:cubicBezTo>
                  <a:pt x="28" y="36"/>
                  <a:pt x="29" y="35"/>
                  <a:pt x="29" y="35"/>
                </a:cubicBezTo>
                <a:cubicBezTo>
                  <a:pt x="29" y="33"/>
                  <a:pt x="30" y="32"/>
                  <a:pt x="31" y="30"/>
                </a:cubicBezTo>
                <a:cubicBezTo>
                  <a:pt x="31" y="30"/>
                  <a:pt x="31" y="29"/>
                  <a:pt x="32" y="29"/>
                </a:cubicBezTo>
                <a:cubicBezTo>
                  <a:pt x="32" y="29"/>
                  <a:pt x="32" y="29"/>
                  <a:pt x="32" y="28"/>
                </a:cubicBezTo>
                <a:cubicBezTo>
                  <a:pt x="33" y="28"/>
                  <a:pt x="33" y="27"/>
                  <a:pt x="33" y="27"/>
                </a:cubicBezTo>
                <a:cubicBezTo>
                  <a:pt x="33" y="27"/>
                  <a:pt x="33" y="26"/>
                  <a:pt x="33" y="26"/>
                </a:cubicBezTo>
                <a:cubicBezTo>
                  <a:pt x="33" y="26"/>
                  <a:pt x="33" y="26"/>
                  <a:pt x="33" y="26"/>
                </a:cubicBezTo>
                <a:cubicBezTo>
                  <a:pt x="33" y="25"/>
                  <a:pt x="34" y="24"/>
                  <a:pt x="34" y="23"/>
                </a:cubicBezTo>
                <a:cubicBezTo>
                  <a:pt x="34" y="23"/>
                  <a:pt x="34" y="23"/>
                  <a:pt x="34" y="23"/>
                </a:cubicBezTo>
                <a:cubicBezTo>
                  <a:pt x="34" y="23"/>
                  <a:pt x="34" y="23"/>
                  <a:pt x="34" y="23"/>
                </a:cubicBezTo>
                <a:cubicBezTo>
                  <a:pt x="34" y="20"/>
                  <a:pt x="34" y="17"/>
                  <a:pt x="35" y="14"/>
                </a:cubicBezTo>
                <a:cubicBezTo>
                  <a:pt x="36" y="13"/>
                  <a:pt x="36" y="13"/>
                  <a:pt x="36" y="12"/>
                </a:cubicBezTo>
                <a:cubicBezTo>
                  <a:pt x="37" y="10"/>
                  <a:pt x="38" y="8"/>
                  <a:pt x="38" y="6"/>
                </a:cubicBezTo>
                <a:cubicBezTo>
                  <a:pt x="39" y="6"/>
                  <a:pt x="39" y="5"/>
                  <a:pt x="40" y="4"/>
                </a:cubicBezTo>
                <a:cubicBezTo>
                  <a:pt x="41" y="3"/>
                  <a:pt x="41" y="2"/>
                  <a:pt x="43" y="1"/>
                </a:cubicBezTo>
                <a:cubicBezTo>
                  <a:pt x="45" y="0"/>
                  <a:pt x="47" y="0"/>
                  <a:pt x="49" y="2"/>
                </a:cubicBezTo>
                <a:cubicBezTo>
                  <a:pt x="50" y="4"/>
                  <a:pt x="51" y="7"/>
                  <a:pt x="50" y="9"/>
                </a:cubicBezTo>
                <a:cubicBezTo>
                  <a:pt x="50" y="10"/>
                  <a:pt x="50" y="11"/>
                  <a:pt x="50" y="11"/>
                </a:cubicBezTo>
                <a:cubicBezTo>
                  <a:pt x="49" y="13"/>
                  <a:pt x="48" y="15"/>
                  <a:pt x="48" y="17"/>
                </a:cubicBezTo>
                <a:cubicBezTo>
                  <a:pt x="47" y="19"/>
                  <a:pt x="45" y="20"/>
                  <a:pt x="44" y="21"/>
                </a:cubicBezTo>
                <a:cubicBezTo>
                  <a:pt x="43" y="22"/>
                  <a:pt x="43" y="22"/>
                  <a:pt x="43" y="22"/>
                </a:cubicBezTo>
                <a:cubicBezTo>
                  <a:pt x="43" y="22"/>
                  <a:pt x="43" y="22"/>
                  <a:pt x="43" y="22"/>
                </a:cubicBezTo>
                <a:cubicBezTo>
                  <a:pt x="42" y="23"/>
                  <a:pt x="42" y="23"/>
                  <a:pt x="42" y="23"/>
                </a:cubicBezTo>
                <a:cubicBezTo>
                  <a:pt x="43" y="23"/>
                  <a:pt x="43" y="23"/>
                  <a:pt x="44" y="23"/>
                </a:cubicBezTo>
                <a:cubicBezTo>
                  <a:pt x="46" y="23"/>
                  <a:pt x="48" y="23"/>
                  <a:pt x="50" y="23"/>
                </a:cubicBezTo>
                <a:cubicBezTo>
                  <a:pt x="53" y="24"/>
                  <a:pt x="56" y="25"/>
                  <a:pt x="59" y="27"/>
                </a:cubicBezTo>
                <a:cubicBezTo>
                  <a:pt x="61" y="28"/>
                  <a:pt x="63" y="29"/>
                  <a:pt x="65" y="31"/>
                </a:cubicBezTo>
                <a:cubicBezTo>
                  <a:pt x="65" y="31"/>
                  <a:pt x="65" y="31"/>
                  <a:pt x="66" y="31"/>
                </a:cubicBezTo>
                <a:cubicBezTo>
                  <a:pt x="66" y="31"/>
                  <a:pt x="66" y="30"/>
                  <a:pt x="65" y="30"/>
                </a:cubicBezTo>
                <a:cubicBezTo>
                  <a:pt x="64" y="24"/>
                  <a:pt x="65" y="18"/>
                  <a:pt x="68" y="13"/>
                </a:cubicBezTo>
                <a:cubicBezTo>
                  <a:pt x="68" y="12"/>
                  <a:pt x="69" y="12"/>
                  <a:pt x="69" y="11"/>
                </a:cubicBezTo>
                <a:cubicBezTo>
                  <a:pt x="72" y="9"/>
                  <a:pt x="75" y="9"/>
                  <a:pt x="77" y="12"/>
                </a:cubicBezTo>
                <a:cubicBezTo>
                  <a:pt x="79" y="14"/>
                  <a:pt x="80" y="17"/>
                  <a:pt x="79" y="21"/>
                </a:cubicBezTo>
                <a:cubicBezTo>
                  <a:pt x="79" y="22"/>
                  <a:pt x="79" y="22"/>
                  <a:pt x="79" y="23"/>
                </a:cubicBezTo>
                <a:cubicBezTo>
                  <a:pt x="79" y="24"/>
                  <a:pt x="78" y="25"/>
                  <a:pt x="78" y="26"/>
                </a:cubicBezTo>
                <a:cubicBezTo>
                  <a:pt x="78" y="26"/>
                  <a:pt x="77" y="26"/>
                  <a:pt x="77" y="27"/>
                </a:cubicBezTo>
                <a:cubicBezTo>
                  <a:pt x="77" y="27"/>
                  <a:pt x="76" y="28"/>
                  <a:pt x="76" y="28"/>
                </a:cubicBezTo>
                <a:cubicBezTo>
                  <a:pt x="75" y="30"/>
                  <a:pt x="74" y="31"/>
                  <a:pt x="72" y="33"/>
                </a:cubicBezTo>
                <a:cubicBezTo>
                  <a:pt x="71" y="33"/>
                  <a:pt x="71" y="34"/>
                  <a:pt x="71" y="35"/>
                </a:cubicBezTo>
                <a:cubicBezTo>
                  <a:pt x="71" y="36"/>
                  <a:pt x="72" y="37"/>
                  <a:pt x="73" y="37"/>
                </a:cubicBezTo>
                <a:cubicBezTo>
                  <a:pt x="78" y="42"/>
                  <a:pt x="83" y="47"/>
                  <a:pt x="88" y="52"/>
                </a:cubicBezTo>
                <a:cubicBezTo>
                  <a:pt x="90" y="55"/>
                  <a:pt x="92" y="58"/>
                  <a:pt x="95" y="61"/>
                </a:cubicBezTo>
                <a:cubicBezTo>
                  <a:pt x="96" y="62"/>
                  <a:pt x="96" y="62"/>
                  <a:pt x="97" y="62"/>
                </a:cubicBezTo>
                <a:cubicBezTo>
                  <a:pt x="97" y="61"/>
                  <a:pt x="96" y="60"/>
                  <a:pt x="96" y="60"/>
                </a:cubicBezTo>
                <a:cubicBezTo>
                  <a:pt x="95" y="54"/>
                  <a:pt x="93" y="49"/>
                  <a:pt x="92" y="44"/>
                </a:cubicBezTo>
                <a:cubicBezTo>
                  <a:pt x="92" y="42"/>
                  <a:pt x="92" y="40"/>
                  <a:pt x="92" y="38"/>
                </a:cubicBezTo>
                <a:cubicBezTo>
                  <a:pt x="93" y="34"/>
                  <a:pt x="97" y="32"/>
                  <a:pt x="100" y="35"/>
                </a:cubicBezTo>
                <a:cubicBezTo>
                  <a:pt x="103" y="37"/>
                  <a:pt x="105" y="40"/>
                  <a:pt x="106" y="44"/>
                </a:cubicBezTo>
                <a:cubicBezTo>
                  <a:pt x="106" y="46"/>
                  <a:pt x="106" y="49"/>
                  <a:pt x="106" y="52"/>
                </a:cubicBezTo>
                <a:cubicBezTo>
                  <a:pt x="105" y="52"/>
                  <a:pt x="105" y="53"/>
                  <a:pt x="105" y="54"/>
                </a:cubicBezTo>
                <a:cubicBezTo>
                  <a:pt x="105" y="54"/>
                  <a:pt x="105" y="54"/>
                  <a:pt x="105" y="54"/>
                </a:cubicBezTo>
                <a:cubicBezTo>
                  <a:pt x="104" y="55"/>
                  <a:pt x="104" y="56"/>
                  <a:pt x="104" y="58"/>
                </a:cubicBezTo>
                <a:cubicBezTo>
                  <a:pt x="104" y="58"/>
                  <a:pt x="104" y="58"/>
                  <a:pt x="103" y="59"/>
                </a:cubicBezTo>
                <a:cubicBezTo>
                  <a:pt x="103" y="60"/>
                  <a:pt x="102" y="61"/>
                  <a:pt x="102" y="62"/>
                </a:cubicBezTo>
                <a:cubicBezTo>
                  <a:pt x="102" y="63"/>
                  <a:pt x="102" y="63"/>
                  <a:pt x="102" y="63"/>
                </a:cubicBezTo>
                <a:cubicBezTo>
                  <a:pt x="102" y="64"/>
                  <a:pt x="101" y="64"/>
                  <a:pt x="102" y="65"/>
                </a:cubicBezTo>
                <a:cubicBezTo>
                  <a:pt x="101" y="67"/>
                  <a:pt x="101" y="69"/>
                  <a:pt x="103" y="71"/>
                </a:cubicBezTo>
                <a:cubicBezTo>
                  <a:pt x="108" y="78"/>
                  <a:pt x="112" y="85"/>
                  <a:pt x="117" y="92"/>
                </a:cubicBezTo>
                <a:cubicBezTo>
                  <a:pt x="117" y="92"/>
                  <a:pt x="117" y="92"/>
                  <a:pt x="117" y="92"/>
                </a:cubicBezTo>
                <a:cubicBezTo>
                  <a:pt x="117" y="93"/>
                  <a:pt x="117" y="93"/>
                  <a:pt x="118" y="94"/>
                </a:cubicBezTo>
                <a:cubicBezTo>
                  <a:pt x="118" y="93"/>
                  <a:pt x="118" y="92"/>
                  <a:pt x="118" y="92"/>
                </a:cubicBezTo>
                <a:cubicBezTo>
                  <a:pt x="118" y="89"/>
                  <a:pt x="119" y="87"/>
                  <a:pt x="119" y="85"/>
                </a:cubicBezTo>
                <a:cubicBezTo>
                  <a:pt x="119" y="85"/>
                  <a:pt x="120" y="84"/>
                  <a:pt x="119" y="83"/>
                </a:cubicBezTo>
                <a:cubicBezTo>
                  <a:pt x="121" y="80"/>
                  <a:pt x="122" y="77"/>
                  <a:pt x="125" y="75"/>
                </a:cubicBezTo>
                <a:cubicBezTo>
                  <a:pt x="126" y="73"/>
                  <a:pt x="128" y="72"/>
                  <a:pt x="130" y="72"/>
                </a:cubicBezTo>
                <a:cubicBezTo>
                  <a:pt x="134" y="72"/>
                  <a:pt x="138" y="76"/>
                  <a:pt x="137" y="80"/>
                </a:cubicBezTo>
                <a:cubicBezTo>
                  <a:pt x="137" y="80"/>
                  <a:pt x="137" y="81"/>
                  <a:pt x="137" y="82"/>
                </a:cubicBezTo>
                <a:cubicBezTo>
                  <a:pt x="137" y="83"/>
                  <a:pt x="136" y="85"/>
                  <a:pt x="135" y="86"/>
                </a:cubicBezTo>
                <a:cubicBezTo>
                  <a:pt x="135" y="86"/>
                  <a:pt x="135" y="87"/>
                  <a:pt x="135" y="87"/>
                </a:cubicBezTo>
                <a:cubicBezTo>
                  <a:pt x="134" y="87"/>
                  <a:pt x="134" y="88"/>
                  <a:pt x="133" y="89"/>
                </a:cubicBezTo>
                <a:cubicBezTo>
                  <a:pt x="132" y="91"/>
                  <a:pt x="131" y="93"/>
                  <a:pt x="129" y="95"/>
                </a:cubicBezTo>
                <a:cubicBezTo>
                  <a:pt x="128" y="95"/>
                  <a:pt x="128" y="96"/>
                  <a:pt x="128" y="96"/>
                </a:cubicBezTo>
                <a:cubicBezTo>
                  <a:pt x="127" y="97"/>
                  <a:pt x="127" y="97"/>
                  <a:pt x="127" y="97"/>
                </a:cubicBezTo>
                <a:cubicBezTo>
                  <a:pt x="125" y="99"/>
                  <a:pt x="124" y="102"/>
                  <a:pt x="124" y="104"/>
                </a:cubicBezTo>
                <a:cubicBezTo>
                  <a:pt x="125" y="106"/>
                  <a:pt x="126" y="108"/>
                  <a:pt x="127" y="110"/>
                </a:cubicBezTo>
                <a:cubicBezTo>
                  <a:pt x="129" y="114"/>
                  <a:pt x="131" y="118"/>
                  <a:pt x="133" y="121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4" y="124"/>
                  <a:pt x="134" y="125"/>
                  <a:pt x="135" y="127"/>
                </a:cubicBezTo>
                <a:cubicBezTo>
                  <a:pt x="135" y="127"/>
                  <a:pt x="135" y="127"/>
                  <a:pt x="135" y="127"/>
                </a:cubicBezTo>
                <a:cubicBezTo>
                  <a:pt x="136" y="129"/>
                  <a:pt x="136" y="131"/>
                  <a:pt x="137" y="132"/>
                </a:cubicBezTo>
                <a:cubicBezTo>
                  <a:pt x="137" y="133"/>
                  <a:pt x="137" y="133"/>
                  <a:pt x="138" y="133"/>
                </a:cubicBezTo>
                <a:cubicBezTo>
                  <a:pt x="138" y="133"/>
                  <a:pt x="138" y="133"/>
                  <a:pt x="138" y="133"/>
                </a:cubicBezTo>
                <a:cubicBezTo>
                  <a:pt x="138" y="134"/>
                  <a:pt x="139" y="135"/>
                  <a:pt x="139" y="137"/>
                </a:cubicBezTo>
                <a:cubicBezTo>
                  <a:pt x="139" y="135"/>
                  <a:pt x="140" y="134"/>
                  <a:pt x="139" y="133"/>
                </a:cubicBezTo>
                <a:cubicBezTo>
                  <a:pt x="139" y="130"/>
                  <a:pt x="140" y="126"/>
                  <a:pt x="140" y="122"/>
                </a:cubicBezTo>
                <a:cubicBezTo>
                  <a:pt x="141" y="120"/>
                  <a:pt x="142" y="117"/>
                  <a:pt x="144" y="114"/>
                </a:cubicBezTo>
                <a:cubicBezTo>
                  <a:pt x="146" y="112"/>
                  <a:pt x="152" y="111"/>
                  <a:pt x="154" y="114"/>
                </a:cubicBezTo>
                <a:cubicBezTo>
                  <a:pt x="154" y="115"/>
                  <a:pt x="155" y="116"/>
                  <a:pt x="156" y="117"/>
                </a:cubicBezTo>
                <a:cubicBezTo>
                  <a:pt x="158" y="119"/>
                  <a:pt x="158" y="121"/>
                  <a:pt x="157" y="124"/>
                </a:cubicBezTo>
                <a:cubicBezTo>
                  <a:pt x="157" y="125"/>
                  <a:pt x="157" y="125"/>
                  <a:pt x="157" y="126"/>
                </a:cubicBezTo>
                <a:cubicBezTo>
                  <a:pt x="157" y="127"/>
                  <a:pt x="156" y="129"/>
                  <a:pt x="155" y="130"/>
                </a:cubicBezTo>
                <a:cubicBezTo>
                  <a:pt x="155" y="130"/>
                  <a:pt x="155" y="131"/>
                  <a:pt x="155" y="131"/>
                </a:cubicBezTo>
                <a:cubicBezTo>
                  <a:pt x="154" y="131"/>
                  <a:pt x="154" y="132"/>
                  <a:pt x="154" y="133"/>
                </a:cubicBezTo>
                <a:cubicBezTo>
                  <a:pt x="152" y="136"/>
                  <a:pt x="150" y="138"/>
                  <a:pt x="148" y="140"/>
                </a:cubicBezTo>
                <a:cubicBezTo>
                  <a:pt x="147" y="141"/>
                  <a:pt x="146" y="142"/>
                  <a:pt x="145" y="143"/>
                </a:cubicBezTo>
                <a:cubicBezTo>
                  <a:pt x="144" y="143"/>
                  <a:pt x="144" y="144"/>
                  <a:pt x="144" y="144"/>
                </a:cubicBezTo>
                <a:cubicBezTo>
                  <a:pt x="142" y="146"/>
                  <a:pt x="143" y="148"/>
                  <a:pt x="143" y="149"/>
                </a:cubicBezTo>
                <a:cubicBezTo>
                  <a:pt x="145" y="157"/>
                  <a:pt x="147" y="165"/>
                  <a:pt x="147" y="173"/>
                </a:cubicBezTo>
                <a:cubicBezTo>
                  <a:pt x="147" y="177"/>
                  <a:pt x="147" y="181"/>
                  <a:pt x="147" y="185"/>
                </a:cubicBezTo>
                <a:cubicBezTo>
                  <a:pt x="147" y="187"/>
                  <a:pt x="148" y="188"/>
                  <a:pt x="148" y="190"/>
                </a:cubicBezTo>
                <a:cubicBezTo>
                  <a:pt x="147" y="190"/>
                  <a:pt x="148" y="191"/>
                  <a:pt x="148" y="192"/>
                </a:cubicBezTo>
                <a:cubicBezTo>
                  <a:pt x="148" y="190"/>
                  <a:pt x="149" y="189"/>
                  <a:pt x="149" y="188"/>
                </a:cubicBezTo>
                <a:cubicBezTo>
                  <a:pt x="150" y="186"/>
                  <a:pt x="151" y="184"/>
                  <a:pt x="152" y="181"/>
                </a:cubicBezTo>
                <a:cubicBezTo>
                  <a:pt x="153" y="181"/>
                  <a:pt x="153" y="181"/>
                  <a:pt x="153" y="180"/>
                </a:cubicBezTo>
                <a:cubicBezTo>
                  <a:pt x="155" y="178"/>
                  <a:pt x="156" y="177"/>
                  <a:pt x="158" y="175"/>
                </a:cubicBezTo>
                <a:cubicBezTo>
                  <a:pt x="159" y="174"/>
                  <a:pt x="161" y="174"/>
                  <a:pt x="162" y="174"/>
                </a:cubicBezTo>
                <a:cubicBezTo>
                  <a:pt x="164" y="174"/>
                  <a:pt x="165" y="174"/>
                  <a:pt x="166" y="175"/>
                </a:cubicBezTo>
                <a:cubicBezTo>
                  <a:pt x="168" y="178"/>
                  <a:pt x="169" y="180"/>
                  <a:pt x="168" y="184"/>
                </a:cubicBezTo>
                <a:cubicBezTo>
                  <a:pt x="167" y="186"/>
                  <a:pt x="167" y="188"/>
                  <a:pt x="165" y="190"/>
                </a:cubicBezTo>
                <a:close/>
                <a:moveTo>
                  <a:pt x="115" y="129"/>
                </a:moveTo>
                <a:cubicBezTo>
                  <a:pt x="115" y="129"/>
                  <a:pt x="115" y="129"/>
                  <a:pt x="115" y="129"/>
                </a:cubicBezTo>
                <a:cubicBezTo>
                  <a:pt x="115" y="129"/>
                  <a:pt x="115" y="129"/>
                  <a:pt x="115" y="129"/>
                </a:cubicBezTo>
                <a:cubicBezTo>
                  <a:pt x="115" y="129"/>
                  <a:pt x="114" y="129"/>
                  <a:pt x="114" y="128"/>
                </a:cubicBezTo>
                <a:cubicBezTo>
                  <a:pt x="109" y="127"/>
                  <a:pt x="105" y="126"/>
                  <a:pt x="102" y="122"/>
                </a:cubicBezTo>
                <a:cubicBezTo>
                  <a:pt x="102" y="122"/>
                  <a:pt x="102" y="122"/>
                  <a:pt x="101" y="122"/>
                </a:cubicBezTo>
                <a:cubicBezTo>
                  <a:pt x="101" y="124"/>
                  <a:pt x="102" y="125"/>
                  <a:pt x="103" y="126"/>
                </a:cubicBezTo>
                <a:cubicBezTo>
                  <a:pt x="107" y="129"/>
                  <a:pt x="110" y="130"/>
                  <a:pt x="115" y="129"/>
                </a:cubicBezTo>
                <a:close/>
                <a:moveTo>
                  <a:pt x="135" y="222"/>
                </a:moveTo>
                <a:cubicBezTo>
                  <a:pt x="135" y="222"/>
                  <a:pt x="135" y="222"/>
                  <a:pt x="136" y="222"/>
                </a:cubicBezTo>
                <a:cubicBezTo>
                  <a:pt x="136" y="222"/>
                  <a:pt x="136" y="222"/>
                  <a:pt x="135" y="222"/>
                </a:cubicBezTo>
                <a:cubicBezTo>
                  <a:pt x="135" y="222"/>
                  <a:pt x="135" y="222"/>
                  <a:pt x="135" y="222"/>
                </a:cubicBezTo>
                <a:cubicBezTo>
                  <a:pt x="134" y="221"/>
                  <a:pt x="132" y="221"/>
                  <a:pt x="130" y="220"/>
                </a:cubicBezTo>
                <a:cubicBezTo>
                  <a:pt x="125" y="220"/>
                  <a:pt x="120" y="220"/>
                  <a:pt x="114" y="217"/>
                </a:cubicBezTo>
                <a:cubicBezTo>
                  <a:pt x="115" y="220"/>
                  <a:pt x="116" y="221"/>
                  <a:pt x="118" y="222"/>
                </a:cubicBezTo>
                <a:cubicBezTo>
                  <a:pt x="124" y="225"/>
                  <a:pt x="129" y="224"/>
                  <a:pt x="135" y="222"/>
                </a:cubicBezTo>
                <a:close/>
                <a:moveTo>
                  <a:pt x="142" y="156"/>
                </a:moveTo>
                <a:cubicBezTo>
                  <a:pt x="142" y="156"/>
                  <a:pt x="142" y="155"/>
                  <a:pt x="141" y="154"/>
                </a:cubicBezTo>
                <a:cubicBezTo>
                  <a:pt x="140" y="149"/>
                  <a:pt x="139" y="144"/>
                  <a:pt x="137" y="139"/>
                </a:cubicBezTo>
                <a:cubicBezTo>
                  <a:pt x="134" y="131"/>
                  <a:pt x="131" y="124"/>
                  <a:pt x="127" y="117"/>
                </a:cubicBezTo>
                <a:cubicBezTo>
                  <a:pt x="115" y="93"/>
                  <a:pt x="101" y="71"/>
                  <a:pt x="83" y="51"/>
                </a:cubicBezTo>
                <a:cubicBezTo>
                  <a:pt x="75" y="42"/>
                  <a:pt x="66" y="34"/>
                  <a:pt x="55" y="28"/>
                </a:cubicBezTo>
                <a:cubicBezTo>
                  <a:pt x="51" y="26"/>
                  <a:pt x="46" y="25"/>
                  <a:pt x="41" y="26"/>
                </a:cubicBezTo>
                <a:cubicBezTo>
                  <a:pt x="39" y="27"/>
                  <a:pt x="37" y="27"/>
                  <a:pt x="36" y="28"/>
                </a:cubicBezTo>
                <a:cubicBezTo>
                  <a:pt x="28" y="35"/>
                  <a:pt x="30" y="49"/>
                  <a:pt x="37" y="54"/>
                </a:cubicBezTo>
                <a:cubicBezTo>
                  <a:pt x="39" y="56"/>
                  <a:pt x="42" y="57"/>
                  <a:pt x="46" y="58"/>
                </a:cubicBezTo>
                <a:cubicBezTo>
                  <a:pt x="45" y="57"/>
                  <a:pt x="44" y="56"/>
                  <a:pt x="43" y="54"/>
                </a:cubicBezTo>
                <a:cubicBezTo>
                  <a:pt x="42" y="51"/>
                  <a:pt x="41" y="47"/>
                  <a:pt x="42" y="43"/>
                </a:cubicBezTo>
                <a:cubicBezTo>
                  <a:pt x="43" y="41"/>
                  <a:pt x="44" y="39"/>
                  <a:pt x="45" y="37"/>
                </a:cubicBezTo>
                <a:cubicBezTo>
                  <a:pt x="46" y="35"/>
                  <a:pt x="48" y="34"/>
                  <a:pt x="50" y="35"/>
                </a:cubicBezTo>
                <a:cubicBezTo>
                  <a:pt x="52" y="36"/>
                  <a:pt x="52" y="37"/>
                  <a:pt x="53" y="38"/>
                </a:cubicBezTo>
                <a:cubicBezTo>
                  <a:pt x="56" y="42"/>
                  <a:pt x="56" y="47"/>
                  <a:pt x="53" y="51"/>
                </a:cubicBezTo>
                <a:cubicBezTo>
                  <a:pt x="52" y="52"/>
                  <a:pt x="51" y="53"/>
                  <a:pt x="50" y="55"/>
                </a:cubicBezTo>
                <a:cubicBezTo>
                  <a:pt x="48" y="57"/>
                  <a:pt x="49" y="60"/>
                  <a:pt x="52" y="61"/>
                </a:cubicBezTo>
                <a:cubicBezTo>
                  <a:pt x="54" y="62"/>
                  <a:pt x="56" y="63"/>
                  <a:pt x="59" y="64"/>
                </a:cubicBezTo>
                <a:cubicBezTo>
                  <a:pt x="64" y="67"/>
                  <a:pt x="70" y="69"/>
                  <a:pt x="75" y="73"/>
                </a:cubicBezTo>
                <a:cubicBezTo>
                  <a:pt x="77" y="74"/>
                  <a:pt x="79" y="75"/>
                  <a:pt x="81" y="76"/>
                </a:cubicBezTo>
                <a:cubicBezTo>
                  <a:pt x="80" y="75"/>
                  <a:pt x="80" y="74"/>
                  <a:pt x="79" y="73"/>
                </a:cubicBezTo>
                <a:cubicBezTo>
                  <a:pt x="76" y="69"/>
                  <a:pt x="74" y="64"/>
                  <a:pt x="73" y="59"/>
                </a:cubicBezTo>
                <a:cubicBezTo>
                  <a:pt x="73" y="58"/>
                  <a:pt x="73" y="56"/>
                  <a:pt x="73" y="54"/>
                </a:cubicBezTo>
                <a:cubicBezTo>
                  <a:pt x="74" y="51"/>
                  <a:pt x="78" y="49"/>
                  <a:pt x="81" y="51"/>
                </a:cubicBezTo>
                <a:cubicBezTo>
                  <a:pt x="81" y="52"/>
                  <a:pt x="82" y="53"/>
                  <a:pt x="83" y="54"/>
                </a:cubicBezTo>
                <a:cubicBezTo>
                  <a:pt x="85" y="56"/>
                  <a:pt x="86" y="60"/>
                  <a:pt x="87" y="63"/>
                </a:cubicBezTo>
                <a:cubicBezTo>
                  <a:pt x="88" y="68"/>
                  <a:pt x="88" y="72"/>
                  <a:pt x="88" y="77"/>
                </a:cubicBezTo>
                <a:cubicBezTo>
                  <a:pt x="87" y="79"/>
                  <a:pt x="88" y="81"/>
                  <a:pt x="90" y="83"/>
                </a:cubicBezTo>
                <a:cubicBezTo>
                  <a:pt x="114" y="102"/>
                  <a:pt x="131" y="126"/>
                  <a:pt x="141" y="154"/>
                </a:cubicBezTo>
                <a:cubicBezTo>
                  <a:pt x="141" y="155"/>
                  <a:pt x="141" y="156"/>
                  <a:pt x="142" y="156"/>
                </a:cubicBezTo>
                <a:cubicBezTo>
                  <a:pt x="141" y="157"/>
                  <a:pt x="142" y="158"/>
                  <a:pt x="142" y="159"/>
                </a:cubicBezTo>
                <a:cubicBezTo>
                  <a:pt x="142" y="158"/>
                  <a:pt x="143" y="157"/>
                  <a:pt x="142" y="156"/>
                </a:cubicBezTo>
                <a:close/>
                <a:moveTo>
                  <a:pt x="67" y="144"/>
                </a:moveTo>
                <a:cubicBezTo>
                  <a:pt x="68" y="143"/>
                  <a:pt x="68" y="143"/>
                  <a:pt x="68" y="142"/>
                </a:cubicBezTo>
                <a:cubicBezTo>
                  <a:pt x="70" y="138"/>
                  <a:pt x="71" y="133"/>
                  <a:pt x="74" y="129"/>
                </a:cubicBezTo>
                <a:cubicBezTo>
                  <a:pt x="75" y="127"/>
                  <a:pt x="77" y="125"/>
                  <a:pt x="79" y="124"/>
                </a:cubicBezTo>
                <a:cubicBezTo>
                  <a:pt x="84" y="122"/>
                  <a:pt x="87" y="125"/>
                  <a:pt x="87" y="129"/>
                </a:cubicBezTo>
                <a:cubicBezTo>
                  <a:pt x="87" y="131"/>
                  <a:pt x="86" y="133"/>
                  <a:pt x="85" y="135"/>
                </a:cubicBezTo>
                <a:cubicBezTo>
                  <a:pt x="84" y="137"/>
                  <a:pt x="82" y="139"/>
                  <a:pt x="80" y="140"/>
                </a:cubicBezTo>
                <a:cubicBezTo>
                  <a:pt x="77" y="142"/>
                  <a:pt x="74" y="145"/>
                  <a:pt x="72" y="147"/>
                </a:cubicBezTo>
                <a:cubicBezTo>
                  <a:pt x="70" y="149"/>
                  <a:pt x="70" y="149"/>
                  <a:pt x="71" y="151"/>
                </a:cubicBezTo>
                <a:cubicBezTo>
                  <a:pt x="75" y="159"/>
                  <a:pt x="79" y="168"/>
                  <a:pt x="82" y="176"/>
                </a:cubicBezTo>
                <a:cubicBezTo>
                  <a:pt x="83" y="181"/>
                  <a:pt x="86" y="184"/>
                  <a:pt x="90" y="186"/>
                </a:cubicBezTo>
                <a:cubicBezTo>
                  <a:pt x="90" y="187"/>
                  <a:pt x="90" y="187"/>
                  <a:pt x="90" y="187"/>
                </a:cubicBezTo>
                <a:cubicBezTo>
                  <a:pt x="92" y="188"/>
                  <a:pt x="92" y="188"/>
                  <a:pt x="93" y="186"/>
                </a:cubicBezTo>
                <a:cubicBezTo>
                  <a:pt x="93" y="186"/>
                  <a:pt x="93" y="185"/>
                  <a:pt x="93" y="185"/>
                </a:cubicBezTo>
                <a:cubicBezTo>
                  <a:pt x="96" y="173"/>
                  <a:pt x="98" y="160"/>
                  <a:pt x="97" y="146"/>
                </a:cubicBezTo>
                <a:cubicBezTo>
                  <a:pt x="97" y="132"/>
                  <a:pt x="94" y="119"/>
                  <a:pt x="87" y="107"/>
                </a:cubicBezTo>
                <a:cubicBezTo>
                  <a:pt x="84" y="101"/>
                  <a:pt x="80" y="96"/>
                  <a:pt x="75" y="92"/>
                </a:cubicBezTo>
                <a:cubicBezTo>
                  <a:pt x="70" y="88"/>
                  <a:pt x="65" y="89"/>
                  <a:pt x="61" y="93"/>
                </a:cubicBezTo>
                <a:cubicBezTo>
                  <a:pt x="60" y="94"/>
                  <a:pt x="60" y="94"/>
                  <a:pt x="60" y="95"/>
                </a:cubicBezTo>
                <a:cubicBezTo>
                  <a:pt x="56" y="100"/>
                  <a:pt x="53" y="107"/>
                  <a:pt x="52" y="114"/>
                </a:cubicBezTo>
                <a:cubicBezTo>
                  <a:pt x="52" y="116"/>
                  <a:pt x="53" y="118"/>
                  <a:pt x="54" y="120"/>
                </a:cubicBezTo>
                <a:cubicBezTo>
                  <a:pt x="55" y="119"/>
                  <a:pt x="55" y="119"/>
                  <a:pt x="55" y="118"/>
                </a:cubicBezTo>
                <a:cubicBezTo>
                  <a:pt x="55" y="116"/>
                  <a:pt x="56" y="114"/>
                  <a:pt x="56" y="112"/>
                </a:cubicBezTo>
                <a:cubicBezTo>
                  <a:pt x="58" y="106"/>
                  <a:pt x="62" y="103"/>
                  <a:pt x="68" y="102"/>
                </a:cubicBezTo>
                <a:cubicBezTo>
                  <a:pt x="72" y="101"/>
                  <a:pt x="75" y="103"/>
                  <a:pt x="76" y="107"/>
                </a:cubicBezTo>
                <a:cubicBezTo>
                  <a:pt x="77" y="112"/>
                  <a:pt x="75" y="116"/>
                  <a:pt x="71" y="118"/>
                </a:cubicBezTo>
                <a:cubicBezTo>
                  <a:pt x="71" y="119"/>
                  <a:pt x="70" y="119"/>
                  <a:pt x="69" y="120"/>
                </a:cubicBezTo>
                <a:cubicBezTo>
                  <a:pt x="66" y="121"/>
                  <a:pt x="63" y="123"/>
                  <a:pt x="61" y="124"/>
                </a:cubicBezTo>
                <a:cubicBezTo>
                  <a:pt x="57" y="127"/>
                  <a:pt x="58" y="126"/>
                  <a:pt x="60" y="129"/>
                </a:cubicBezTo>
                <a:cubicBezTo>
                  <a:pt x="60" y="130"/>
                  <a:pt x="60" y="130"/>
                  <a:pt x="60" y="130"/>
                </a:cubicBezTo>
                <a:cubicBezTo>
                  <a:pt x="62" y="135"/>
                  <a:pt x="65" y="139"/>
                  <a:pt x="67" y="144"/>
                </a:cubicBezTo>
                <a:close/>
                <a:moveTo>
                  <a:pt x="72" y="329"/>
                </a:moveTo>
                <a:cubicBezTo>
                  <a:pt x="73" y="329"/>
                  <a:pt x="73" y="328"/>
                  <a:pt x="74" y="327"/>
                </a:cubicBezTo>
                <a:cubicBezTo>
                  <a:pt x="74" y="326"/>
                  <a:pt x="75" y="324"/>
                  <a:pt x="76" y="323"/>
                </a:cubicBezTo>
                <a:cubicBezTo>
                  <a:pt x="78" y="321"/>
                  <a:pt x="80" y="319"/>
                  <a:pt x="82" y="318"/>
                </a:cubicBezTo>
                <a:cubicBezTo>
                  <a:pt x="85" y="316"/>
                  <a:pt x="88" y="317"/>
                  <a:pt x="89" y="320"/>
                </a:cubicBezTo>
                <a:cubicBezTo>
                  <a:pt x="90" y="322"/>
                  <a:pt x="90" y="325"/>
                  <a:pt x="89" y="327"/>
                </a:cubicBezTo>
                <a:cubicBezTo>
                  <a:pt x="87" y="332"/>
                  <a:pt x="84" y="336"/>
                  <a:pt x="80" y="339"/>
                </a:cubicBezTo>
                <a:cubicBezTo>
                  <a:pt x="78" y="341"/>
                  <a:pt x="75" y="343"/>
                  <a:pt x="73" y="345"/>
                </a:cubicBezTo>
                <a:cubicBezTo>
                  <a:pt x="71" y="346"/>
                  <a:pt x="70" y="348"/>
                  <a:pt x="70" y="350"/>
                </a:cubicBezTo>
                <a:cubicBezTo>
                  <a:pt x="70" y="354"/>
                  <a:pt x="71" y="358"/>
                  <a:pt x="73" y="361"/>
                </a:cubicBezTo>
                <a:cubicBezTo>
                  <a:pt x="76" y="365"/>
                  <a:pt x="79" y="365"/>
                  <a:pt x="83" y="363"/>
                </a:cubicBezTo>
                <a:cubicBezTo>
                  <a:pt x="86" y="362"/>
                  <a:pt x="88" y="360"/>
                  <a:pt x="89" y="358"/>
                </a:cubicBezTo>
                <a:cubicBezTo>
                  <a:pt x="92" y="354"/>
                  <a:pt x="94" y="350"/>
                  <a:pt x="96" y="346"/>
                </a:cubicBezTo>
                <a:cubicBezTo>
                  <a:pt x="100" y="334"/>
                  <a:pt x="101" y="323"/>
                  <a:pt x="97" y="311"/>
                </a:cubicBezTo>
                <a:cubicBezTo>
                  <a:pt x="95" y="302"/>
                  <a:pt x="91" y="293"/>
                  <a:pt x="88" y="284"/>
                </a:cubicBezTo>
                <a:cubicBezTo>
                  <a:pt x="88" y="284"/>
                  <a:pt x="88" y="283"/>
                  <a:pt x="87" y="283"/>
                </a:cubicBezTo>
                <a:cubicBezTo>
                  <a:pt x="87" y="285"/>
                  <a:pt x="86" y="287"/>
                  <a:pt x="85" y="289"/>
                </a:cubicBezTo>
                <a:cubicBezTo>
                  <a:pt x="83" y="295"/>
                  <a:pt x="80" y="301"/>
                  <a:pt x="78" y="306"/>
                </a:cubicBezTo>
                <a:cubicBezTo>
                  <a:pt x="76" y="314"/>
                  <a:pt x="74" y="321"/>
                  <a:pt x="72" y="329"/>
                </a:cubicBezTo>
                <a:close/>
                <a:moveTo>
                  <a:pt x="88" y="214"/>
                </a:moveTo>
                <a:cubicBezTo>
                  <a:pt x="82" y="233"/>
                  <a:pt x="81" y="252"/>
                  <a:pt x="88" y="271"/>
                </a:cubicBezTo>
                <a:cubicBezTo>
                  <a:pt x="93" y="252"/>
                  <a:pt x="91" y="233"/>
                  <a:pt x="88" y="214"/>
                </a:cubicBezTo>
                <a:close/>
                <a:moveTo>
                  <a:pt x="53" y="123"/>
                </a:moveTo>
                <a:cubicBezTo>
                  <a:pt x="52" y="123"/>
                  <a:pt x="52" y="123"/>
                  <a:pt x="52" y="124"/>
                </a:cubicBezTo>
                <a:cubicBezTo>
                  <a:pt x="52" y="133"/>
                  <a:pt x="55" y="142"/>
                  <a:pt x="59" y="151"/>
                </a:cubicBezTo>
                <a:cubicBezTo>
                  <a:pt x="59" y="152"/>
                  <a:pt x="60" y="152"/>
                  <a:pt x="60" y="152"/>
                </a:cubicBezTo>
                <a:cubicBezTo>
                  <a:pt x="63" y="154"/>
                  <a:pt x="66" y="155"/>
                  <a:pt x="70" y="156"/>
                </a:cubicBezTo>
                <a:cubicBezTo>
                  <a:pt x="65" y="144"/>
                  <a:pt x="59" y="134"/>
                  <a:pt x="53" y="123"/>
                </a:cubicBezTo>
                <a:close/>
                <a:moveTo>
                  <a:pt x="105" y="198"/>
                </a:moveTo>
                <a:cubicBezTo>
                  <a:pt x="101" y="197"/>
                  <a:pt x="98" y="195"/>
                  <a:pt x="94" y="193"/>
                </a:cubicBezTo>
                <a:cubicBezTo>
                  <a:pt x="93" y="195"/>
                  <a:pt x="93" y="197"/>
                  <a:pt x="92" y="199"/>
                </a:cubicBezTo>
                <a:cubicBezTo>
                  <a:pt x="91" y="203"/>
                  <a:pt x="90" y="206"/>
                  <a:pt x="91" y="210"/>
                </a:cubicBezTo>
                <a:cubicBezTo>
                  <a:pt x="92" y="212"/>
                  <a:pt x="92" y="214"/>
                  <a:pt x="92" y="216"/>
                </a:cubicBezTo>
                <a:cubicBezTo>
                  <a:pt x="92" y="216"/>
                  <a:pt x="92" y="217"/>
                  <a:pt x="93" y="218"/>
                </a:cubicBezTo>
                <a:cubicBezTo>
                  <a:pt x="93" y="217"/>
                  <a:pt x="94" y="215"/>
                  <a:pt x="94" y="214"/>
                </a:cubicBezTo>
                <a:cubicBezTo>
                  <a:pt x="95" y="212"/>
                  <a:pt x="96" y="210"/>
                  <a:pt x="97" y="208"/>
                </a:cubicBezTo>
                <a:cubicBezTo>
                  <a:pt x="99" y="204"/>
                  <a:pt x="102" y="201"/>
                  <a:pt x="105" y="198"/>
                </a:cubicBezTo>
                <a:close/>
                <a:moveTo>
                  <a:pt x="152" y="195"/>
                </a:moveTo>
                <a:cubicBezTo>
                  <a:pt x="156" y="193"/>
                  <a:pt x="159" y="192"/>
                  <a:pt x="162" y="189"/>
                </a:cubicBezTo>
                <a:cubicBezTo>
                  <a:pt x="164" y="187"/>
                  <a:pt x="165" y="184"/>
                  <a:pt x="165" y="182"/>
                </a:cubicBezTo>
                <a:cubicBezTo>
                  <a:pt x="166" y="180"/>
                  <a:pt x="165" y="179"/>
                  <a:pt x="165" y="178"/>
                </a:cubicBezTo>
                <a:cubicBezTo>
                  <a:pt x="164" y="177"/>
                  <a:pt x="163" y="176"/>
                  <a:pt x="161" y="177"/>
                </a:cubicBezTo>
                <a:cubicBezTo>
                  <a:pt x="159" y="177"/>
                  <a:pt x="158" y="178"/>
                  <a:pt x="157" y="179"/>
                </a:cubicBezTo>
                <a:cubicBezTo>
                  <a:pt x="155" y="182"/>
                  <a:pt x="154" y="185"/>
                  <a:pt x="153" y="188"/>
                </a:cubicBezTo>
                <a:cubicBezTo>
                  <a:pt x="152" y="188"/>
                  <a:pt x="152" y="189"/>
                  <a:pt x="152" y="189"/>
                </a:cubicBezTo>
                <a:cubicBezTo>
                  <a:pt x="155" y="186"/>
                  <a:pt x="158" y="184"/>
                  <a:pt x="161" y="181"/>
                </a:cubicBezTo>
                <a:cubicBezTo>
                  <a:pt x="162" y="180"/>
                  <a:pt x="163" y="179"/>
                  <a:pt x="164" y="180"/>
                </a:cubicBezTo>
                <a:cubicBezTo>
                  <a:pt x="164" y="181"/>
                  <a:pt x="164" y="182"/>
                  <a:pt x="163" y="183"/>
                </a:cubicBezTo>
                <a:cubicBezTo>
                  <a:pt x="162" y="184"/>
                  <a:pt x="161" y="184"/>
                  <a:pt x="161" y="185"/>
                </a:cubicBezTo>
                <a:cubicBezTo>
                  <a:pt x="157" y="188"/>
                  <a:pt x="154" y="191"/>
                  <a:pt x="152" y="195"/>
                </a:cubicBezTo>
                <a:close/>
                <a:moveTo>
                  <a:pt x="137" y="219"/>
                </a:moveTo>
                <a:cubicBezTo>
                  <a:pt x="135" y="217"/>
                  <a:pt x="133" y="215"/>
                  <a:pt x="131" y="213"/>
                </a:cubicBezTo>
                <a:cubicBezTo>
                  <a:pt x="128" y="211"/>
                  <a:pt x="124" y="210"/>
                  <a:pt x="120" y="211"/>
                </a:cubicBezTo>
                <a:cubicBezTo>
                  <a:pt x="119" y="211"/>
                  <a:pt x="117" y="211"/>
                  <a:pt x="116" y="212"/>
                </a:cubicBezTo>
                <a:cubicBezTo>
                  <a:pt x="115" y="213"/>
                  <a:pt x="115" y="214"/>
                  <a:pt x="116" y="215"/>
                </a:cubicBezTo>
                <a:cubicBezTo>
                  <a:pt x="118" y="216"/>
                  <a:pt x="120" y="216"/>
                  <a:pt x="122" y="217"/>
                </a:cubicBezTo>
                <a:cubicBezTo>
                  <a:pt x="127" y="217"/>
                  <a:pt x="132" y="217"/>
                  <a:pt x="137" y="219"/>
                </a:cubicBezTo>
                <a:close/>
                <a:moveTo>
                  <a:pt x="75" y="274"/>
                </a:moveTo>
                <a:cubicBezTo>
                  <a:pt x="74" y="270"/>
                  <a:pt x="72" y="266"/>
                  <a:pt x="71" y="263"/>
                </a:cubicBezTo>
                <a:cubicBezTo>
                  <a:pt x="71" y="261"/>
                  <a:pt x="70" y="260"/>
                  <a:pt x="69" y="259"/>
                </a:cubicBezTo>
                <a:cubicBezTo>
                  <a:pt x="68" y="257"/>
                  <a:pt x="66" y="256"/>
                  <a:pt x="64" y="257"/>
                </a:cubicBezTo>
                <a:cubicBezTo>
                  <a:pt x="63" y="260"/>
                  <a:pt x="64" y="264"/>
                  <a:pt x="66" y="267"/>
                </a:cubicBezTo>
                <a:cubicBezTo>
                  <a:pt x="68" y="270"/>
                  <a:pt x="71" y="272"/>
                  <a:pt x="75" y="274"/>
                </a:cubicBezTo>
                <a:close/>
                <a:moveTo>
                  <a:pt x="143" y="135"/>
                </a:moveTo>
                <a:cubicBezTo>
                  <a:pt x="145" y="131"/>
                  <a:pt x="148" y="126"/>
                  <a:pt x="150" y="121"/>
                </a:cubicBezTo>
                <a:cubicBezTo>
                  <a:pt x="150" y="120"/>
                  <a:pt x="150" y="118"/>
                  <a:pt x="151" y="117"/>
                </a:cubicBezTo>
                <a:cubicBezTo>
                  <a:pt x="151" y="116"/>
                  <a:pt x="150" y="115"/>
                  <a:pt x="149" y="115"/>
                </a:cubicBezTo>
                <a:cubicBezTo>
                  <a:pt x="148" y="115"/>
                  <a:pt x="147" y="115"/>
                  <a:pt x="147" y="116"/>
                </a:cubicBezTo>
                <a:cubicBezTo>
                  <a:pt x="146" y="117"/>
                  <a:pt x="145" y="118"/>
                  <a:pt x="145" y="119"/>
                </a:cubicBezTo>
                <a:cubicBezTo>
                  <a:pt x="142" y="124"/>
                  <a:pt x="142" y="130"/>
                  <a:pt x="143" y="135"/>
                </a:cubicBezTo>
                <a:close/>
                <a:moveTo>
                  <a:pt x="79" y="178"/>
                </a:moveTo>
                <a:cubicBezTo>
                  <a:pt x="78" y="173"/>
                  <a:pt x="76" y="169"/>
                  <a:pt x="74" y="165"/>
                </a:cubicBezTo>
                <a:cubicBezTo>
                  <a:pt x="72" y="161"/>
                  <a:pt x="72" y="161"/>
                  <a:pt x="68" y="163"/>
                </a:cubicBezTo>
                <a:cubicBezTo>
                  <a:pt x="67" y="164"/>
                  <a:pt x="67" y="164"/>
                  <a:pt x="68" y="165"/>
                </a:cubicBezTo>
                <a:cubicBezTo>
                  <a:pt x="71" y="170"/>
                  <a:pt x="75" y="174"/>
                  <a:pt x="79" y="178"/>
                </a:cubicBezTo>
                <a:close/>
                <a:moveTo>
                  <a:pt x="124" y="96"/>
                </a:moveTo>
                <a:cubicBezTo>
                  <a:pt x="126" y="93"/>
                  <a:pt x="128" y="91"/>
                  <a:pt x="130" y="88"/>
                </a:cubicBezTo>
                <a:cubicBezTo>
                  <a:pt x="131" y="87"/>
                  <a:pt x="132" y="85"/>
                  <a:pt x="133" y="84"/>
                </a:cubicBezTo>
                <a:cubicBezTo>
                  <a:pt x="134" y="82"/>
                  <a:pt x="135" y="80"/>
                  <a:pt x="134" y="78"/>
                </a:cubicBezTo>
                <a:cubicBezTo>
                  <a:pt x="134" y="76"/>
                  <a:pt x="133" y="76"/>
                  <a:pt x="132" y="77"/>
                </a:cubicBezTo>
                <a:cubicBezTo>
                  <a:pt x="131" y="79"/>
                  <a:pt x="130" y="80"/>
                  <a:pt x="129" y="82"/>
                </a:cubicBezTo>
                <a:cubicBezTo>
                  <a:pt x="127" y="86"/>
                  <a:pt x="125" y="91"/>
                  <a:pt x="124" y="96"/>
                </a:cubicBezTo>
                <a:close/>
                <a:moveTo>
                  <a:pt x="136" y="168"/>
                </a:moveTo>
                <a:cubicBezTo>
                  <a:pt x="134" y="166"/>
                  <a:pt x="132" y="165"/>
                  <a:pt x="130" y="165"/>
                </a:cubicBezTo>
                <a:cubicBezTo>
                  <a:pt x="125" y="163"/>
                  <a:pt x="120" y="161"/>
                  <a:pt x="116" y="158"/>
                </a:cubicBezTo>
                <a:cubicBezTo>
                  <a:pt x="116" y="161"/>
                  <a:pt x="118" y="164"/>
                  <a:pt x="122" y="166"/>
                </a:cubicBezTo>
                <a:cubicBezTo>
                  <a:pt x="126" y="167"/>
                  <a:pt x="131" y="168"/>
                  <a:pt x="136" y="168"/>
                </a:cubicBezTo>
                <a:close/>
                <a:moveTo>
                  <a:pt x="44" y="159"/>
                </a:moveTo>
                <a:cubicBezTo>
                  <a:pt x="45" y="162"/>
                  <a:pt x="46" y="163"/>
                  <a:pt x="47" y="164"/>
                </a:cubicBezTo>
                <a:cubicBezTo>
                  <a:pt x="52" y="167"/>
                  <a:pt x="57" y="166"/>
                  <a:pt x="62" y="164"/>
                </a:cubicBezTo>
                <a:cubicBezTo>
                  <a:pt x="63" y="163"/>
                  <a:pt x="63" y="162"/>
                  <a:pt x="62" y="162"/>
                </a:cubicBezTo>
                <a:cubicBezTo>
                  <a:pt x="61" y="161"/>
                  <a:pt x="60" y="161"/>
                  <a:pt x="59" y="161"/>
                </a:cubicBezTo>
                <a:cubicBezTo>
                  <a:pt x="54" y="162"/>
                  <a:pt x="49" y="161"/>
                  <a:pt x="44" y="159"/>
                </a:cubicBezTo>
                <a:close/>
                <a:moveTo>
                  <a:pt x="60" y="158"/>
                </a:moveTo>
                <a:cubicBezTo>
                  <a:pt x="58" y="157"/>
                  <a:pt x="58" y="155"/>
                  <a:pt x="57" y="154"/>
                </a:cubicBezTo>
                <a:cubicBezTo>
                  <a:pt x="54" y="153"/>
                  <a:pt x="52" y="153"/>
                  <a:pt x="49" y="153"/>
                </a:cubicBezTo>
                <a:cubicBezTo>
                  <a:pt x="48" y="153"/>
                  <a:pt x="47" y="153"/>
                  <a:pt x="46" y="154"/>
                </a:cubicBezTo>
                <a:cubicBezTo>
                  <a:pt x="44" y="155"/>
                  <a:pt x="44" y="156"/>
                  <a:pt x="46" y="157"/>
                </a:cubicBezTo>
                <a:cubicBezTo>
                  <a:pt x="50" y="158"/>
                  <a:pt x="55" y="159"/>
                  <a:pt x="60" y="158"/>
                </a:cubicBezTo>
                <a:close/>
                <a:moveTo>
                  <a:pt x="57" y="348"/>
                </a:moveTo>
                <a:cubicBezTo>
                  <a:pt x="57" y="347"/>
                  <a:pt x="57" y="347"/>
                  <a:pt x="57" y="347"/>
                </a:cubicBezTo>
                <a:cubicBezTo>
                  <a:pt x="53" y="343"/>
                  <a:pt x="50" y="340"/>
                  <a:pt x="47" y="336"/>
                </a:cubicBezTo>
                <a:cubicBezTo>
                  <a:pt x="47" y="335"/>
                  <a:pt x="46" y="335"/>
                  <a:pt x="45" y="336"/>
                </a:cubicBezTo>
                <a:cubicBezTo>
                  <a:pt x="45" y="338"/>
                  <a:pt x="45" y="340"/>
                  <a:pt x="46" y="341"/>
                </a:cubicBezTo>
                <a:cubicBezTo>
                  <a:pt x="48" y="346"/>
                  <a:pt x="52" y="347"/>
                  <a:pt x="57" y="348"/>
                </a:cubicBezTo>
                <a:close/>
                <a:moveTo>
                  <a:pt x="85" y="320"/>
                </a:moveTo>
                <a:cubicBezTo>
                  <a:pt x="80" y="321"/>
                  <a:pt x="73" y="331"/>
                  <a:pt x="72" y="338"/>
                </a:cubicBezTo>
                <a:cubicBezTo>
                  <a:pt x="75" y="336"/>
                  <a:pt x="83" y="324"/>
                  <a:pt x="85" y="320"/>
                </a:cubicBezTo>
                <a:close/>
                <a:moveTo>
                  <a:pt x="70" y="105"/>
                </a:moveTo>
                <a:cubicBezTo>
                  <a:pt x="64" y="104"/>
                  <a:pt x="58" y="111"/>
                  <a:pt x="58" y="119"/>
                </a:cubicBezTo>
                <a:cubicBezTo>
                  <a:pt x="62" y="114"/>
                  <a:pt x="67" y="110"/>
                  <a:pt x="70" y="105"/>
                </a:cubicBezTo>
                <a:close/>
                <a:moveTo>
                  <a:pt x="77" y="191"/>
                </a:moveTo>
                <a:cubicBezTo>
                  <a:pt x="74" y="188"/>
                  <a:pt x="72" y="185"/>
                  <a:pt x="68" y="183"/>
                </a:cubicBezTo>
                <a:cubicBezTo>
                  <a:pt x="67" y="183"/>
                  <a:pt x="65" y="182"/>
                  <a:pt x="63" y="183"/>
                </a:cubicBezTo>
                <a:cubicBezTo>
                  <a:pt x="63" y="183"/>
                  <a:pt x="62" y="183"/>
                  <a:pt x="61" y="183"/>
                </a:cubicBezTo>
                <a:cubicBezTo>
                  <a:pt x="60" y="184"/>
                  <a:pt x="60" y="185"/>
                  <a:pt x="61" y="185"/>
                </a:cubicBezTo>
                <a:cubicBezTo>
                  <a:pt x="64" y="186"/>
                  <a:pt x="66" y="187"/>
                  <a:pt x="68" y="188"/>
                </a:cubicBezTo>
                <a:cubicBezTo>
                  <a:pt x="71" y="189"/>
                  <a:pt x="74" y="190"/>
                  <a:pt x="77" y="191"/>
                </a:cubicBezTo>
                <a:close/>
                <a:moveTo>
                  <a:pt x="73" y="107"/>
                </a:moveTo>
                <a:cubicBezTo>
                  <a:pt x="68" y="111"/>
                  <a:pt x="62" y="118"/>
                  <a:pt x="61" y="121"/>
                </a:cubicBezTo>
                <a:cubicBezTo>
                  <a:pt x="64" y="119"/>
                  <a:pt x="67" y="118"/>
                  <a:pt x="69" y="116"/>
                </a:cubicBezTo>
                <a:cubicBezTo>
                  <a:pt x="73" y="114"/>
                  <a:pt x="74" y="112"/>
                  <a:pt x="73" y="107"/>
                </a:cubicBezTo>
                <a:close/>
                <a:moveTo>
                  <a:pt x="117" y="155"/>
                </a:moveTo>
                <a:cubicBezTo>
                  <a:pt x="119" y="157"/>
                  <a:pt x="121" y="158"/>
                  <a:pt x="123" y="159"/>
                </a:cubicBezTo>
                <a:cubicBezTo>
                  <a:pt x="127" y="161"/>
                  <a:pt x="132" y="162"/>
                  <a:pt x="137" y="165"/>
                </a:cubicBezTo>
                <a:cubicBezTo>
                  <a:pt x="135" y="162"/>
                  <a:pt x="127" y="156"/>
                  <a:pt x="124" y="155"/>
                </a:cubicBezTo>
                <a:cubicBezTo>
                  <a:pt x="123" y="155"/>
                  <a:pt x="122" y="154"/>
                  <a:pt x="121" y="154"/>
                </a:cubicBezTo>
                <a:cubicBezTo>
                  <a:pt x="120" y="154"/>
                  <a:pt x="119" y="153"/>
                  <a:pt x="117" y="155"/>
                </a:cubicBezTo>
                <a:close/>
                <a:moveTo>
                  <a:pt x="101" y="247"/>
                </a:moveTo>
                <a:cubicBezTo>
                  <a:pt x="102" y="247"/>
                  <a:pt x="103" y="247"/>
                  <a:pt x="105" y="247"/>
                </a:cubicBezTo>
                <a:cubicBezTo>
                  <a:pt x="108" y="246"/>
                  <a:pt x="111" y="244"/>
                  <a:pt x="113" y="242"/>
                </a:cubicBezTo>
                <a:cubicBezTo>
                  <a:pt x="116" y="239"/>
                  <a:pt x="116" y="237"/>
                  <a:pt x="116" y="234"/>
                </a:cubicBezTo>
                <a:cubicBezTo>
                  <a:pt x="112" y="240"/>
                  <a:pt x="106" y="243"/>
                  <a:pt x="101" y="247"/>
                </a:cubicBezTo>
                <a:close/>
                <a:moveTo>
                  <a:pt x="60" y="188"/>
                </a:moveTo>
                <a:cubicBezTo>
                  <a:pt x="60" y="189"/>
                  <a:pt x="60" y="190"/>
                  <a:pt x="61" y="191"/>
                </a:cubicBezTo>
                <a:cubicBezTo>
                  <a:pt x="63" y="193"/>
                  <a:pt x="65" y="194"/>
                  <a:pt x="67" y="194"/>
                </a:cubicBezTo>
                <a:cubicBezTo>
                  <a:pt x="70" y="195"/>
                  <a:pt x="73" y="195"/>
                  <a:pt x="76" y="195"/>
                </a:cubicBezTo>
                <a:cubicBezTo>
                  <a:pt x="77" y="195"/>
                  <a:pt x="78" y="195"/>
                  <a:pt x="78" y="194"/>
                </a:cubicBezTo>
                <a:cubicBezTo>
                  <a:pt x="72" y="192"/>
                  <a:pt x="66" y="190"/>
                  <a:pt x="60" y="188"/>
                </a:cubicBezTo>
                <a:close/>
                <a:moveTo>
                  <a:pt x="36" y="103"/>
                </a:moveTo>
                <a:cubicBezTo>
                  <a:pt x="35" y="103"/>
                  <a:pt x="35" y="103"/>
                  <a:pt x="35" y="102"/>
                </a:cubicBezTo>
                <a:cubicBezTo>
                  <a:pt x="34" y="102"/>
                  <a:pt x="32" y="103"/>
                  <a:pt x="31" y="103"/>
                </a:cubicBezTo>
                <a:cubicBezTo>
                  <a:pt x="28" y="104"/>
                  <a:pt x="25" y="104"/>
                  <a:pt x="23" y="105"/>
                </a:cubicBezTo>
                <a:cubicBezTo>
                  <a:pt x="22" y="105"/>
                  <a:pt x="21" y="105"/>
                  <a:pt x="20" y="105"/>
                </a:cubicBezTo>
                <a:cubicBezTo>
                  <a:pt x="20" y="105"/>
                  <a:pt x="19" y="104"/>
                  <a:pt x="19" y="103"/>
                </a:cubicBezTo>
                <a:cubicBezTo>
                  <a:pt x="19" y="103"/>
                  <a:pt x="20" y="102"/>
                  <a:pt x="20" y="102"/>
                </a:cubicBezTo>
                <a:cubicBezTo>
                  <a:pt x="21" y="102"/>
                  <a:pt x="21" y="102"/>
                  <a:pt x="22" y="102"/>
                </a:cubicBezTo>
                <a:cubicBezTo>
                  <a:pt x="25" y="102"/>
                  <a:pt x="28" y="101"/>
                  <a:pt x="30" y="100"/>
                </a:cubicBezTo>
                <a:cubicBezTo>
                  <a:pt x="31" y="100"/>
                  <a:pt x="31" y="100"/>
                  <a:pt x="32" y="99"/>
                </a:cubicBezTo>
                <a:cubicBezTo>
                  <a:pt x="28" y="99"/>
                  <a:pt x="24" y="99"/>
                  <a:pt x="21" y="101"/>
                </a:cubicBezTo>
                <a:cubicBezTo>
                  <a:pt x="19" y="101"/>
                  <a:pt x="18" y="102"/>
                  <a:pt x="18" y="103"/>
                </a:cubicBezTo>
                <a:cubicBezTo>
                  <a:pt x="19" y="105"/>
                  <a:pt x="20" y="105"/>
                  <a:pt x="21" y="106"/>
                </a:cubicBezTo>
                <a:cubicBezTo>
                  <a:pt x="23" y="106"/>
                  <a:pt x="26" y="106"/>
                  <a:pt x="28" y="106"/>
                </a:cubicBezTo>
                <a:cubicBezTo>
                  <a:pt x="31" y="105"/>
                  <a:pt x="33" y="104"/>
                  <a:pt x="36" y="103"/>
                </a:cubicBezTo>
                <a:close/>
                <a:moveTo>
                  <a:pt x="23" y="51"/>
                </a:moveTo>
                <a:cubicBezTo>
                  <a:pt x="22" y="48"/>
                  <a:pt x="22" y="46"/>
                  <a:pt x="21" y="43"/>
                </a:cubicBezTo>
                <a:cubicBezTo>
                  <a:pt x="21" y="41"/>
                  <a:pt x="20" y="40"/>
                  <a:pt x="18" y="39"/>
                </a:cubicBezTo>
                <a:cubicBezTo>
                  <a:pt x="16" y="38"/>
                  <a:pt x="15" y="39"/>
                  <a:pt x="15" y="41"/>
                </a:cubicBezTo>
                <a:cubicBezTo>
                  <a:pt x="15" y="42"/>
                  <a:pt x="16" y="44"/>
                  <a:pt x="17" y="45"/>
                </a:cubicBezTo>
                <a:cubicBezTo>
                  <a:pt x="18" y="47"/>
                  <a:pt x="20" y="49"/>
                  <a:pt x="23" y="51"/>
                </a:cubicBezTo>
                <a:close/>
                <a:moveTo>
                  <a:pt x="145" y="138"/>
                </a:moveTo>
                <a:cubicBezTo>
                  <a:pt x="147" y="136"/>
                  <a:pt x="149" y="134"/>
                  <a:pt x="151" y="131"/>
                </a:cubicBezTo>
                <a:cubicBezTo>
                  <a:pt x="153" y="129"/>
                  <a:pt x="154" y="126"/>
                  <a:pt x="155" y="124"/>
                </a:cubicBezTo>
                <a:cubicBezTo>
                  <a:pt x="155" y="122"/>
                  <a:pt x="155" y="120"/>
                  <a:pt x="153" y="118"/>
                </a:cubicBezTo>
                <a:cubicBezTo>
                  <a:pt x="152" y="125"/>
                  <a:pt x="148" y="132"/>
                  <a:pt x="145" y="138"/>
                </a:cubicBezTo>
                <a:close/>
                <a:moveTo>
                  <a:pt x="127" y="271"/>
                </a:moveTo>
                <a:cubicBezTo>
                  <a:pt x="121" y="272"/>
                  <a:pt x="115" y="273"/>
                  <a:pt x="110" y="278"/>
                </a:cubicBezTo>
                <a:cubicBezTo>
                  <a:pt x="117" y="278"/>
                  <a:pt x="123" y="276"/>
                  <a:pt x="127" y="271"/>
                </a:cubicBezTo>
                <a:close/>
                <a:moveTo>
                  <a:pt x="100" y="244"/>
                </a:moveTo>
                <a:cubicBezTo>
                  <a:pt x="105" y="240"/>
                  <a:pt x="111" y="237"/>
                  <a:pt x="114" y="231"/>
                </a:cubicBezTo>
                <a:cubicBezTo>
                  <a:pt x="109" y="232"/>
                  <a:pt x="103" y="237"/>
                  <a:pt x="100" y="244"/>
                </a:cubicBezTo>
                <a:close/>
                <a:moveTo>
                  <a:pt x="60" y="346"/>
                </a:moveTo>
                <a:cubicBezTo>
                  <a:pt x="59" y="342"/>
                  <a:pt x="58" y="339"/>
                  <a:pt x="56" y="336"/>
                </a:cubicBezTo>
                <a:cubicBezTo>
                  <a:pt x="55" y="334"/>
                  <a:pt x="53" y="333"/>
                  <a:pt x="51" y="333"/>
                </a:cubicBezTo>
                <a:cubicBezTo>
                  <a:pt x="51" y="332"/>
                  <a:pt x="50" y="332"/>
                  <a:pt x="49" y="333"/>
                </a:cubicBezTo>
                <a:cubicBezTo>
                  <a:pt x="49" y="333"/>
                  <a:pt x="49" y="334"/>
                  <a:pt x="50" y="335"/>
                </a:cubicBezTo>
                <a:cubicBezTo>
                  <a:pt x="53" y="338"/>
                  <a:pt x="56" y="342"/>
                  <a:pt x="60" y="346"/>
                </a:cubicBezTo>
                <a:close/>
                <a:moveTo>
                  <a:pt x="73" y="276"/>
                </a:moveTo>
                <a:cubicBezTo>
                  <a:pt x="66" y="273"/>
                  <a:pt x="61" y="267"/>
                  <a:pt x="60" y="259"/>
                </a:cubicBezTo>
                <a:cubicBezTo>
                  <a:pt x="56" y="266"/>
                  <a:pt x="63" y="276"/>
                  <a:pt x="73" y="276"/>
                </a:cubicBezTo>
                <a:close/>
                <a:moveTo>
                  <a:pt x="121" y="95"/>
                </a:moveTo>
                <a:cubicBezTo>
                  <a:pt x="123" y="88"/>
                  <a:pt x="125" y="81"/>
                  <a:pt x="130" y="75"/>
                </a:cubicBezTo>
                <a:cubicBezTo>
                  <a:pt x="127" y="76"/>
                  <a:pt x="126" y="77"/>
                  <a:pt x="125" y="78"/>
                </a:cubicBezTo>
                <a:cubicBezTo>
                  <a:pt x="122" y="83"/>
                  <a:pt x="121" y="89"/>
                  <a:pt x="121" y="95"/>
                </a:cubicBezTo>
                <a:close/>
                <a:moveTo>
                  <a:pt x="109" y="340"/>
                </a:moveTo>
                <a:cubicBezTo>
                  <a:pt x="111" y="340"/>
                  <a:pt x="113" y="340"/>
                  <a:pt x="115" y="340"/>
                </a:cubicBezTo>
                <a:cubicBezTo>
                  <a:pt x="117" y="340"/>
                  <a:pt x="119" y="340"/>
                  <a:pt x="120" y="339"/>
                </a:cubicBezTo>
                <a:cubicBezTo>
                  <a:pt x="122" y="338"/>
                  <a:pt x="123" y="337"/>
                  <a:pt x="124" y="335"/>
                </a:cubicBezTo>
                <a:cubicBezTo>
                  <a:pt x="118" y="336"/>
                  <a:pt x="113" y="337"/>
                  <a:pt x="109" y="340"/>
                </a:cubicBezTo>
                <a:close/>
                <a:moveTo>
                  <a:pt x="68" y="29"/>
                </a:moveTo>
                <a:cubicBezTo>
                  <a:pt x="71" y="23"/>
                  <a:pt x="73" y="16"/>
                  <a:pt x="72" y="13"/>
                </a:cubicBezTo>
                <a:cubicBezTo>
                  <a:pt x="71" y="13"/>
                  <a:pt x="70" y="14"/>
                  <a:pt x="70" y="16"/>
                </a:cubicBezTo>
                <a:cubicBezTo>
                  <a:pt x="68" y="19"/>
                  <a:pt x="68" y="22"/>
                  <a:pt x="68" y="26"/>
                </a:cubicBezTo>
                <a:cubicBezTo>
                  <a:pt x="68" y="27"/>
                  <a:pt x="68" y="28"/>
                  <a:pt x="68" y="29"/>
                </a:cubicBezTo>
                <a:close/>
                <a:moveTo>
                  <a:pt x="115" y="126"/>
                </a:moveTo>
                <a:cubicBezTo>
                  <a:pt x="113" y="123"/>
                  <a:pt x="111" y="121"/>
                  <a:pt x="109" y="119"/>
                </a:cubicBezTo>
                <a:cubicBezTo>
                  <a:pt x="107" y="118"/>
                  <a:pt x="105" y="117"/>
                  <a:pt x="103" y="118"/>
                </a:cubicBezTo>
                <a:cubicBezTo>
                  <a:pt x="106" y="123"/>
                  <a:pt x="109" y="125"/>
                  <a:pt x="115" y="126"/>
                </a:cubicBezTo>
                <a:close/>
                <a:moveTo>
                  <a:pt x="120" y="297"/>
                </a:moveTo>
                <a:cubicBezTo>
                  <a:pt x="114" y="292"/>
                  <a:pt x="106" y="294"/>
                  <a:pt x="104" y="301"/>
                </a:cubicBezTo>
                <a:cubicBezTo>
                  <a:pt x="109" y="298"/>
                  <a:pt x="114" y="297"/>
                  <a:pt x="120" y="297"/>
                </a:cubicBezTo>
                <a:close/>
                <a:moveTo>
                  <a:pt x="142" y="251"/>
                </a:moveTo>
                <a:cubicBezTo>
                  <a:pt x="144" y="253"/>
                  <a:pt x="151" y="254"/>
                  <a:pt x="157" y="256"/>
                </a:cubicBezTo>
                <a:cubicBezTo>
                  <a:pt x="155" y="252"/>
                  <a:pt x="148" y="249"/>
                  <a:pt x="142" y="251"/>
                </a:cubicBezTo>
                <a:close/>
                <a:moveTo>
                  <a:pt x="101" y="57"/>
                </a:moveTo>
                <a:cubicBezTo>
                  <a:pt x="103" y="51"/>
                  <a:pt x="105" y="45"/>
                  <a:pt x="100" y="38"/>
                </a:cubicBezTo>
                <a:cubicBezTo>
                  <a:pt x="100" y="45"/>
                  <a:pt x="100" y="51"/>
                  <a:pt x="101" y="57"/>
                </a:cubicBezTo>
                <a:close/>
                <a:moveTo>
                  <a:pt x="81" y="70"/>
                </a:moveTo>
                <a:cubicBezTo>
                  <a:pt x="80" y="66"/>
                  <a:pt x="80" y="61"/>
                  <a:pt x="78" y="57"/>
                </a:cubicBezTo>
                <a:cubicBezTo>
                  <a:pt x="77" y="55"/>
                  <a:pt x="77" y="55"/>
                  <a:pt x="80" y="55"/>
                </a:cubicBezTo>
                <a:cubicBezTo>
                  <a:pt x="79" y="54"/>
                  <a:pt x="78" y="53"/>
                  <a:pt x="77" y="53"/>
                </a:cubicBezTo>
                <a:cubicBezTo>
                  <a:pt x="76" y="54"/>
                  <a:pt x="76" y="55"/>
                  <a:pt x="76" y="56"/>
                </a:cubicBezTo>
                <a:cubicBezTo>
                  <a:pt x="76" y="57"/>
                  <a:pt x="76" y="57"/>
                  <a:pt x="76" y="58"/>
                </a:cubicBezTo>
                <a:cubicBezTo>
                  <a:pt x="77" y="62"/>
                  <a:pt x="78" y="66"/>
                  <a:pt x="81" y="70"/>
                </a:cubicBezTo>
                <a:close/>
                <a:moveTo>
                  <a:pt x="106" y="303"/>
                </a:moveTo>
                <a:cubicBezTo>
                  <a:pt x="110" y="303"/>
                  <a:pt x="113" y="303"/>
                  <a:pt x="117" y="303"/>
                </a:cubicBezTo>
                <a:cubicBezTo>
                  <a:pt x="119" y="303"/>
                  <a:pt x="120" y="302"/>
                  <a:pt x="121" y="300"/>
                </a:cubicBezTo>
                <a:cubicBezTo>
                  <a:pt x="116" y="299"/>
                  <a:pt x="111" y="300"/>
                  <a:pt x="106" y="303"/>
                </a:cubicBezTo>
                <a:close/>
                <a:moveTo>
                  <a:pt x="50" y="39"/>
                </a:moveTo>
                <a:cubicBezTo>
                  <a:pt x="49" y="43"/>
                  <a:pt x="48" y="47"/>
                  <a:pt x="48" y="52"/>
                </a:cubicBezTo>
                <a:cubicBezTo>
                  <a:pt x="53" y="48"/>
                  <a:pt x="54" y="43"/>
                  <a:pt x="50" y="39"/>
                </a:cubicBezTo>
                <a:close/>
                <a:moveTo>
                  <a:pt x="106" y="338"/>
                </a:moveTo>
                <a:cubicBezTo>
                  <a:pt x="108" y="337"/>
                  <a:pt x="110" y="335"/>
                  <a:pt x="113" y="335"/>
                </a:cubicBezTo>
                <a:cubicBezTo>
                  <a:pt x="115" y="334"/>
                  <a:pt x="118" y="333"/>
                  <a:pt x="121" y="332"/>
                </a:cubicBezTo>
                <a:cubicBezTo>
                  <a:pt x="115" y="330"/>
                  <a:pt x="108" y="332"/>
                  <a:pt x="106" y="338"/>
                </a:cubicBezTo>
                <a:close/>
                <a:moveTo>
                  <a:pt x="111" y="281"/>
                </a:moveTo>
                <a:cubicBezTo>
                  <a:pt x="117" y="284"/>
                  <a:pt x="125" y="281"/>
                  <a:pt x="128" y="275"/>
                </a:cubicBezTo>
                <a:cubicBezTo>
                  <a:pt x="125" y="277"/>
                  <a:pt x="123" y="278"/>
                  <a:pt x="120" y="279"/>
                </a:cubicBezTo>
                <a:cubicBezTo>
                  <a:pt x="117" y="280"/>
                  <a:pt x="114" y="280"/>
                  <a:pt x="111" y="281"/>
                </a:cubicBezTo>
                <a:close/>
                <a:moveTo>
                  <a:pt x="43" y="5"/>
                </a:moveTo>
                <a:cubicBezTo>
                  <a:pt x="39" y="12"/>
                  <a:pt x="37" y="17"/>
                  <a:pt x="37" y="21"/>
                </a:cubicBezTo>
                <a:cubicBezTo>
                  <a:pt x="40" y="16"/>
                  <a:pt x="43" y="11"/>
                  <a:pt x="43" y="5"/>
                </a:cubicBezTo>
                <a:close/>
                <a:moveTo>
                  <a:pt x="87" y="324"/>
                </a:moveTo>
                <a:cubicBezTo>
                  <a:pt x="83" y="329"/>
                  <a:pt x="80" y="334"/>
                  <a:pt x="76" y="338"/>
                </a:cubicBezTo>
                <a:cubicBezTo>
                  <a:pt x="81" y="335"/>
                  <a:pt x="86" y="330"/>
                  <a:pt x="87" y="324"/>
                </a:cubicBezTo>
                <a:close/>
                <a:moveTo>
                  <a:pt x="86" y="188"/>
                </a:moveTo>
                <a:cubicBezTo>
                  <a:pt x="87" y="191"/>
                  <a:pt x="88" y="195"/>
                  <a:pt x="89" y="199"/>
                </a:cubicBezTo>
                <a:cubicBezTo>
                  <a:pt x="90" y="197"/>
                  <a:pt x="90" y="196"/>
                  <a:pt x="90" y="195"/>
                </a:cubicBezTo>
                <a:cubicBezTo>
                  <a:pt x="91" y="191"/>
                  <a:pt x="91" y="191"/>
                  <a:pt x="88" y="189"/>
                </a:cubicBezTo>
                <a:cubicBezTo>
                  <a:pt x="87" y="188"/>
                  <a:pt x="87" y="188"/>
                  <a:pt x="86" y="188"/>
                </a:cubicBezTo>
                <a:close/>
                <a:moveTo>
                  <a:pt x="63" y="77"/>
                </a:moveTo>
                <a:cubicBezTo>
                  <a:pt x="60" y="73"/>
                  <a:pt x="55" y="72"/>
                  <a:pt x="53" y="75"/>
                </a:cubicBezTo>
                <a:cubicBezTo>
                  <a:pt x="56" y="77"/>
                  <a:pt x="59" y="77"/>
                  <a:pt x="63" y="77"/>
                </a:cubicBezTo>
                <a:close/>
                <a:moveTo>
                  <a:pt x="141" y="253"/>
                </a:moveTo>
                <a:cubicBezTo>
                  <a:pt x="144" y="258"/>
                  <a:pt x="152" y="261"/>
                  <a:pt x="156" y="259"/>
                </a:cubicBezTo>
                <a:cubicBezTo>
                  <a:pt x="151" y="257"/>
                  <a:pt x="145" y="256"/>
                  <a:pt x="141" y="253"/>
                </a:cubicBezTo>
                <a:close/>
                <a:moveTo>
                  <a:pt x="84" y="128"/>
                </a:moveTo>
                <a:cubicBezTo>
                  <a:pt x="81" y="132"/>
                  <a:pt x="78" y="135"/>
                  <a:pt x="76" y="139"/>
                </a:cubicBezTo>
                <a:cubicBezTo>
                  <a:pt x="80" y="137"/>
                  <a:pt x="84" y="134"/>
                  <a:pt x="84" y="128"/>
                </a:cubicBezTo>
                <a:close/>
                <a:moveTo>
                  <a:pt x="72" y="28"/>
                </a:moveTo>
                <a:cubicBezTo>
                  <a:pt x="77" y="24"/>
                  <a:pt x="78" y="19"/>
                  <a:pt x="76" y="15"/>
                </a:cubicBezTo>
                <a:cubicBezTo>
                  <a:pt x="75" y="20"/>
                  <a:pt x="73" y="24"/>
                  <a:pt x="72" y="28"/>
                </a:cubicBezTo>
                <a:close/>
                <a:moveTo>
                  <a:pt x="46" y="4"/>
                </a:moveTo>
                <a:cubicBezTo>
                  <a:pt x="45" y="9"/>
                  <a:pt x="45" y="14"/>
                  <a:pt x="42" y="18"/>
                </a:cubicBezTo>
                <a:cubicBezTo>
                  <a:pt x="47" y="15"/>
                  <a:pt x="49" y="9"/>
                  <a:pt x="46" y="4"/>
                </a:cubicBezTo>
                <a:close/>
                <a:moveTo>
                  <a:pt x="96" y="37"/>
                </a:moveTo>
                <a:cubicBezTo>
                  <a:pt x="95" y="39"/>
                  <a:pt x="95" y="46"/>
                  <a:pt x="98" y="53"/>
                </a:cubicBezTo>
                <a:cubicBezTo>
                  <a:pt x="97" y="47"/>
                  <a:pt x="98" y="42"/>
                  <a:pt x="96" y="37"/>
                </a:cubicBezTo>
                <a:close/>
                <a:moveTo>
                  <a:pt x="85" y="72"/>
                </a:moveTo>
                <a:cubicBezTo>
                  <a:pt x="86" y="66"/>
                  <a:pt x="84" y="59"/>
                  <a:pt x="81" y="56"/>
                </a:cubicBezTo>
                <a:cubicBezTo>
                  <a:pt x="83" y="61"/>
                  <a:pt x="83" y="67"/>
                  <a:pt x="85" y="72"/>
                </a:cubicBezTo>
                <a:close/>
                <a:moveTo>
                  <a:pt x="81" y="127"/>
                </a:moveTo>
                <a:cubicBezTo>
                  <a:pt x="75" y="129"/>
                  <a:pt x="74" y="135"/>
                  <a:pt x="72" y="140"/>
                </a:cubicBezTo>
                <a:cubicBezTo>
                  <a:pt x="75" y="135"/>
                  <a:pt x="78" y="131"/>
                  <a:pt x="81" y="127"/>
                </a:cubicBezTo>
                <a:close/>
                <a:moveTo>
                  <a:pt x="30" y="63"/>
                </a:moveTo>
                <a:cubicBezTo>
                  <a:pt x="28" y="63"/>
                  <a:pt x="26" y="64"/>
                  <a:pt x="26" y="66"/>
                </a:cubicBezTo>
                <a:cubicBezTo>
                  <a:pt x="26" y="68"/>
                  <a:pt x="26" y="70"/>
                  <a:pt x="26" y="72"/>
                </a:cubicBezTo>
                <a:cubicBezTo>
                  <a:pt x="28" y="69"/>
                  <a:pt x="30" y="66"/>
                  <a:pt x="30" y="63"/>
                </a:cubicBezTo>
                <a:close/>
                <a:moveTo>
                  <a:pt x="51" y="78"/>
                </a:moveTo>
                <a:cubicBezTo>
                  <a:pt x="51" y="80"/>
                  <a:pt x="52" y="81"/>
                  <a:pt x="54" y="81"/>
                </a:cubicBezTo>
                <a:cubicBezTo>
                  <a:pt x="57" y="82"/>
                  <a:pt x="59" y="81"/>
                  <a:pt x="61" y="80"/>
                </a:cubicBezTo>
                <a:cubicBezTo>
                  <a:pt x="58" y="79"/>
                  <a:pt x="54" y="79"/>
                  <a:pt x="51" y="78"/>
                </a:cubicBezTo>
                <a:close/>
                <a:moveTo>
                  <a:pt x="22" y="54"/>
                </a:moveTo>
                <a:cubicBezTo>
                  <a:pt x="20" y="52"/>
                  <a:pt x="19" y="51"/>
                  <a:pt x="17" y="50"/>
                </a:cubicBezTo>
                <a:cubicBezTo>
                  <a:pt x="15" y="48"/>
                  <a:pt x="14" y="46"/>
                  <a:pt x="13" y="44"/>
                </a:cubicBezTo>
                <a:cubicBezTo>
                  <a:pt x="14" y="50"/>
                  <a:pt x="17" y="53"/>
                  <a:pt x="22" y="54"/>
                </a:cubicBezTo>
                <a:close/>
                <a:moveTo>
                  <a:pt x="47" y="40"/>
                </a:moveTo>
                <a:cubicBezTo>
                  <a:pt x="44" y="45"/>
                  <a:pt x="44" y="48"/>
                  <a:pt x="46" y="52"/>
                </a:cubicBezTo>
                <a:cubicBezTo>
                  <a:pt x="46" y="48"/>
                  <a:pt x="46" y="44"/>
                  <a:pt x="47" y="40"/>
                </a:cubicBezTo>
                <a:close/>
                <a:moveTo>
                  <a:pt x="33" y="64"/>
                </a:moveTo>
                <a:cubicBezTo>
                  <a:pt x="32" y="67"/>
                  <a:pt x="31" y="70"/>
                  <a:pt x="30" y="73"/>
                </a:cubicBezTo>
                <a:cubicBezTo>
                  <a:pt x="32" y="71"/>
                  <a:pt x="35" y="68"/>
                  <a:pt x="33" y="64"/>
                </a:cubicBezTo>
                <a:close/>
                <a:moveTo>
                  <a:pt x="62" y="156"/>
                </a:moveTo>
                <a:cubicBezTo>
                  <a:pt x="63" y="159"/>
                  <a:pt x="63" y="159"/>
                  <a:pt x="66" y="158"/>
                </a:cubicBezTo>
                <a:cubicBezTo>
                  <a:pt x="64" y="157"/>
                  <a:pt x="63" y="157"/>
                  <a:pt x="62" y="1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1E972AF-04B7-4027-9FDF-729150D41269}"/>
              </a:ext>
            </a:extLst>
          </p:cNvPr>
          <p:cNvSpPr txBox="1"/>
          <p:nvPr/>
        </p:nvSpPr>
        <p:spPr>
          <a:xfrm>
            <a:off x="7729220" y="5580663"/>
            <a:ext cx="446278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800" dirty="0"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lt"/>
              </a:rPr>
              <a:t>Condensed tannin is a potential inhibitor due to the structural similarity between tannins and tyrosine (or L-dopa)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4826904-5363-4B12-9266-A767A70EDC33}"/>
              </a:ext>
            </a:extLst>
          </p:cNvPr>
          <p:cNvSpPr txBox="1"/>
          <p:nvPr/>
        </p:nvSpPr>
        <p:spPr>
          <a:xfrm>
            <a:off x="5611495" y="4334450"/>
            <a:ext cx="969010" cy="27559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en-US" altLang="zh-CN" sz="1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charset="0"/>
                <a:cs typeface="Palatino Linotype" panose="02040502050505030304" charset="0"/>
              </a:rPr>
              <a:t>Tyrosinase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FB475A8-DD01-49B9-8BD8-0696CB9F2918}"/>
              </a:ext>
            </a:extLst>
          </p:cNvPr>
          <p:cNvSpPr txBox="1"/>
          <p:nvPr/>
        </p:nvSpPr>
        <p:spPr>
          <a:xfrm>
            <a:off x="5012690" y="5311715"/>
            <a:ext cx="1355090" cy="22987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en-US" altLang="zh-CN" sz="900" b="1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charset="0"/>
                <a:cs typeface="Palatino Linotype" panose="02040502050505030304" charset="0"/>
              </a:rPr>
              <a:t>Dopamine quinone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E1010A8F-FF2B-47F8-8CCF-9320F25E8A0B}"/>
              </a:ext>
            </a:extLst>
          </p:cNvPr>
          <p:cNvGrpSpPr/>
          <p:nvPr/>
        </p:nvGrpSpPr>
        <p:grpSpPr>
          <a:xfrm>
            <a:off x="1833245" y="1053405"/>
            <a:ext cx="9320530" cy="5633720"/>
            <a:chOff x="2895" y="1927"/>
            <a:chExt cx="14678" cy="8872"/>
          </a:xfrm>
        </p:grpSpPr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5A440C7D-DC10-4C29-B036-A34BC3967CA6}"/>
                </a:ext>
              </a:extLst>
            </p:cNvPr>
            <p:cNvGrpSpPr/>
            <p:nvPr/>
          </p:nvGrpSpPr>
          <p:grpSpPr>
            <a:xfrm>
              <a:off x="2895" y="1927"/>
              <a:ext cx="14678" cy="8872"/>
              <a:chOff x="2895" y="1931"/>
              <a:chExt cx="14678" cy="8872"/>
            </a:xfrm>
          </p:grpSpPr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DD59315A-E4D2-4C59-A267-2A4FEC20B3CF}"/>
                  </a:ext>
                </a:extLst>
              </p:cNvPr>
              <p:cNvGrpSpPr/>
              <p:nvPr/>
            </p:nvGrpSpPr>
            <p:grpSpPr>
              <a:xfrm>
                <a:off x="2895" y="1931"/>
                <a:ext cx="14542" cy="8872"/>
                <a:chOff x="2895" y="1931"/>
                <a:chExt cx="14542" cy="8872"/>
              </a:xfrm>
            </p:grpSpPr>
            <p:grpSp>
              <p:nvGrpSpPr>
                <p:cNvPr id="27" name="组合 26">
                  <a:extLst>
                    <a:ext uri="{FF2B5EF4-FFF2-40B4-BE49-F238E27FC236}">
                      <a16:creationId xmlns:a16="http://schemas.microsoft.com/office/drawing/2014/main" id="{254CBF10-BE41-4686-B400-02C6FE598457}"/>
                    </a:ext>
                  </a:extLst>
                </p:cNvPr>
                <p:cNvGrpSpPr/>
                <p:nvPr/>
              </p:nvGrpSpPr>
              <p:grpSpPr>
                <a:xfrm>
                  <a:off x="2895" y="1931"/>
                  <a:ext cx="14542" cy="8872"/>
                  <a:chOff x="2895" y="1931"/>
                  <a:chExt cx="14542" cy="8872"/>
                </a:xfrm>
              </p:grpSpPr>
              <p:grpSp>
                <p:nvGrpSpPr>
                  <p:cNvPr id="30" name="组合 29">
                    <a:extLst>
                      <a:ext uri="{FF2B5EF4-FFF2-40B4-BE49-F238E27FC236}">
                        <a16:creationId xmlns:a16="http://schemas.microsoft.com/office/drawing/2014/main" id="{68E96E75-3C84-4468-A5CF-2F5C5291083C}"/>
                      </a:ext>
                    </a:extLst>
                  </p:cNvPr>
                  <p:cNvGrpSpPr/>
                  <p:nvPr/>
                </p:nvGrpSpPr>
                <p:grpSpPr>
                  <a:xfrm>
                    <a:off x="2895" y="1931"/>
                    <a:ext cx="14542" cy="8872"/>
                    <a:chOff x="2895" y="1931"/>
                    <a:chExt cx="14542" cy="8872"/>
                  </a:xfrm>
                </p:grpSpPr>
                <p:grpSp>
                  <p:nvGrpSpPr>
                    <p:cNvPr id="33" name="组合 32">
                      <a:extLst>
                        <a:ext uri="{FF2B5EF4-FFF2-40B4-BE49-F238E27FC236}">
                          <a16:creationId xmlns:a16="http://schemas.microsoft.com/office/drawing/2014/main" id="{D8974948-952F-4450-A153-6CD3B44F753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895" y="1931"/>
                      <a:ext cx="14542" cy="8872"/>
                      <a:chOff x="2895" y="1931"/>
                      <a:chExt cx="14542" cy="8872"/>
                    </a:xfrm>
                  </p:grpSpPr>
                  <p:grpSp>
                    <p:nvGrpSpPr>
                      <p:cNvPr id="36" name="组合 35">
                        <a:extLst>
                          <a:ext uri="{FF2B5EF4-FFF2-40B4-BE49-F238E27FC236}">
                            <a16:creationId xmlns:a16="http://schemas.microsoft.com/office/drawing/2014/main" id="{7A6E0483-6885-4A61-9505-8CF5A8CB309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895" y="1931"/>
                        <a:ext cx="14542" cy="8872"/>
                        <a:chOff x="2895" y="1931"/>
                        <a:chExt cx="14542" cy="8872"/>
                      </a:xfrm>
                    </p:grpSpPr>
                    <p:grpSp>
                      <p:nvGrpSpPr>
                        <p:cNvPr id="39" name="组合 38">
                          <a:extLst>
                            <a:ext uri="{FF2B5EF4-FFF2-40B4-BE49-F238E27FC236}">
                              <a16:creationId xmlns:a16="http://schemas.microsoft.com/office/drawing/2014/main" id="{D23FF567-EDE4-44F8-A0EA-B6BF28E29297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2895" y="1931"/>
                          <a:ext cx="14543" cy="8872"/>
                          <a:chOff x="2895" y="1883"/>
                          <a:chExt cx="14766" cy="9130"/>
                        </a:xfrm>
                      </p:grpSpPr>
                      <p:grpSp>
                        <p:nvGrpSpPr>
                          <p:cNvPr id="42" name="组合 41">
                            <a:extLst>
                              <a:ext uri="{FF2B5EF4-FFF2-40B4-BE49-F238E27FC236}">
                                <a16:creationId xmlns:a16="http://schemas.microsoft.com/office/drawing/2014/main" id="{66600ADD-F943-490E-A4DF-B437E314296C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2895" y="1883"/>
                            <a:ext cx="14766" cy="9130"/>
                            <a:chOff x="2927" y="1867"/>
                            <a:chExt cx="14766" cy="9130"/>
                          </a:xfrm>
                        </p:grpSpPr>
                        <p:grpSp>
                          <p:nvGrpSpPr>
                            <p:cNvPr id="47" name="组合 46">
                              <a:extLst>
                                <a:ext uri="{FF2B5EF4-FFF2-40B4-BE49-F238E27FC236}">
                                  <a16:creationId xmlns:a16="http://schemas.microsoft.com/office/drawing/2014/main" id="{3002EB3A-43A0-4C5B-90A7-6FC69A67A7DA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2927" y="2207"/>
                              <a:ext cx="14766" cy="8790"/>
                              <a:chOff x="2927" y="2207"/>
                              <a:chExt cx="14766" cy="8790"/>
                            </a:xfrm>
                          </p:grpSpPr>
                          <p:grpSp>
                            <p:nvGrpSpPr>
                              <p:cNvPr id="49" name="组合 48">
                                <a:extLst>
                                  <a:ext uri="{FF2B5EF4-FFF2-40B4-BE49-F238E27FC236}">
                                    <a16:creationId xmlns:a16="http://schemas.microsoft.com/office/drawing/2014/main" id="{0039898E-0938-4604-8D4E-21D7F278CAD7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2927" y="2207"/>
                                <a:ext cx="14766" cy="8790"/>
                                <a:chOff x="2927" y="2207"/>
                                <a:chExt cx="14766" cy="8790"/>
                              </a:xfrm>
                            </p:grpSpPr>
                            <p:grpSp>
                              <p:nvGrpSpPr>
                                <p:cNvPr id="51" name="组合 50">
                                  <a:extLst>
                                    <a:ext uri="{FF2B5EF4-FFF2-40B4-BE49-F238E27FC236}">
                                      <a16:creationId xmlns:a16="http://schemas.microsoft.com/office/drawing/2014/main" id="{B01DC27F-011D-45E5-959C-E26A10609518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2927" y="2207"/>
                                  <a:ext cx="14767" cy="8791"/>
                                  <a:chOff x="2927" y="2207"/>
                                  <a:chExt cx="14767" cy="8791"/>
                                </a:xfrm>
                              </p:grpSpPr>
                              <p:pic>
                                <p:nvPicPr>
                                  <p:cNvPr id="55" name="图片 54">
                                    <a:extLst>
                                      <a:ext uri="{FF2B5EF4-FFF2-40B4-BE49-F238E27FC236}">
                                        <a16:creationId xmlns:a16="http://schemas.microsoft.com/office/drawing/2014/main" id="{28CBF9CC-491A-4B61-AAA6-A5D3E433D8F3}"/>
                                      </a:ext>
                                    </a:extLst>
                                  </p:cNvPr>
                                  <p:cNvPicPr>
                                    <a:picLocks noChangeAspect="1"/>
                                  </p:cNvPicPr>
                                  <p:nvPr/>
                                </p:nvPicPr>
                                <p:blipFill>
                                  <a:blip r:embed="rId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2927" y="2207"/>
                                    <a:ext cx="14767" cy="8791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  <p:pic>
                                <p:nvPicPr>
                                  <p:cNvPr id="56" name="图片 55">
                                    <a:extLst>
                                      <a:ext uri="{FF2B5EF4-FFF2-40B4-BE49-F238E27FC236}">
                                        <a16:creationId xmlns:a16="http://schemas.microsoft.com/office/drawing/2014/main" id="{4D1C1DE2-E4B5-444E-B662-04260C89DE61}"/>
                                      </a:ext>
                                    </a:extLst>
                                  </p:cNvPr>
                                  <p:cNvPicPr>
                                    <a:picLocks noChangeAspect="1"/>
                                  </p:cNvPicPr>
                                  <p:nvPr/>
                                </p:nvPicPr>
                                <p:blipFill>
                                  <a:blip r:embed="rId5"/>
                                  <a:stretch>
                                    <a:fillRect/>
                                  </a:stretch>
                                </p:blipFill>
                                <p:spPr>
                                  <a:xfrm rot="1920000">
                                    <a:off x="5801" y="3093"/>
                                    <a:ext cx="1577" cy="514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  <p:pic>
                                <p:nvPicPr>
                                  <p:cNvPr id="57" name="图片 56">
                                    <a:extLst>
                                      <a:ext uri="{FF2B5EF4-FFF2-40B4-BE49-F238E27FC236}">
                                        <a16:creationId xmlns:a16="http://schemas.microsoft.com/office/drawing/2014/main" id="{7AA9A41E-2745-4EE9-9C56-91C7CA7DD087}"/>
                                      </a:ext>
                                    </a:extLst>
                                  </p:cNvPr>
                                  <p:cNvPicPr>
                                    <a:picLocks noChangeAspect="1"/>
                                  </p:cNvPicPr>
                                  <p:nvPr/>
                                </p:nvPicPr>
                                <p:blipFill>
                                  <a:blip r:embed="rId5"/>
                                  <a:stretch>
                                    <a:fillRect/>
                                  </a:stretch>
                                </p:blipFill>
                                <p:spPr>
                                  <a:xfrm rot="1920000">
                                    <a:off x="5730" y="3706"/>
                                    <a:ext cx="1577" cy="354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grpSp>
                            <p:grpSp>
                              <p:nvGrpSpPr>
                                <p:cNvPr id="52" name="组合 51">
                                  <a:extLst>
                                    <a:ext uri="{FF2B5EF4-FFF2-40B4-BE49-F238E27FC236}">
                                      <a16:creationId xmlns:a16="http://schemas.microsoft.com/office/drawing/2014/main" id="{EDDC6789-C935-43D5-BECF-06E6E85D6515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5585" y="4539"/>
                                  <a:ext cx="1935" cy="971"/>
                                  <a:chOff x="5585" y="4539"/>
                                  <a:chExt cx="1935" cy="971"/>
                                </a:xfrm>
                              </p:grpSpPr>
                              <p:pic>
                                <p:nvPicPr>
                                  <p:cNvPr id="53" name="图片 52">
                                    <a:extLst>
                                      <a:ext uri="{FF2B5EF4-FFF2-40B4-BE49-F238E27FC236}">
                                        <a16:creationId xmlns:a16="http://schemas.microsoft.com/office/drawing/2014/main" id="{531A0CDD-E0D0-40D8-A6B9-72BC3525E2A7}"/>
                                      </a:ext>
                                    </a:extLst>
                                  </p:cNvPr>
                                  <p:cNvPicPr>
                                    <a:picLocks noChangeAspect="1"/>
                                  </p:cNvPicPr>
                                  <p:nvPr/>
                                </p:nvPicPr>
                                <p:blipFill>
                                  <a:blip r:embed="rId5"/>
                                  <a:stretch>
                                    <a:fillRect/>
                                  </a:stretch>
                                </p:blipFill>
                                <p:spPr>
                                  <a:xfrm rot="19680000">
                                    <a:off x="5944" y="4996"/>
                                    <a:ext cx="1577" cy="514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  <p:pic>
                                <p:nvPicPr>
                                  <p:cNvPr id="54" name="图片 53">
                                    <a:extLst>
                                      <a:ext uri="{FF2B5EF4-FFF2-40B4-BE49-F238E27FC236}">
                                        <a16:creationId xmlns:a16="http://schemas.microsoft.com/office/drawing/2014/main" id="{12C05FEF-1B18-4473-9F42-CB5AD861FE12}"/>
                                      </a:ext>
                                    </a:extLst>
                                  </p:cNvPr>
                                  <p:cNvPicPr>
                                    <a:picLocks noChangeAspect="1"/>
                                  </p:cNvPicPr>
                                  <p:nvPr/>
                                </p:nvPicPr>
                                <p:blipFill>
                                  <a:blip r:embed="rId5"/>
                                  <a:stretch>
                                    <a:fillRect/>
                                  </a:stretch>
                                </p:blipFill>
                                <p:spPr>
                                  <a:xfrm rot="19680000">
                                    <a:off x="5585" y="4539"/>
                                    <a:ext cx="1577" cy="514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grpSp>
                          </p:grpSp>
                          <p:sp>
                            <p:nvSpPr>
                              <p:cNvPr id="50" name="文本框 49">
                                <a:extLst>
                                  <a:ext uri="{FF2B5EF4-FFF2-40B4-BE49-F238E27FC236}">
                                    <a16:creationId xmlns:a16="http://schemas.microsoft.com/office/drawing/2014/main" id="{3E146350-FBF9-4978-8F10-7EA5F85B01AA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5562" y="3827"/>
                                <a:ext cx="2309" cy="1046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 anchor="t">
                                <a:spAutoFit/>
                              </a:bodyPr>
                              <a:lstStyle/>
                              <a:p>
                                <a:r>
                                  <a:rPr lang="zh-CN" altLang="en-US" sz="1200" b="1">
                                    <a:latin typeface="Palatino Linotype" panose="02040502050505030304" charset="0"/>
                                    <a:cs typeface="Palatino Linotype" panose="02040502050505030304" charset="0"/>
                                  </a:rPr>
                                  <a:t>Structural similarity</a:t>
                                </a:r>
                              </a:p>
                              <a:p>
                                <a:r>
                                  <a:rPr lang="en-US" altLang="zh-CN" sz="1200" b="1">
                                    <a:solidFill>
                                      <a:srgbClr val="FF0000"/>
                                    </a:solidFill>
                                    <a:latin typeface="Palatino Linotype" panose="02040502050505030304" charset="0"/>
                                    <a:cs typeface="Palatino Linotype" panose="02040502050505030304" charset="0"/>
                                  </a:rPr>
                                  <a:t>(red part)</a:t>
                                </a:r>
                              </a:p>
                            </p:txBody>
                          </p:sp>
                        </p:grpSp>
                        <p:sp>
                          <p:nvSpPr>
                            <p:cNvPr id="48" name="文本框 47">
                              <a:extLst>
                                <a:ext uri="{FF2B5EF4-FFF2-40B4-BE49-F238E27FC236}">
                                  <a16:creationId xmlns:a16="http://schemas.microsoft.com/office/drawing/2014/main" id="{E4E6C1CB-DA42-47F7-8F63-5D494A759940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7760" y="1867"/>
                              <a:ext cx="2757" cy="1494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  <p:txBody>
                            <a:bodyPr wrap="square" rtlCol="0" anchor="t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zh-CN" altLang="en-US" b="1">
                                  <a:latin typeface="Palatino Linotype" panose="02040502050505030304" charset="0"/>
                                  <a:cs typeface="Palatino Linotype" panose="02040502050505030304" charset="0"/>
                                </a:rPr>
                                <a:t>Melanin </a:t>
                              </a:r>
                            </a:p>
                            <a:p>
                              <a:pPr algn="ctr"/>
                              <a:r>
                                <a:rPr lang="zh-CN" altLang="en-US" b="1">
                                  <a:latin typeface="Palatino Linotype" panose="02040502050505030304" charset="0"/>
                                  <a:cs typeface="Palatino Linotype" panose="02040502050505030304" charset="0"/>
                                </a:rPr>
                                <a:t>Bio-Synthesis Pathway</a:t>
                              </a:r>
                              <a:r>
                                <a:rPr lang="zh-CN" altLang="en-US"/>
                                <a:t> 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43" name="文本框 42">
                            <a:extLst>
                              <a:ext uri="{FF2B5EF4-FFF2-40B4-BE49-F238E27FC236}">
                                <a16:creationId xmlns:a16="http://schemas.microsoft.com/office/drawing/2014/main" id="{CE380F5B-3EAE-4BF5-B2B8-CE5082722459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0606" y="3552"/>
                            <a:ext cx="2562" cy="44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  <p:txBody>
                          <a:bodyPr wrap="square" rtlCol="0" anchor="t">
                            <a:spAutoFit/>
                          </a:bodyPr>
                          <a:lstStyle/>
                          <a:p>
                            <a:r>
                              <a:rPr lang="zh-CN" altLang="en-US" sz="1200" b="1">
                                <a:latin typeface="Palatino Linotype" panose="02040502050505030304" charset="0"/>
                                <a:cs typeface="Palatino Linotype" panose="02040502050505030304" charset="0"/>
                              </a:rPr>
                              <a:t>Structural similarity</a:t>
                            </a:r>
                            <a:endParaRPr lang="en-US" altLang="zh-CN" sz="1200" b="1">
                              <a:solidFill>
                                <a:srgbClr val="FF0000"/>
                              </a:solidFill>
                              <a:latin typeface="Palatino Linotype" panose="02040502050505030304" charset="0"/>
                              <a:cs typeface="Palatino Linotype" panose="02040502050505030304" charset="0"/>
                            </a:endParaRPr>
                          </a:p>
                        </p:txBody>
                      </p:sp>
                      <p:sp>
                        <p:nvSpPr>
                          <p:cNvPr id="44" name="文本框 43">
                            <a:extLst>
                              <a:ext uri="{FF2B5EF4-FFF2-40B4-BE49-F238E27FC236}">
                                <a16:creationId xmlns:a16="http://schemas.microsoft.com/office/drawing/2014/main" id="{4A7FA762-1804-4A91-9835-E20D6E532EB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0606" y="5726"/>
                            <a:ext cx="2562" cy="44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  <p:txBody>
                          <a:bodyPr wrap="square" rtlCol="0" anchor="t">
                            <a:spAutoFit/>
                          </a:bodyPr>
                          <a:lstStyle/>
                          <a:p>
                            <a:r>
                              <a:rPr lang="zh-CN" altLang="en-US" sz="1200" b="1">
                                <a:latin typeface="Palatino Linotype" panose="02040502050505030304" charset="0"/>
                                <a:cs typeface="Palatino Linotype" panose="02040502050505030304" charset="0"/>
                              </a:rPr>
                              <a:t>Structural similarity</a:t>
                            </a:r>
                            <a:endParaRPr lang="en-US" altLang="zh-CN" sz="1200" b="1">
                              <a:solidFill>
                                <a:srgbClr val="FF0000"/>
                              </a:solidFill>
                              <a:latin typeface="Palatino Linotype" panose="02040502050505030304" charset="0"/>
                              <a:cs typeface="Palatino Linotype" panose="02040502050505030304" charset="0"/>
                            </a:endParaRPr>
                          </a:p>
                        </p:txBody>
                      </p:sp>
                      <p:sp>
                        <p:nvSpPr>
                          <p:cNvPr id="45" name="文本框 44">
                            <a:extLst>
                              <a:ext uri="{FF2B5EF4-FFF2-40B4-BE49-F238E27FC236}">
                                <a16:creationId xmlns:a16="http://schemas.microsoft.com/office/drawing/2014/main" id="{6BA46856-CD8E-408B-837A-6CDAA26785A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0515" y="4073"/>
                            <a:ext cx="2606" cy="44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  <p:txBody>
                          <a:bodyPr wrap="square" rtlCol="0" anchor="t">
                            <a:spAutoFit/>
                          </a:bodyPr>
                          <a:lstStyle/>
                          <a:p>
                            <a:r>
                              <a:rPr lang="en-US" altLang="zh-CN" sz="1200" b="1">
                                <a:solidFill>
                                  <a:srgbClr val="FF0000"/>
                                </a:solidFill>
                                <a:latin typeface="Palatino Linotype" panose="02040502050505030304" charset="0"/>
                                <a:cs typeface="Palatino Linotype" panose="02040502050505030304" charset="0"/>
                              </a:rPr>
                              <a:t>    (red part, phenol)</a:t>
                            </a:r>
                          </a:p>
                        </p:txBody>
                      </p:sp>
                      <p:sp>
                        <p:nvSpPr>
                          <p:cNvPr id="46" name="文本框 45">
                            <a:extLst>
                              <a:ext uri="{FF2B5EF4-FFF2-40B4-BE49-F238E27FC236}">
                                <a16:creationId xmlns:a16="http://schemas.microsoft.com/office/drawing/2014/main" id="{31C288BA-2CE6-4EFD-B72F-A0953B999091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0411" y="6256"/>
                            <a:ext cx="2817" cy="44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  <p:txBody>
                          <a:bodyPr wrap="square" rtlCol="0" anchor="t">
                            <a:spAutoFit/>
                          </a:bodyPr>
                          <a:lstStyle/>
                          <a:p>
                            <a:r>
                              <a:rPr lang="en-US" altLang="zh-CN" sz="1200" b="1">
                                <a:solidFill>
                                  <a:srgbClr val="FF0000"/>
                                </a:solidFill>
                                <a:latin typeface="Palatino Linotype" panose="02040502050505030304" charset="0"/>
                                <a:cs typeface="Palatino Linotype" panose="02040502050505030304" charset="0"/>
                              </a:rPr>
                              <a:t>(red part, pyrocatechol)</a:t>
                            </a:r>
                          </a:p>
                        </p:txBody>
                      </p:sp>
                    </p:grpSp>
                    <p:sp>
                      <p:nvSpPr>
                        <p:cNvPr id="41" name="文本框 40">
                          <a:extLst>
                            <a:ext uri="{FF2B5EF4-FFF2-40B4-BE49-F238E27FC236}">
                              <a16:creationId xmlns:a16="http://schemas.microsoft.com/office/drawing/2014/main" id="{0A5FA618-2DC5-44F2-8FC5-875FB7E42D4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8245" y="4597"/>
                          <a:ext cx="1352" cy="43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  <p:txBody>
                        <a:bodyPr wrap="square" rtlCol="0" anchor="t">
                          <a:spAutoFit/>
                        </a:bodyPr>
                        <a:lstStyle/>
                        <a:p>
                          <a:r>
                            <a:rPr lang="en-US" altLang="zh-CN" sz="1200" b="1">
                              <a:solidFill>
                                <a:srgbClr val="FF0000"/>
                              </a:solidFill>
                              <a:latin typeface="Palatino Linotype" panose="02040502050505030304" charset="0"/>
                              <a:cs typeface="Palatino Linotype" panose="02040502050505030304" charset="0"/>
                            </a:rPr>
                            <a:t>Tyrosine</a:t>
                          </a:r>
                        </a:p>
                      </p:txBody>
                    </p:sp>
                  </p:grpSp>
                  <p:sp>
                    <p:nvSpPr>
                      <p:cNvPr id="37" name="文本框 36">
                        <a:extLst>
                          <a:ext uri="{FF2B5EF4-FFF2-40B4-BE49-F238E27FC236}">
                            <a16:creationId xmlns:a16="http://schemas.microsoft.com/office/drawing/2014/main" id="{D05F3045-8FD4-47D4-A65E-BE3A79D125F8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8845" y="5120"/>
                        <a:ext cx="1526" cy="4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  <p:txBody>
                      <a:bodyPr wrap="square" rtlCol="0" anchor="t">
                        <a:spAutoFit/>
                      </a:bodyPr>
                      <a:lstStyle/>
                      <a:p>
                        <a:r>
                          <a:rPr lang="en-US" altLang="zh-CN" sz="1200" b="1">
                            <a:ln/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Palatino Linotype" panose="02040502050505030304" charset="0"/>
                            <a:cs typeface="Palatino Linotype" panose="02040502050505030304" charset="0"/>
                          </a:rPr>
                          <a:t>Tyrosinase</a:t>
                        </a:r>
                      </a:p>
                    </p:txBody>
                  </p:sp>
                  <p:sp>
                    <p:nvSpPr>
                      <p:cNvPr id="38" name="文本框 37">
                        <a:extLst>
                          <a:ext uri="{FF2B5EF4-FFF2-40B4-BE49-F238E27FC236}">
                            <a16:creationId xmlns:a16="http://schemas.microsoft.com/office/drawing/2014/main" id="{68EA9D7C-5C98-4769-A65E-7E26579CC1C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8293" y="6660"/>
                        <a:ext cx="1352" cy="4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  <p:txBody>
                      <a:bodyPr wrap="square" rtlCol="0" anchor="t">
                        <a:spAutoFit/>
                      </a:bodyPr>
                      <a:lstStyle/>
                      <a:p>
                        <a:r>
                          <a:rPr lang="en-US" altLang="zh-CN" sz="1200" b="1">
                            <a:solidFill>
                              <a:srgbClr val="FF0000"/>
                            </a:solidFill>
                            <a:latin typeface="Palatino Linotype" panose="02040502050505030304" charset="0"/>
                            <a:cs typeface="Palatino Linotype" panose="02040502050505030304" charset="0"/>
                          </a:rPr>
                          <a:t>L-dopa</a:t>
                        </a:r>
                      </a:p>
                    </p:txBody>
                  </p:sp>
                </p:grpSp>
                <p:sp>
                  <p:nvSpPr>
                    <p:cNvPr id="34" name="文本框 33">
                      <a:extLst>
                        <a:ext uri="{FF2B5EF4-FFF2-40B4-BE49-F238E27FC236}">
                          <a16:creationId xmlns:a16="http://schemas.microsoft.com/office/drawing/2014/main" id="{43C66D11-6832-4E9A-837D-865B150632B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845" y="7094"/>
                      <a:ext cx="1526" cy="43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rtlCol="0" anchor="t">
                      <a:spAutoFit/>
                    </a:bodyPr>
                    <a:lstStyle/>
                    <a:p>
                      <a:r>
                        <a:rPr lang="en-US" altLang="zh-CN" sz="1200" b="1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Palatino Linotype" panose="02040502050505030304" charset="0"/>
                          <a:cs typeface="Palatino Linotype" panose="02040502050505030304" charset="0"/>
                        </a:rPr>
                        <a:t>Tyrosinase</a:t>
                      </a:r>
                    </a:p>
                  </p:txBody>
                </p:sp>
                <p:sp>
                  <p:nvSpPr>
                    <p:cNvPr id="35" name="文本框 34">
                      <a:extLst>
                        <a:ext uri="{FF2B5EF4-FFF2-40B4-BE49-F238E27FC236}">
                          <a16:creationId xmlns:a16="http://schemas.microsoft.com/office/drawing/2014/main" id="{7F9A3C3F-11B0-4D36-9835-F3A56D76DAB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902" y="8633"/>
                      <a:ext cx="2134" cy="36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square" rtlCol="0" anchor="t">
                      <a:spAutoFit/>
                    </a:bodyPr>
                    <a:lstStyle/>
                    <a:p>
                      <a:r>
                        <a:rPr lang="en-US" altLang="zh-CN" sz="900" b="1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Palatino Linotype" panose="02040502050505030304" charset="0"/>
                          <a:cs typeface="Palatino Linotype" panose="02040502050505030304" charset="0"/>
                        </a:rPr>
                        <a:t>Dopamine quinone</a:t>
                      </a:r>
                    </a:p>
                  </p:txBody>
                </p:sp>
              </p:grpSp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E6A914BC-841E-4193-A779-D03A56A241BF}"/>
                      </a:ext>
                    </a:extLst>
                  </p:cNvPr>
                  <p:cNvSpPr txBox="1"/>
                  <p:nvPr/>
                </p:nvSpPr>
                <p:spPr>
                  <a:xfrm>
                    <a:off x="7538" y="9561"/>
                    <a:ext cx="2863" cy="434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 anchor="t">
                    <a:spAutoFit/>
                  </a:bodyPr>
                  <a:lstStyle/>
                  <a:p>
                    <a:pPr algn="l">
                      <a:buClrTx/>
                      <a:buSzTx/>
                      <a:buFontTx/>
                    </a:pPr>
                    <a:r>
                      <a:rPr lang="en-US" altLang="zh-CN" sz="1200" b="1"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Palatino Linotype" panose="02040502050505030304" charset="0"/>
                        <a:cs typeface="Palatino Linotype" panose="02040502050505030304" charset="0"/>
                      </a:rPr>
                      <a:t>Intermediate products</a:t>
                    </a:r>
                  </a:p>
                </p:txBody>
              </p:sp>
              <p:sp>
                <p:nvSpPr>
                  <p:cNvPr id="32" name="文本框 31">
                    <a:extLst>
                      <a:ext uri="{FF2B5EF4-FFF2-40B4-BE49-F238E27FC236}">
                        <a16:creationId xmlns:a16="http://schemas.microsoft.com/office/drawing/2014/main" id="{F525A2D9-F8A0-446B-AF98-4742FA175EAD}"/>
                      </a:ext>
                    </a:extLst>
                  </p:cNvPr>
                  <p:cNvSpPr txBox="1"/>
                  <p:nvPr/>
                </p:nvSpPr>
                <p:spPr>
                  <a:xfrm>
                    <a:off x="7981" y="10311"/>
                    <a:ext cx="1687" cy="483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 anchor="t">
                    <a:spAutoFit/>
                  </a:bodyPr>
                  <a:lstStyle/>
                  <a:p>
                    <a:r>
                      <a:rPr lang="en-US" altLang="zh-CN" sz="1400" b="1">
                        <a:solidFill>
                          <a:srgbClr val="FF0000"/>
                        </a:solidFill>
                        <a:latin typeface="Palatino Linotype" panose="02040502050505030304" charset="0"/>
                        <a:cs typeface="Palatino Linotype" panose="02040502050505030304" charset="0"/>
                      </a:rPr>
                      <a:t>Melanin </a:t>
                    </a:r>
                  </a:p>
                </p:txBody>
              </p:sp>
            </p:grpSp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C3310BB4-2A17-4485-8484-0C0A8FE7043D}"/>
                    </a:ext>
                  </a:extLst>
                </p:cNvPr>
                <p:cNvSpPr txBox="1"/>
                <p:nvPr/>
              </p:nvSpPr>
              <p:spPr>
                <a:xfrm>
                  <a:off x="12638" y="4852"/>
                  <a:ext cx="3085" cy="43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 anchor="t">
                  <a:spAutoFit/>
                </a:bodyPr>
                <a:lstStyle/>
                <a:p>
                  <a:pPr algn="l">
                    <a:buClrTx/>
                    <a:buSzTx/>
                    <a:buFontTx/>
                  </a:pPr>
                  <a:r>
                    <a:rPr lang="en-US" altLang="zh-CN" sz="1200" b="1"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Palatino Linotype" panose="02040502050505030304" charset="0"/>
                      <a:cs typeface="Palatino Linotype" panose="02040502050505030304" charset="0"/>
                    </a:rPr>
                    <a:t>Afotomin (structural unit)</a:t>
                  </a:r>
                </a:p>
              </p:txBody>
            </p:sp>
            <p:sp>
              <p:nvSpPr>
                <p:cNvPr id="29" name="文本框 28">
                  <a:extLst>
                    <a:ext uri="{FF2B5EF4-FFF2-40B4-BE49-F238E27FC236}">
                      <a16:creationId xmlns:a16="http://schemas.microsoft.com/office/drawing/2014/main" id="{8A2F73F0-9C27-4E69-A47B-A77F7B86479B}"/>
                    </a:ext>
                  </a:extLst>
                </p:cNvPr>
                <p:cNvSpPr txBox="1"/>
                <p:nvPr/>
              </p:nvSpPr>
              <p:spPr>
                <a:xfrm>
                  <a:off x="12653" y="6873"/>
                  <a:ext cx="3085" cy="43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 anchor="t">
                  <a:spAutoFit/>
                </a:bodyPr>
                <a:lstStyle/>
                <a:p>
                  <a:pPr algn="l">
                    <a:buClrTx/>
                    <a:buSzTx/>
                    <a:buFontTx/>
                  </a:pPr>
                  <a:r>
                    <a:rPr lang="en-US" altLang="zh-CN" sz="1200" b="1">
                      <a:solidFill>
                        <a:schemeClr val="tx1"/>
                      </a:solidFill>
                      <a:effectLst>
                        <a:outerShdw blurRad="38100" dist="19050" dir="2700000" algn="tl" rotWithShape="0">
                          <a:schemeClr val="dk1">
                            <a:alpha val="40000"/>
                          </a:schemeClr>
                        </a:outerShdw>
                      </a:effectLst>
                      <a:latin typeface="Palatino Linotype" panose="02040502050505030304" charset="0"/>
                      <a:cs typeface="Palatino Linotype" panose="02040502050505030304" charset="0"/>
                    </a:rPr>
                    <a:t>Catechin (structural unit)</a:t>
                  </a:r>
                </a:p>
              </p:txBody>
            </p:sp>
          </p:grpSp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BE90BA54-90B0-481C-9A8D-45C08A50DA9B}"/>
                  </a:ext>
                </a:extLst>
              </p:cNvPr>
              <p:cNvSpPr txBox="1"/>
              <p:nvPr/>
            </p:nvSpPr>
            <p:spPr>
              <a:xfrm>
                <a:off x="15223" y="7277"/>
                <a:ext cx="2350" cy="43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 anchor="t">
                <a:spAutoFit/>
              </a:bodyPr>
              <a:lstStyle/>
              <a:p>
                <a:pPr algn="l">
                  <a:buClrTx/>
                  <a:buSzTx/>
                  <a:buFontTx/>
                </a:pPr>
                <a:r>
                  <a:rPr lang="en-US" altLang="zh-CN" sz="1200" b="1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Palatino Linotype" panose="02040502050505030304" charset="0"/>
                    <a:cs typeface="Palatino Linotype" panose="02040502050505030304" charset="0"/>
                  </a:rPr>
                  <a:t>Condensed tannin</a:t>
                </a:r>
              </a:p>
            </p:txBody>
          </p:sp>
        </p:grp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3EE02E4E-9A95-46CE-B0C4-197A20E06E4A}"/>
                </a:ext>
              </a:extLst>
            </p:cNvPr>
            <p:cNvSpPr txBox="1"/>
            <p:nvPr/>
          </p:nvSpPr>
          <p:spPr>
            <a:xfrm>
              <a:off x="3354" y="4154"/>
              <a:ext cx="1687" cy="4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r>
                <a:rPr lang="en-US" altLang="zh-CN" sz="1400" b="1">
                  <a:ln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Palatino Linotype" panose="02040502050505030304" charset="0"/>
                  <a:cs typeface="Palatino Linotype" panose="02040502050505030304" charset="0"/>
                </a:rPr>
                <a:t> Arbutin</a:t>
              </a: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09D57FD5-DA2E-4485-AEAC-72F405A8B9C3}"/>
                </a:ext>
              </a:extLst>
            </p:cNvPr>
            <p:cNvSpPr txBox="1"/>
            <p:nvPr/>
          </p:nvSpPr>
          <p:spPr>
            <a:xfrm>
              <a:off x="3049" y="6386"/>
              <a:ext cx="2451" cy="4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r>
                <a:rPr lang="en-US" altLang="zh-CN" sz="1400" b="1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Palatino Linotype" panose="02040502050505030304" charset="0"/>
                  <a:cs typeface="Palatino Linotype" panose="02040502050505030304" charset="0"/>
                </a:rPr>
                <a:t> Hydroquino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4706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decel="10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<a:extLst>
              <a:ext uri="{FF2B5EF4-FFF2-40B4-BE49-F238E27FC236}">
                <a16:creationId xmlns:a16="http://schemas.microsoft.com/office/drawing/2014/main" id="{091D6A9D-A821-4E77-8C10-5B56EFC6AB06}"/>
              </a:ext>
            </a:extLst>
          </p:cNvPr>
          <p:cNvSpPr/>
          <p:nvPr/>
        </p:nvSpPr>
        <p:spPr>
          <a:xfrm>
            <a:off x="0" y="0"/>
            <a:ext cx="2933858" cy="4753402"/>
          </a:xfrm>
          <a:custGeom>
            <a:avLst/>
            <a:gdLst>
              <a:gd name="connsiteX0" fmla="*/ 1629153 w 2933858"/>
              <a:gd name="connsiteY0" fmla="*/ 2403749 h 4753402"/>
              <a:gd name="connsiteX1" fmla="*/ 1628757 w 2933858"/>
              <a:gd name="connsiteY1" fmla="*/ 2405117 h 4753402"/>
              <a:gd name="connsiteX2" fmla="*/ 1627626 w 2933858"/>
              <a:gd name="connsiteY2" fmla="*/ 2408553 h 4753402"/>
              <a:gd name="connsiteX3" fmla="*/ 2500716 w 2933858"/>
              <a:gd name="connsiteY3" fmla="*/ 784736 h 4753402"/>
              <a:gd name="connsiteX4" fmla="*/ 2499496 w 2933858"/>
              <a:gd name="connsiteY4" fmla="*/ 786370 h 4753402"/>
              <a:gd name="connsiteX5" fmla="*/ 2499829 w 2933858"/>
              <a:gd name="connsiteY5" fmla="*/ 785888 h 4753402"/>
              <a:gd name="connsiteX6" fmla="*/ 2500716 w 2933858"/>
              <a:gd name="connsiteY6" fmla="*/ 784736 h 4753402"/>
              <a:gd name="connsiteX7" fmla="*/ 0 w 2933858"/>
              <a:gd name="connsiteY7" fmla="*/ 0 h 4753402"/>
              <a:gd name="connsiteX8" fmla="*/ 2933858 w 2933858"/>
              <a:gd name="connsiteY8" fmla="*/ 0 h 4753402"/>
              <a:gd name="connsiteX9" fmla="*/ 2932078 w 2933858"/>
              <a:gd name="connsiteY9" fmla="*/ 3120 h 4753402"/>
              <a:gd name="connsiteX10" fmla="*/ 2903838 w 2933858"/>
              <a:gd name="connsiteY10" fmla="*/ 49427 h 4753402"/>
              <a:gd name="connsiteX11" fmla="*/ 2879124 w 2933858"/>
              <a:gd name="connsiteY11" fmla="*/ 86497 h 4753402"/>
              <a:gd name="connsiteX12" fmla="*/ 2829697 w 2933858"/>
              <a:gd name="connsiteY12" fmla="*/ 197708 h 4753402"/>
              <a:gd name="connsiteX13" fmla="*/ 2817341 w 2933858"/>
              <a:gd name="connsiteY13" fmla="*/ 234778 h 4753402"/>
              <a:gd name="connsiteX14" fmla="*/ 2755557 w 2933858"/>
              <a:gd name="connsiteY14" fmla="*/ 284205 h 4753402"/>
              <a:gd name="connsiteX15" fmla="*/ 2730843 w 2933858"/>
              <a:gd name="connsiteY15" fmla="*/ 358346 h 4753402"/>
              <a:gd name="connsiteX16" fmla="*/ 2706130 w 2933858"/>
              <a:gd name="connsiteY16" fmla="*/ 432486 h 4753402"/>
              <a:gd name="connsiteX17" fmla="*/ 2693773 w 2933858"/>
              <a:gd name="connsiteY17" fmla="*/ 469557 h 4753402"/>
              <a:gd name="connsiteX18" fmla="*/ 2644346 w 2933858"/>
              <a:gd name="connsiteY18" fmla="*/ 543697 h 4753402"/>
              <a:gd name="connsiteX19" fmla="*/ 2619632 w 2933858"/>
              <a:gd name="connsiteY19" fmla="*/ 580768 h 4753402"/>
              <a:gd name="connsiteX20" fmla="*/ 2582562 w 2933858"/>
              <a:gd name="connsiteY20" fmla="*/ 605481 h 4753402"/>
              <a:gd name="connsiteX21" fmla="*/ 2545492 w 2933858"/>
              <a:gd name="connsiteY21" fmla="*/ 679622 h 4753402"/>
              <a:gd name="connsiteX22" fmla="*/ 2533135 w 2933858"/>
              <a:gd name="connsiteY22" fmla="*/ 716692 h 4753402"/>
              <a:gd name="connsiteX23" fmla="*/ 2508422 w 2933858"/>
              <a:gd name="connsiteY23" fmla="*/ 753762 h 4753402"/>
              <a:gd name="connsiteX24" fmla="*/ 2497262 w 2933858"/>
              <a:gd name="connsiteY24" fmla="*/ 789362 h 4753402"/>
              <a:gd name="connsiteX25" fmla="*/ 2499496 w 2933858"/>
              <a:gd name="connsiteY25" fmla="*/ 786370 h 4753402"/>
              <a:gd name="connsiteX26" fmla="*/ 2491180 w 2933858"/>
              <a:gd name="connsiteY26" fmla="*/ 798412 h 4753402"/>
              <a:gd name="connsiteX27" fmla="*/ 2471351 w 2933858"/>
              <a:gd name="connsiteY27" fmla="*/ 827903 h 4753402"/>
              <a:gd name="connsiteX28" fmla="*/ 2446638 w 2933858"/>
              <a:gd name="connsiteY28" fmla="*/ 902043 h 4753402"/>
              <a:gd name="connsiteX29" fmla="*/ 2421924 w 2933858"/>
              <a:gd name="connsiteY29" fmla="*/ 988541 h 4753402"/>
              <a:gd name="connsiteX30" fmla="*/ 2397211 w 2933858"/>
              <a:gd name="connsiteY30" fmla="*/ 1099751 h 4753402"/>
              <a:gd name="connsiteX31" fmla="*/ 2347784 w 2933858"/>
              <a:gd name="connsiteY31" fmla="*/ 1173892 h 4753402"/>
              <a:gd name="connsiteX32" fmla="*/ 2323070 w 2933858"/>
              <a:gd name="connsiteY32" fmla="*/ 1248032 h 4753402"/>
              <a:gd name="connsiteX33" fmla="*/ 2298357 w 2933858"/>
              <a:gd name="connsiteY33" fmla="*/ 1285103 h 4753402"/>
              <a:gd name="connsiteX34" fmla="*/ 2236573 w 2933858"/>
              <a:gd name="connsiteY34" fmla="*/ 1359243 h 4753402"/>
              <a:gd name="connsiteX35" fmla="*/ 2211859 w 2933858"/>
              <a:gd name="connsiteY35" fmla="*/ 1433384 h 4753402"/>
              <a:gd name="connsiteX36" fmla="*/ 2199503 w 2933858"/>
              <a:gd name="connsiteY36" fmla="*/ 1470454 h 4753402"/>
              <a:gd name="connsiteX37" fmla="*/ 2162432 w 2933858"/>
              <a:gd name="connsiteY37" fmla="*/ 1495168 h 4753402"/>
              <a:gd name="connsiteX38" fmla="*/ 2088292 w 2933858"/>
              <a:gd name="connsiteY38" fmla="*/ 1643449 h 4753402"/>
              <a:gd name="connsiteX39" fmla="*/ 2075935 w 2933858"/>
              <a:gd name="connsiteY39" fmla="*/ 1680519 h 4753402"/>
              <a:gd name="connsiteX40" fmla="*/ 2001795 w 2933858"/>
              <a:gd name="connsiteY40" fmla="*/ 1729946 h 4753402"/>
              <a:gd name="connsiteX41" fmla="*/ 1952368 w 2933858"/>
              <a:gd name="connsiteY41" fmla="*/ 1841157 h 4753402"/>
              <a:gd name="connsiteX42" fmla="*/ 1940011 w 2933858"/>
              <a:gd name="connsiteY42" fmla="*/ 1902941 h 4753402"/>
              <a:gd name="connsiteX43" fmla="*/ 1902941 w 2933858"/>
              <a:gd name="connsiteY43" fmla="*/ 1940011 h 4753402"/>
              <a:gd name="connsiteX44" fmla="*/ 1828800 w 2933858"/>
              <a:gd name="connsiteY44" fmla="*/ 1964724 h 4753402"/>
              <a:gd name="connsiteX45" fmla="*/ 1804086 w 2933858"/>
              <a:gd name="connsiteY45" fmla="*/ 2038865 h 4753402"/>
              <a:gd name="connsiteX46" fmla="*/ 1754659 w 2933858"/>
              <a:gd name="connsiteY46" fmla="*/ 2150076 h 4753402"/>
              <a:gd name="connsiteX47" fmla="*/ 1729946 w 2933858"/>
              <a:gd name="connsiteY47" fmla="*/ 2261286 h 4753402"/>
              <a:gd name="connsiteX48" fmla="*/ 1717589 w 2933858"/>
              <a:gd name="connsiteY48" fmla="*/ 2298357 h 4753402"/>
              <a:gd name="connsiteX49" fmla="*/ 1643449 w 2933858"/>
              <a:gd name="connsiteY49" fmla="*/ 2360141 h 4753402"/>
              <a:gd name="connsiteX50" fmla="*/ 1631536 w 2933858"/>
              <a:gd name="connsiteY50" fmla="*/ 2396251 h 4753402"/>
              <a:gd name="connsiteX51" fmla="*/ 1629153 w 2933858"/>
              <a:gd name="connsiteY51" fmla="*/ 2403749 h 4753402"/>
              <a:gd name="connsiteX52" fmla="*/ 1631969 w 2933858"/>
              <a:gd name="connsiteY52" fmla="*/ 2394012 h 4753402"/>
              <a:gd name="connsiteX53" fmla="*/ 1606378 w 2933858"/>
              <a:gd name="connsiteY53" fmla="*/ 2434281 h 4753402"/>
              <a:gd name="connsiteX54" fmla="*/ 1581665 w 2933858"/>
              <a:gd name="connsiteY54" fmla="*/ 2508422 h 4753402"/>
              <a:gd name="connsiteX55" fmla="*/ 1556951 w 2933858"/>
              <a:gd name="connsiteY55" fmla="*/ 2582562 h 4753402"/>
              <a:gd name="connsiteX56" fmla="*/ 1544595 w 2933858"/>
              <a:gd name="connsiteY56" fmla="*/ 2619632 h 4753402"/>
              <a:gd name="connsiteX57" fmla="*/ 1519881 w 2933858"/>
              <a:gd name="connsiteY57" fmla="*/ 2656703 h 4753402"/>
              <a:gd name="connsiteX58" fmla="*/ 1507524 w 2933858"/>
              <a:gd name="connsiteY58" fmla="*/ 2693773 h 4753402"/>
              <a:gd name="connsiteX59" fmla="*/ 1458097 w 2933858"/>
              <a:gd name="connsiteY59" fmla="*/ 2767914 h 4753402"/>
              <a:gd name="connsiteX60" fmla="*/ 1396314 w 2933858"/>
              <a:gd name="connsiteY60" fmla="*/ 2842054 h 4753402"/>
              <a:gd name="connsiteX61" fmla="*/ 1359243 w 2933858"/>
              <a:gd name="connsiteY61" fmla="*/ 2866768 h 4753402"/>
              <a:gd name="connsiteX62" fmla="*/ 1334530 w 2933858"/>
              <a:gd name="connsiteY62" fmla="*/ 2903838 h 4753402"/>
              <a:gd name="connsiteX63" fmla="*/ 1285103 w 2933858"/>
              <a:gd name="connsiteY63" fmla="*/ 2977978 h 4753402"/>
              <a:gd name="connsiteX64" fmla="*/ 1210962 w 2933858"/>
              <a:gd name="connsiteY64" fmla="*/ 3002692 h 4753402"/>
              <a:gd name="connsiteX65" fmla="*/ 1173892 w 2933858"/>
              <a:gd name="connsiteY65" fmla="*/ 3076832 h 4753402"/>
              <a:gd name="connsiteX66" fmla="*/ 1136822 w 2933858"/>
              <a:gd name="connsiteY66" fmla="*/ 3101546 h 4753402"/>
              <a:gd name="connsiteX67" fmla="*/ 1112108 w 2933858"/>
              <a:gd name="connsiteY67" fmla="*/ 3138616 h 4753402"/>
              <a:gd name="connsiteX68" fmla="*/ 1075038 w 2933858"/>
              <a:gd name="connsiteY68" fmla="*/ 3225114 h 4753402"/>
              <a:gd name="connsiteX69" fmla="*/ 1037968 w 2933858"/>
              <a:gd name="connsiteY69" fmla="*/ 3249827 h 4753402"/>
              <a:gd name="connsiteX70" fmla="*/ 963827 w 2933858"/>
              <a:gd name="connsiteY70" fmla="*/ 3274541 h 4753402"/>
              <a:gd name="connsiteX71" fmla="*/ 939114 w 2933858"/>
              <a:gd name="connsiteY71" fmla="*/ 3311611 h 4753402"/>
              <a:gd name="connsiteX72" fmla="*/ 864973 w 2933858"/>
              <a:gd name="connsiteY72" fmla="*/ 3348681 h 4753402"/>
              <a:gd name="connsiteX73" fmla="*/ 840259 w 2933858"/>
              <a:gd name="connsiteY73" fmla="*/ 3385751 h 4753402"/>
              <a:gd name="connsiteX74" fmla="*/ 815546 w 2933858"/>
              <a:gd name="connsiteY74" fmla="*/ 3459892 h 4753402"/>
              <a:gd name="connsiteX75" fmla="*/ 803189 w 2933858"/>
              <a:gd name="connsiteY75" fmla="*/ 3496962 h 4753402"/>
              <a:gd name="connsiteX76" fmla="*/ 790832 w 2933858"/>
              <a:gd name="connsiteY76" fmla="*/ 3534032 h 4753402"/>
              <a:gd name="connsiteX77" fmla="*/ 654908 w 2933858"/>
              <a:gd name="connsiteY77" fmla="*/ 3571103 h 4753402"/>
              <a:gd name="connsiteX78" fmla="*/ 642551 w 2933858"/>
              <a:gd name="connsiteY78" fmla="*/ 3608173 h 4753402"/>
              <a:gd name="connsiteX79" fmla="*/ 630195 w 2933858"/>
              <a:gd name="connsiteY79" fmla="*/ 3657600 h 4753402"/>
              <a:gd name="connsiteX80" fmla="*/ 605481 w 2933858"/>
              <a:gd name="connsiteY80" fmla="*/ 3694670 h 4753402"/>
              <a:gd name="connsiteX81" fmla="*/ 593124 w 2933858"/>
              <a:gd name="connsiteY81" fmla="*/ 3768811 h 4753402"/>
              <a:gd name="connsiteX82" fmla="*/ 543697 w 2933858"/>
              <a:gd name="connsiteY82" fmla="*/ 3842951 h 4753402"/>
              <a:gd name="connsiteX83" fmla="*/ 531341 w 2933858"/>
              <a:gd name="connsiteY83" fmla="*/ 3892378 h 4753402"/>
              <a:gd name="connsiteX84" fmla="*/ 518984 w 2933858"/>
              <a:gd name="connsiteY84" fmla="*/ 3929449 h 4753402"/>
              <a:gd name="connsiteX85" fmla="*/ 481914 w 2933858"/>
              <a:gd name="connsiteY85" fmla="*/ 4077730 h 4753402"/>
              <a:gd name="connsiteX86" fmla="*/ 469557 w 2933858"/>
              <a:gd name="connsiteY86" fmla="*/ 4114800 h 4753402"/>
              <a:gd name="connsiteX87" fmla="*/ 457200 w 2933858"/>
              <a:gd name="connsiteY87" fmla="*/ 4176584 h 4753402"/>
              <a:gd name="connsiteX88" fmla="*/ 420130 w 2933858"/>
              <a:gd name="connsiteY88" fmla="*/ 4201297 h 4753402"/>
              <a:gd name="connsiteX89" fmla="*/ 383059 w 2933858"/>
              <a:gd name="connsiteY89" fmla="*/ 4349578 h 4753402"/>
              <a:gd name="connsiteX90" fmla="*/ 358346 w 2933858"/>
              <a:gd name="connsiteY90" fmla="*/ 4485503 h 4753402"/>
              <a:gd name="connsiteX91" fmla="*/ 308919 w 2933858"/>
              <a:gd name="connsiteY91" fmla="*/ 4559643 h 4753402"/>
              <a:gd name="connsiteX92" fmla="*/ 234778 w 2933858"/>
              <a:gd name="connsiteY92" fmla="*/ 4584357 h 4753402"/>
              <a:gd name="connsiteX93" fmla="*/ 160638 w 2933858"/>
              <a:gd name="connsiteY93" fmla="*/ 4633784 h 4753402"/>
              <a:gd name="connsiteX94" fmla="*/ 135924 w 2933858"/>
              <a:gd name="connsiteY94" fmla="*/ 4670854 h 4753402"/>
              <a:gd name="connsiteX95" fmla="*/ 123568 w 2933858"/>
              <a:gd name="connsiteY95" fmla="*/ 4707924 h 4753402"/>
              <a:gd name="connsiteX96" fmla="*/ 49427 w 2933858"/>
              <a:gd name="connsiteY96" fmla="*/ 4732638 h 4753402"/>
              <a:gd name="connsiteX97" fmla="*/ 12357 w 2933858"/>
              <a:gd name="connsiteY97" fmla="*/ 4744995 h 4753402"/>
              <a:gd name="connsiteX98" fmla="*/ 0 w 2933858"/>
              <a:gd name="connsiteY98" fmla="*/ 4753402 h 4753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</a:cxnLst>
            <a:rect l="l" t="t" r="r" b="b"/>
            <a:pathLst>
              <a:path w="2933858" h="4753402">
                <a:moveTo>
                  <a:pt x="1629153" y="2403749"/>
                </a:moveTo>
                <a:lnTo>
                  <a:pt x="1628757" y="2405117"/>
                </a:lnTo>
                <a:cubicBezTo>
                  <a:pt x="1627869" y="2407989"/>
                  <a:pt x="1627328" y="2409583"/>
                  <a:pt x="1627626" y="2408553"/>
                </a:cubicBezTo>
                <a:close/>
                <a:moveTo>
                  <a:pt x="2500716" y="784736"/>
                </a:moveTo>
                <a:lnTo>
                  <a:pt x="2499496" y="786370"/>
                </a:lnTo>
                <a:lnTo>
                  <a:pt x="2499829" y="785888"/>
                </a:lnTo>
                <a:cubicBezTo>
                  <a:pt x="2501228" y="783919"/>
                  <a:pt x="2501334" y="783846"/>
                  <a:pt x="2500716" y="784736"/>
                </a:cubicBezTo>
                <a:close/>
                <a:moveTo>
                  <a:pt x="0" y="0"/>
                </a:moveTo>
                <a:lnTo>
                  <a:pt x="2933858" y="0"/>
                </a:lnTo>
                <a:lnTo>
                  <a:pt x="2932078" y="3120"/>
                </a:lnTo>
                <a:cubicBezTo>
                  <a:pt x="2926411" y="13513"/>
                  <a:pt x="2918001" y="28182"/>
                  <a:pt x="2903838" y="49427"/>
                </a:cubicBezTo>
                <a:lnTo>
                  <a:pt x="2879124" y="86497"/>
                </a:lnTo>
                <a:cubicBezTo>
                  <a:pt x="2849715" y="174727"/>
                  <a:pt x="2868861" y="138963"/>
                  <a:pt x="2829697" y="197708"/>
                </a:cubicBezTo>
                <a:cubicBezTo>
                  <a:pt x="2825578" y="210065"/>
                  <a:pt x="2826551" y="225568"/>
                  <a:pt x="2817341" y="234778"/>
                </a:cubicBezTo>
                <a:cubicBezTo>
                  <a:pt x="2755703" y="296416"/>
                  <a:pt x="2799442" y="185465"/>
                  <a:pt x="2755557" y="284205"/>
                </a:cubicBezTo>
                <a:cubicBezTo>
                  <a:pt x="2744977" y="308010"/>
                  <a:pt x="2739081" y="333632"/>
                  <a:pt x="2730843" y="358346"/>
                </a:cubicBezTo>
                <a:lnTo>
                  <a:pt x="2706130" y="432486"/>
                </a:lnTo>
                <a:cubicBezTo>
                  <a:pt x="2702011" y="444843"/>
                  <a:pt x="2700998" y="458719"/>
                  <a:pt x="2693773" y="469557"/>
                </a:cubicBezTo>
                <a:lnTo>
                  <a:pt x="2644346" y="543697"/>
                </a:lnTo>
                <a:cubicBezTo>
                  <a:pt x="2636108" y="556054"/>
                  <a:pt x="2631989" y="572530"/>
                  <a:pt x="2619632" y="580768"/>
                </a:cubicBezTo>
                <a:lnTo>
                  <a:pt x="2582562" y="605481"/>
                </a:lnTo>
                <a:cubicBezTo>
                  <a:pt x="2551502" y="698657"/>
                  <a:pt x="2593399" y="583806"/>
                  <a:pt x="2545492" y="679622"/>
                </a:cubicBezTo>
                <a:cubicBezTo>
                  <a:pt x="2539667" y="691272"/>
                  <a:pt x="2538960" y="705042"/>
                  <a:pt x="2533135" y="716692"/>
                </a:cubicBezTo>
                <a:cubicBezTo>
                  <a:pt x="2526494" y="729975"/>
                  <a:pt x="2515063" y="740479"/>
                  <a:pt x="2508422" y="753762"/>
                </a:cubicBezTo>
                <a:cubicBezTo>
                  <a:pt x="2482843" y="804920"/>
                  <a:pt x="2491282" y="796896"/>
                  <a:pt x="2497262" y="789362"/>
                </a:cubicBezTo>
                <a:lnTo>
                  <a:pt x="2499496" y="786370"/>
                </a:lnTo>
                <a:lnTo>
                  <a:pt x="2491180" y="798412"/>
                </a:lnTo>
                <a:cubicBezTo>
                  <a:pt x="2486624" y="805104"/>
                  <a:pt x="2480204" y="814623"/>
                  <a:pt x="2471351" y="827903"/>
                </a:cubicBezTo>
                <a:lnTo>
                  <a:pt x="2446638" y="902043"/>
                </a:lnTo>
                <a:cubicBezTo>
                  <a:pt x="2434861" y="937373"/>
                  <a:pt x="2429681" y="949754"/>
                  <a:pt x="2421924" y="988541"/>
                </a:cubicBezTo>
                <a:cubicBezTo>
                  <a:pt x="2417523" y="1010548"/>
                  <a:pt x="2412242" y="1072694"/>
                  <a:pt x="2397211" y="1099751"/>
                </a:cubicBezTo>
                <a:cubicBezTo>
                  <a:pt x="2382786" y="1125715"/>
                  <a:pt x="2357177" y="1145714"/>
                  <a:pt x="2347784" y="1173892"/>
                </a:cubicBezTo>
                <a:cubicBezTo>
                  <a:pt x="2339546" y="1198605"/>
                  <a:pt x="2337520" y="1226357"/>
                  <a:pt x="2323070" y="1248032"/>
                </a:cubicBezTo>
                <a:cubicBezTo>
                  <a:pt x="2314832" y="1260389"/>
                  <a:pt x="2307864" y="1273694"/>
                  <a:pt x="2298357" y="1285103"/>
                </a:cubicBezTo>
                <a:cubicBezTo>
                  <a:pt x="2270640" y="1318363"/>
                  <a:pt x="2254106" y="1319794"/>
                  <a:pt x="2236573" y="1359243"/>
                </a:cubicBezTo>
                <a:cubicBezTo>
                  <a:pt x="2225993" y="1383048"/>
                  <a:pt x="2220097" y="1408670"/>
                  <a:pt x="2211859" y="1433384"/>
                </a:cubicBezTo>
                <a:cubicBezTo>
                  <a:pt x="2207740" y="1445741"/>
                  <a:pt x="2210340" y="1463229"/>
                  <a:pt x="2199503" y="1470454"/>
                </a:cubicBezTo>
                <a:lnTo>
                  <a:pt x="2162432" y="1495168"/>
                </a:lnTo>
                <a:cubicBezTo>
                  <a:pt x="2098553" y="1590985"/>
                  <a:pt x="2122399" y="1541128"/>
                  <a:pt x="2088292" y="1643449"/>
                </a:cubicBezTo>
                <a:cubicBezTo>
                  <a:pt x="2084173" y="1655806"/>
                  <a:pt x="2086773" y="1673294"/>
                  <a:pt x="2075935" y="1680519"/>
                </a:cubicBezTo>
                <a:lnTo>
                  <a:pt x="2001795" y="1729946"/>
                </a:lnTo>
                <a:cubicBezTo>
                  <a:pt x="1972210" y="1774322"/>
                  <a:pt x="1964973" y="1778133"/>
                  <a:pt x="1952368" y="1841157"/>
                </a:cubicBezTo>
                <a:cubicBezTo>
                  <a:pt x="1948249" y="1861752"/>
                  <a:pt x="1949404" y="1884156"/>
                  <a:pt x="1940011" y="1902941"/>
                </a:cubicBezTo>
                <a:cubicBezTo>
                  <a:pt x="1932196" y="1918571"/>
                  <a:pt x="1918217" y="1931524"/>
                  <a:pt x="1902941" y="1940011"/>
                </a:cubicBezTo>
                <a:cubicBezTo>
                  <a:pt x="1880169" y="1952662"/>
                  <a:pt x="1828800" y="1964724"/>
                  <a:pt x="1828800" y="1964724"/>
                </a:cubicBezTo>
                <a:cubicBezTo>
                  <a:pt x="1820562" y="1989438"/>
                  <a:pt x="1818536" y="2017190"/>
                  <a:pt x="1804086" y="2038865"/>
                </a:cubicBezTo>
                <a:cubicBezTo>
                  <a:pt x="1764924" y="2097609"/>
                  <a:pt x="1784068" y="2061848"/>
                  <a:pt x="1754659" y="2150076"/>
                </a:cubicBezTo>
                <a:cubicBezTo>
                  <a:pt x="1726845" y="2233519"/>
                  <a:pt x="1758939" y="2130818"/>
                  <a:pt x="1729946" y="2261286"/>
                </a:cubicBezTo>
                <a:cubicBezTo>
                  <a:pt x="1727120" y="2274001"/>
                  <a:pt x="1724814" y="2287519"/>
                  <a:pt x="1717589" y="2298357"/>
                </a:cubicBezTo>
                <a:cubicBezTo>
                  <a:pt x="1698561" y="2326899"/>
                  <a:pt x="1670801" y="2341906"/>
                  <a:pt x="1643449" y="2360141"/>
                </a:cubicBezTo>
                <a:cubicBezTo>
                  <a:pt x="1637815" y="2377042"/>
                  <a:pt x="1634009" y="2388630"/>
                  <a:pt x="1631536" y="2396251"/>
                </a:cubicBezTo>
                <a:lnTo>
                  <a:pt x="1629153" y="2403749"/>
                </a:lnTo>
                <a:lnTo>
                  <a:pt x="1631969" y="2394012"/>
                </a:lnTo>
                <a:cubicBezTo>
                  <a:pt x="1636320" y="2377679"/>
                  <a:pt x="1638320" y="2362412"/>
                  <a:pt x="1606378" y="2434281"/>
                </a:cubicBezTo>
                <a:cubicBezTo>
                  <a:pt x="1595798" y="2458086"/>
                  <a:pt x="1589903" y="2483708"/>
                  <a:pt x="1581665" y="2508422"/>
                </a:cubicBezTo>
                <a:lnTo>
                  <a:pt x="1556951" y="2582562"/>
                </a:lnTo>
                <a:cubicBezTo>
                  <a:pt x="1552832" y="2594919"/>
                  <a:pt x="1551820" y="2608795"/>
                  <a:pt x="1544595" y="2619632"/>
                </a:cubicBezTo>
                <a:cubicBezTo>
                  <a:pt x="1536357" y="2631989"/>
                  <a:pt x="1526523" y="2643420"/>
                  <a:pt x="1519881" y="2656703"/>
                </a:cubicBezTo>
                <a:cubicBezTo>
                  <a:pt x="1514056" y="2668353"/>
                  <a:pt x="1513850" y="2682387"/>
                  <a:pt x="1507524" y="2693773"/>
                </a:cubicBezTo>
                <a:cubicBezTo>
                  <a:pt x="1493099" y="2719737"/>
                  <a:pt x="1474573" y="2743200"/>
                  <a:pt x="1458097" y="2767914"/>
                </a:cubicBezTo>
                <a:cubicBezTo>
                  <a:pt x="1433797" y="2804364"/>
                  <a:pt x="1431993" y="2812322"/>
                  <a:pt x="1396314" y="2842054"/>
                </a:cubicBezTo>
                <a:cubicBezTo>
                  <a:pt x="1384905" y="2851562"/>
                  <a:pt x="1371600" y="2858530"/>
                  <a:pt x="1359243" y="2866768"/>
                </a:cubicBezTo>
                <a:cubicBezTo>
                  <a:pt x="1351005" y="2879125"/>
                  <a:pt x="1341171" y="2890555"/>
                  <a:pt x="1334530" y="2903838"/>
                </a:cubicBezTo>
                <a:cubicBezTo>
                  <a:pt x="1314881" y="2943136"/>
                  <a:pt x="1333752" y="2950951"/>
                  <a:pt x="1285103" y="2977978"/>
                </a:cubicBezTo>
                <a:cubicBezTo>
                  <a:pt x="1262331" y="2990629"/>
                  <a:pt x="1210962" y="3002692"/>
                  <a:pt x="1210962" y="3002692"/>
                </a:cubicBezTo>
                <a:cubicBezTo>
                  <a:pt x="1200912" y="3032841"/>
                  <a:pt x="1197845" y="3052879"/>
                  <a:pt x="1173892" y="3076832"/>
                </a:cubicBezTo>
                <a:cubicBezTo>
                  <a:pt x="1163391" y="3087333"/>
                  <a:pt x="1149179" y="3093308"/>
                  <a:pt x="1136822" y="3101546"/>
                </a:cubicBezTo>
                <a:cubicBezTo>
                  <a:pt x="1128584" y="3113903"/>
                  <a:pt x="1117958" y="3124966"/>
                  <a:pt x="1112108" y="3138616"/>
                </a:cubicBezTo>
                <a:cubicBezTo>
                  <a:pt x="1090839" y="3188243"/>
                  <a:pt x="1113815" y="3186337"/>
                  <a:pt x="1075038" y="3225114"/>
                </a:cubicBezTo>
                <a:cubicBezTo>
                  <a:pt x="1064537" y="3235615"/>
                  <a:pt x="1051539" y="3243796"/>
                  <a:pt x="1037968" y="3249827"/>
                </a:cubicBezTo>
                <a:cubicBezTo>
                  <a:pt x="1014163" y="3260407"/>
                  <a:pt x="963827" y="3274541"/>
                  <a:pt x="963827" y="3274541"/>
                </a:cubicBezTo>
                <a:cubicBezTo>
                  <a:pt x="955589" y="3286898"/>
                  <a:pt x="949615" y="3301110"/>
                  <a:pt x="939114" y="3311611"/>
                </a:cubicBezTo>
                <a:cubicBezTo>
                  <a:pt x="915161" y="3335563"/>
                  <a:pt x="895121" y="3338631"/>
                  <a:pt x="864973" y="3348681"/>
                </a:cubicBezTo>
                <a:cubicBezTo>
                  <a:pt x="856735" y="3361038"/>
                  <a:pt x="846291" y="3372180"/>
                  <a:pt x="840259" y="3385751"/>
                </a:cubicBezTo>
                <a:cubicBezTo>
                  <a:pt x="829679" y="3409556"/>
                  <a:pt x="823784" y="3435178"/>
                  <a:pt x="815546" y="3459892"/>
                </a:cubicBezTo>
                <a:lnTo>
                  <a:pt x="803189" y="3496962"/>
                </a:lnTo>
                <a:cubicBezTo>
                  <a:pt x="799070" y="3509319"/>
                  <a:pt x="803189" y="3529913"/>
                  <a:pt x="790832" y="3534032"/>
                </a:cubicBezTo>
                <a:cubicBezTo>
                  <a:pt x="696767" y="3565388"/>
                  <a:pt x="742236" y="3553637"/>
                  <a:pt x="654908" y="3571103"/>
                </a:cubicBezTo>
                <a:cubicBezTo>
                  <a:pt x="650789" y="3583460"/>
                  <a:pt x="646129" y="3595649"/>
                  <a:pt x="642551" y="3608173"/>
                </a:cubicBezTo>
                <a:cubicBezTo>
                  <a:pt x="637886" y="3624502"/>
                  <a:pt x="636885" y="3641990"/>
                  <a:pt x="630195" y="3657600"/>
                </a:cubicBezTo>
                <a:cubicBezTo>
                  <a:pt x="624345" y="3671250"/>
                  <a:pt x="613719" y="3682313"/>
                  <a:pt x="605481" y="3694670"/>
                </a:cubicBezTo>
                <a:cubicBezTo>
                  <a:pt x="601362" y="3719384"/>
                  <a:pt x="602760" y="3745684"/>
                  <a:pt x="593124" y="3768811"/>
                </a:cubicBezTo>
                <a:cubicBezTo>
                  <a:pt x="581700" y="3796228"/>
                  <a:pt x="543697" y="3842951"/>
                  <a:pt x="543697" y="3842951"/>
                </a:cubicBezTo>
                <a:cubicBezTo>
                  <a:pt x="539578" y="3859427"/>
                  <a:pt x="536006" y="3876049"/>
                  <a:pt x="531341" y="3892378"/>
                </a:cubicBezTo>
                <a:cubicBezTo>
                  <a:pt x="527763" y="3904902"/>
                  <a:pt x="521810" y="3916734"/>
                  <a:pt x="518984" y="3929449"/>
                </a:cubicBezTo>
                <a:cubicBezTo>
                  <a:pt x="485705" y="4079201"/>
                  <a:pt x="531850" y="3927920"/>
                  <a:pt x="481914" y="4077730"/>
                </a:cubicBezTo>
                <a:cubicBezTo>
                  <a:pt x="477795" y="4090087"/>
                  <a:pt x="472111" y="4102028"/>
                  <a:pt x="469557" y="4114800"/>
                </a:cubicBezTo>
                <a:cubicBezTo>
                  <a:pt x="465438" y="4135395"/>
                  <a:pt x="467620" y="4158349"/>
                  <a:pt x="457200" y="4176584"/>
                </a:cubicBezTo>
                <a:cubicBezTo>
                  <a:pt x="449832" y="4189478"/>
                  <a:pt x="432487" y="4193059"/>
                  <a:pt x="420130" y="4201297"/>
                </a:cubicBezTo>
                <a:cubicBezTo>
                  <a:pt x="391819" y="4286227"/>
                  <a:pt x="395538" y="4262225"/>
                  <a:pt x="383059" y="4349578"/>
                </a:cubicBezTo>
                <a:cubicBezTo>
                  <a:pt x="379848" y="4372057"/>
                  <a:pt x="376984" y="4451955"/>
                  <a:pt x="358346" y="4485503"/>
                </a:cubicBezTo>
                <a:cubicBezTo>
                  <a:pt x="343922" y="4511467"/>
                  <a:pt x="337097" y="4550250"/>
                  <a:pt x="308919" y="4559643"/>
                </a:cubicBezTo>
                <a:lnTo>
                  <a:pt x="234778" y="4584357"/>
                </a:lnTo>
                <a:cubicBezTo>
                  <a:pt x="208710" y="4662566"/>
                  <a:pt x="246596" y="4584666"/>
                  <a:pt x="160638" y="4633784"/>
                </a:cubicBezTo>
                <a:cubicBezTo>
                  <a:pt x="147744" y="4641152"/>
                  <a:pt x="144162" y="4658497"/>
                  <a:pt x="135924" y="4670854"/>
                </a:cubicBezTo>
                <a:cubicBezTo>
                  <a:pt x="131805" y="4683211"/>
                  <a:pt x="134167" y="4700353"/>
                  <a:pt x="123568" y="4707924"/>
                </a:cubicBezTo>
                <a:cubicBezTo>
                  <a:pt x="102370" y="4723066"/>
                  <a:pt x="74141" y="4724400"/>
                  <a:pt x="49427" y="4732638"/>
                </a:cubicBezTo>
                <a:cubicBezTo>
                  <a:pt x="37070" y="4736757"/>
                  <a:pt x="23195" y="4737770"/>
                  <a:pt x="12357" y="4744995"/>
                </a:cubicBezTo>
                <a:lnTo>
                  <a:pt x="0" y="4753402"/>
                </a:lnTo>
                <a:close/>
              </a:path>
            </a:pathLst>
          </a:custGeom>
          <a:solidFill>
            <a:srgbClr val="ECEC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墨迹 8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C98AA2AB-C5D1-47A4-AEDC-013E4D2C38B0}"/>
                  </a:ext>
                </a:extLst>
              </p14:cNvPr>
              <p14:cNvContentPartPr/>
              <p14:nvPr/>
            </p14:nvContentPartPr>
            <p14:xfrm>
              <a:off x="-268378" y="-315591"/>
              <a:ext cx="3043080" cy="4772520"/>
            </p14:xfrm>
          </p:contentPart>
        </mc:Choice>
        <mc:Fallback xmlns="">
          <p:pic>
            <p:nvPicPr>
              <p:cNvPr id="9" name="墨迹 8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C98AA2AB-C5D1-47A4-AEDC-013E4D2C38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277739" y="-324951"/>
                <a:ext cx="3061802" cy="4791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96966B51-C39C-4215-9EE3-95058AC8DD6C}"/>
              </a:ext>
            </a:extLst>
          </p:cNvPr>
          <p:cNvGrpSpPr/>
          <p:nvPr/>
        </p:nvGrpSpPr>
        <p:grpSpPr>
          <a:xfrm>
            <a:off x="608027" y="455387"/>
            <a:ext cx="467833" cy="467833"/>
            <a:chOff x="1996991" y="4706509"/>
            <a:chExt cx="467833" cy="467833"/>
          </a:xfrm>
          <a:effectLst>
            <a:outerShdw blurRad="762000" dist="3810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753F57DA-6485-40AE-9619-E6D351D5C500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8FD8C1B6-163D-4020-BA58-8F8D702B2A9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14A5BC5-BF52-4C56-B296-667C536211A1}"/>
              </a:ext>
            </a:extLst>
          </p:cNvPr>
          <p:cNvSpPr txBox="1"/>
          <p:nvPr/>
        </p:nvSpPr>
        <p:spPr>
          <a:xfrm>
            <a:off x="1205077" y="504637"/>
            <a:ext cx="2339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1 Introduction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0" name="Freeform 45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F926A451-2036-45D7-BEB5-63AD2A52316F}"/>
              </a:ext>
            </a:extLst>
          </p:cNvPr>
          <p:cNvSpPr>
            <a:spLocks noEditPoints="1"/>
          </p:cNvSpPr>
          <p:nvPr/>
        </p:nvSpPr>
        <p:spPr bwMode="auto">
          <a:xfrm rot="3509363">
            <a:off x="9557616" y="780349"/>
            <a:ext cx="1103313" cy="2400300"/>
          </a:xfrm>
          <a:custGeom>
            <a:avLst/>
            <a:gdLst>
              <a:gd name="T0" fmla="*/ 140 w 169"/>
              <a:gd name="T1" fmla="*/ 239 h 368"/>
              <a:gd name="T2" fmla="*/ 138 w 169"/>
              <a:gd name="T3" fmla="*/ 255 h 368"/>
              <a:gd name="T4" fmla="*/ 150 w 169"/>
              <a:gd name="T5" fmla="*/ 311 h 368"/>
              <a:gd name="T6" fmla="*/ 108 w 169"/>
              <a:gd name="T7" fmla="*/ 278 h 368"/>
              <a:gd name="T8" fmla="*/ 138 w 169"/>
              <a:gd name="T9" fmla="*/ 225 h 368"/>
              <a:gd name="T10" fmla="*/ 141 w 169"/>
              <a:gd name="T11" fmla="*/ 192 h 368"/>
              <a:gd name="T12" fmla="*/ 97 w 169"/>
              <a:gd name="T13" fmla="*/ 222 h 368"/>
              <a:gd name="T14" fmla="*/ 109 w 169"/>
              <a:gd name="T15" fmla="*/ 248 h 368"/>
              <a:gd name="T16" fmla="*/ 94 w 169"/>
              <a:gd name="T17" fmla="*/ 291 h 368"/>
              <a:gd name="T18" fmla="*/ 123 w 169"/>
              <a:gd name="T19" fmla="*/ 303 h 368"/>
              <a:gd name="T20" fmla="*/ 127 w 169"/>
              <a:gd name="T21" fmla="*/ 336 h 368"/>
              <a:gd name="T22" fmla="*/ 64 w 169"/>
              <a:gd name="T23" fmla="*/ 352 h 368"/>
              <a:gd name="T24" fmla="*/ 74 w 169"/>
              <a:gd name="T25" fmla="*/ 311 h 368"/>
              <a:gd name="T26" fmla="*/ 70 w 169"/>
              <a:gd name="T27" fmla="*/ 256 h 368"/>
              <a:gd name="T28" fmla="*/ 84 w 169"/>
              <a:gd name="T29" fmla="*/ 217 h 368"/>
              <a:gd name="T30" fmla="*/ 84 w 169"/>
              <a:gd name="T31" fmla="*/ 192 h 368"/>
              <a:gd name="T32" fmla="*/ 55 w 169"/>
              <a:gd name="T33" fmla="*/ 151 h 368"/>
              <a:gd name="T34" fmla="*/ 34 w 169"/>
              <a:gd name="T35" fmla="*/ 106 h 368"/>
              <a:gd name="T36" fmla="*/ 8 w 169"/>
              <a:gd name="T37" fmla="*/ 71 h 368"/>
              <a:gd name="T38" fmla="*/ 3 w 169"/>
              <a:gd name="T39" fmla="*/ 90 h 368"/>
              <a:gd name="T40" fmla="*/ 30 w 169"/>
              <a:gd name="T41" fmla="*/ 83 h 368"/>
              <a:gd name="T42" fmla="*/ 137 w 169"/>
              <a:gd name="T43" fmla="*/ 193 h 368"/>
              <a:gd name="T44" fmla="*/ 110 w 169"/>
              <a:gd name="T45" fmla="*/ 132 h 368"/>
              <a:gd name="T46" fmla="*/ 57 w 169"/>
              <a:gd name="T47" fmla="*/ 84 h 368"/>
              <a:gd name="T48" fmla="*/ 11 w 169"/>
              <a:gd name="T49" fmla="*/ 50 h 368"/>
              <a:gd name="T50" fmla="*/ 31 w 169"/>
              <a:gd name="T51" fmla="*/ 30 h 368"/>
              <a:gd name="T52" fmla="*/ 49 w 169"/>
              <a:gd name="T53" fmla="*/ 2 h 368"/>
              <a:gd name="T54" fmla="*/ 68 w 169"/>
              <a:gd name="T55" fmla="*/ 13 h 368"/>
              <a:gd name="T56" fmla="*/ 96 w 169"/>
              <a:gd name="T57" fmla="*/ 60 h 368"/>
              <a:gd name="T58" fmla="*/ 117 w 169"/>
              <a:gd name="T59" fmla="*/ 92 h 368"/>
              <a:gd name="T60" fmla="*/ 128 w 169"/>
              <a:gd name="T61" fmla="*/ 96 h 368"/>
              <a:gd name="T62" fmla="*/ 139 w 169"/>
              <a:gd name="T63" fmla="*/ 133 h 368"/>
              <a:gd name="T64" fmla="*/ 147 w 169"/>
              <a:gd name="T65" fmla="*/ 173 h 368"/>
              <a:gd name="T66" fmla="*/ 115 w 169"/>
              <a:gd name="T67" fmla="*/ 129 h 368"/>
              <a:gd name="T68" fmla="*/ 142 w 169"/>
              <a:gd name="T69" fmla="*/ 156 h 368"/>
              <a:gd name="T70" fmla="*/ 53 w 169"/>
              <a:gd name="T71" fmla="*/ 38 h 368"/>
              <a:gd name="T72" fmla="*/ 90 w 169"/>
              <a:gd name="T73" fmla="*/ 83 h 368"/>
              <a:gd name="T74" fmla="*/ 82 w 169"/>
              <a:gd name="T75" fmla="*/ 176 h 368"/>
              <a:gd name="T76" fmla="*/ 68 w 169"/>
              <a:gd name="T77" fmla="*/ 102 h 368"/>
              <a:gd name="T78" fmla="*/ 80 w 169"/>
              <a:gd name="T79" fmla="*/ 339 h 368"/>
              <a:gd name="T80" fmla="*/ 88 w 169"/>
              <a:gd name="T81" fmla="*/ 271 h 368"/>
              <a:gd name="T82" fmla="*/ 94 w 169"/>
              <a:gd name="T83" fmla="*/ 214 h 368"/>
              <a:gd name="T84" fmla="*/ 161 w 169"/>
              <a:gd name="T85" fmla="*/ 185 h 368"/>
              <a:gd name="T86" fmla="*/ 75 w 169"/>
              <a:gd name="T87" fmla="*/ 274 h 368"/>
              <a:gd name="T88" fmla="*/ 130 w 169"/>
              <a:gd name="T89" fmla="*/ 88 h 368"/>
              <a:gd name="T90" fmla="*/ 62 w 169"/>
              <a:gd name="T91" fmla="*/ 162 h 368"/>
              <a:gd name="T92" fmla="*/ 57 w 169"/>
              <a:gd name="T93" fmla="*/ 348 h 368"/>
              <a:gd name="T94" fmla="*/ 73 w 169"/>
              <a:gd name="T95" fmla="*/ 107 h 368"/>
              <a:gd name="T96" fmla="*/ 101 w 169"/>
              <a:gd name="T97" fmla="*/ 247 h 368"/>
              <a:gd name="T98" fmla="*/ 22 w 169"/>
              <a:gd name="T99" fmla="*/ 102 h 368"/>
              <a:gd name="T100" fmla="*/ 145 w 169"/>
              <a:gd name="T101" fmla="*/ 138 h 368"/>
              <a:gd name="T102" fmla="*/ 49 w 169"/>
              <a:gd name="T103" fmla="*/ 333 h 368"/>
              <a:gd name="T104" fmla="*/ 109 w 169"/>
              <a:gd name="T105" fmla="*/ 340 h 368"/>
              <a:gd name="T106" fmla="*/ 157 w 169"/>
              <a:gd name="T107" fmla="*/ 256 h 368"/>
              <a:gd name="T108" fmla="*/ 121 w 169"/>
              <a:gd name="T109" fmla="*/ 300 h 368"/>
              <a:gd name="T110" fmla="*/ 37 w 169"/>
              <a:gd name="T111" fmla="*/ 21 h 368"/>
              <a:gd name="T112" fmla="*/ 156 w 169"/>
              <a:gd name="T113" fmla="*/ 259 h 368"/>
              <a:gd name="T114" fmla="*/ 85 w 169"/>
              <a:gd name="T115" fmla="*/ 72 h 368"/>
              <a:gd name="T116" fmla="*/ 22 w 169"/>
              <a:gd name="T117" fmla="*/ 54 h 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69" h="368">
                <a:moveTo>
                  <a:pt x="165" y="190"/>
                </a:moveTo>
                <a:cubicBezTo>
                  <a:pt x="164" y="193"/>
                  <a:pt x="161" y="194"/>
                  <a:pt x="158" y="196"/>
                </a:cubicBezTo>
                <a:cubicBezTo>
                  <a:pt x="155" y="197"/>
                  <a:pt x="151" y="199"/>
                  <a:pt x="149" y="202"/>
                </a:cubicBezTo>
                <a:cubicBezTo>
                  <a:pt x="148" y="203"/>
                  <a:pt x="147" y="204"/>
                  <a:pt x="147" y="205"/>
                </a:cubicBezTo>
                <a:cubicBezTo>
                  <a:pt x="147" y="210"/>
                  <a:pt x="146" y="215"/>
                  <a:pt x="145" y="220"/>
                </a:cubicBezTo>
                <a:cubicBezTo>
                  <a:pt x="145" y="221"/>
                  <a:pt x="145" y="221"/>
                  <a:pt x="145" y="222"/>
                </a:cubicBezTo>
                <a:cubicBezTo>
                  <a:pt x="145" y="224"/>
                  <a:pt x="144" y="226"/>
                  <a:pt x="143" y="228"/>
                </a:cubicBezTo>
                <a:cubicBezTo>
                  <a:pt x="143" y="229"/>
                  <a:pt x="143" y="229"/>
                  <a:pt x="143" y="230"/>
                </a:cubicBezTo>
                <a:cubicBezTo>
                  <a:pt x="143" y="230"/>
                  <a:pt x="143" y="230"/>
                  <a:pt x="143" y="231"/>
                </a:cubicBezTo>
                <a:cubicBezTo>
                  <a:pt x="142" y="231"/>
                  <a:pt x="142" y="232"/>
                  <a:pt x="142" y="233"/>
                </a:cubicBezTo>
                <a:cubicBezTo>
                  <a:pt x="142" y="233"/>
                  <a:pt x="142" y="234"/>
                  <a:pt x="142" y="234"/>
                </a:cubicBezTo>
                <a:cubicBezTo>
                  <a:pt x="141" y="235"/>
                  <a:pt x="141" y="235"/>
                  <a:pt x="141" y="236"/>
                </a:cubicBezTo>
                <a:cubicBezTo>
                  <a:pt x="141" y="236"/>
                  <a:pt x="141" y="237"/>
                  <a:pt x="141" y="237"/>
                </a:cubicBezTo>
                <a:cubicBezTo>
                  <a:pt x="141" y="238"/>
                  <a:pt x="140" y="238"/>
                  <a:pt x="140" y="239"/>
                </a:cubicBezTo>
                <a:cubicBezTo>
                  <a:pt x="140" y="240"/>
                  <a:pt x="140" y="240"/>
                  <a:pt x="140" y="240"/>
                </a:cubicBezTo>
                <a:cubicBezTo>
                  <a:pt x="140" y="241"/>
                  <a:pt x="139" y="242"/>
                  <a:pt x="140" y="243"/>
                </a:cubicBezTo>
                <a:cubicBezTo>
                  <a:pt x="140" y="243"/>
                  <a:pt x="139" y="243"/>
                  <a:pt x="139" y="243"/>
                </a:cubicBezTo>
                <a:cubicBezTo>
                  <a:pt x="139" y="244"/>
                  <a:pt x="139" y="245"/>
                  <a:pt x="139" y="246"/>
                </a:cubicBezTo>
                <a:cubicBezTo>
                  <a:pt x="139" y="246"/>
                  <a:pt x="139" y="246"/>
                  <a:pt x="139" y="246"/>
                </a:cubicBezTo>
                <a:cubicBezTo>
                  <a:pt x="138" y="247"/>
                  <a:pt x="137" y="248"/>
                  <a:pt x="139" y="248"/>
                </a:cubicBezTo>
                <a:cubicBezTo>
                  <a:pt x="141" y="248"/>
                  <a:pt x="143" y="247"/>
                  <a:pt x="145" y="247"/>
                </a:cubicBezTo>
                <a:cubicBezTo>
                  <a:pt x="149" y="247"/>
                  <a:pt x="153" y="248"/>
                  <a:pt x="156" y="250"/>
                </a:cubicBezTo>
                <a:cubicBezTo>
                  <a:pt x="159" y="253"/>
                  <a:pt x="161" y="255"/>
                  <a:pt x="160" y="259"/>
                </a:cubicBezTo>
                <a:cubicBezTo>
                  <a:pt x="160" y="259"/>
                  <a:pt x="160" y="259"/>
                  <a:pt x="160" y="260"/>
                </a:cubicBezTo>
                <a:cubicBezTo>
                  <a:pt x="159" y="262"/>
                  <a:pt x="157" y="262"/>
                  <a:pt x="155" y="263"/>
                </a:cubicBezTo>
                <a:cubicBezTo>
                  <a:pt x="153" y="263"/>
                  <a:pt x="151" y="263"/>
                  <a:pt x="149" y="262"/>
                </a:cubicBezTo>
                <a:cubicBezTo>
                  <a:pt x="145" y="260"/>
                  <a:pt x="141" y="259"/>
                  <a:pt x="138" y="256"/>
                </a:cubicBezTo>
                <a:cubicBezTo>
                  <a:pt x="138" y="256"/>
                  <a:pt x="138" y="255"/>
                  <a:pt x="138" y="255"/>
                </a:cubicBezTo>
                <a:cubicBezTo>
                  <a:pt x="138" y="254"/>
                  <a:pt x="137" y="254"/>
                  <a:pt x="137" y="254"/>
                </a:cubicBezTo>
                <a:cubicBezTo>
                  <a:pt x="137" y="254"/>
                  <a:pt x="136" y="254"/>
                  <a:pt x="136" y="255"/>
                </a:cubicBezTo>
                <a:cubicBezTo>
                  <a:pt x="136" y="255"/>
                  <a:pt x="136" y="256"/>
                  <a:pt x="136" y="256"/>
                </a:cubicBezTo>
                <a:cubicBezTo>
                  <a:pt x="136" y="260"/>
                  <a:pt x="135" y="264"/>
                  <a:pt x="134" y="268"/>
                </a:cubicBezTo>
                <a:cubicBezTo>
                  <a:pt x="134" y="274"/>
                  <a:pt x="134" y="281"/>
                  <a:pt x="135" y="287"/>
                </a:cubicBezTo>
                <a:cubicBezTo>
                  <a:pt x="135" y="289"/>
                  <a:pt x="135" y="290"/>
                  <a:pt x="136" y="291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2"/>
                  <a:pt x="136" y="292"/>
                  <a:pt x="136" y="292"/>
                </a:cubicBezTo>
                <a:cubicBezTo>
                  <a:pt x="136" y="295"/>
                  <a:pt x="137" y="297"/>
                  <a:pt x="139" y="300"/>
                </a:cubicBezTo>
                <a:cubicBezTo>
                  <a:pt x="139" y="300"/>
                  <a:pt x="139" y="300"/>
                  <a:pt x="139" y="300"/>
                </a:cubicBezTo>
                <a:cubicBezTo>
                  <a:pt x="140" y="304"/>
                  <a:pt x="143" y="307"/>
                  <a:pt x="146" y="309"/>
                </a:cubicBezTo>
                <a:cubicBezTo>
                  <a:pt x="146" y="309"/>
                  <a:pt x="147" y="310"/>
                  <a:pt x="148" y="310"/>
                </a:cubicBezTo>
                <a:cubicBezTo>
                  <a:pt x="149" y="309"/>
                  <a:pt x="150" y="311"/>
                  <a:pt x="150" y="311"/>
                </a:cubicBezTo>
                <a:cubicBezTo>
                  <a:pt x="150" y="312"/>
                  <a:pt x="150" y="312"/>
                  <a:pt x="150" y="313"/>
                </a:cubicBezTo>
                <a:cubicBezTo>
                  <a:pt x="149" y="313"/>
                  <a:pt x="149" y="313"/>
                  <a:pt x="149" y="313"/>
                </a:cubicBezTo>
                <a:cubicBezTo>
                  <a:pt x="146" y="313"/>
                  <a:pt x="144" y="312"/>
                  <a:pt x="143" y="310"/>
                </a:cubicBezTo>
                <a:cubicBezTo>
                  <a:pt x="139" y="307"/>
                  <a:pt x="137" y="304"/>
                  <a:pt x="136" y="300"/>
                </a:cubicBezTo>
                <a:cubicBezTo>
                  <a:pt x="135" y="299"/>
                  <a:pt x="134" y="298"/>
                  <a:pt x="134" y="296"/>
                </a:cubicBezTo>
                <a:cubicBezTo>
                  <a:pt x="134" y="296"/>
                  <a:pt x="134" y="296"/>
                  <a:pt x="134" y="295"/>
                </a:cubicBezTo>
                <a:cubicBezTo>
                  <a:pt x="132" y="290"/>
                  <a:pt x="131" y="284"/>
                  <a:pt x="131" y="278"/>
                </a:cubicBezTo>
                <a:cubicBezTo>
                  <a:pt x="131" y="277"/>
                  <a:pt x="131" y="277"/>
                  <a:pt x="131" y="277"/>
                </a:cubicBezTo>
                <a:cubicBezTo>
                  <a:pt x="131" y="277"/>
                  <a:pt x="131" y="276"/>
                  <a:pt x="131" y="276"/>
                </a:cubicBezTo>
                <a:cubicBezTo>
                  <a:pt x="131" y="276"/>
                  <a:pt x="130" y="276"/>
                  <a:pt x="130" y="276"/>
                </a:cubicBezTo>
                <a:cubicBezTo>
                  <a:pt x="130" y="277"/>
                  <a:pt x="130" y="277"/>
                  <a:pt x="129" y="278"/>
                </a:cubicBezTo>
                <a:cubicBezTo>
                  <a:pt x="126" y="283"/>
                  <a:pt x="121" y="285"/>
                  <a:pt x="115" y="285"/>
                </a:cubicBezTo>
                <a:cubicBezTo>
                  <a:pt x="113" y="285"/>
                  <a:pt x="110" y="284"/>
                  <a:pt x="108" y="283"/>
                </a:cubicBezTo>
                <a:cubicBezTo>
                  <a:pt x="107" y="282"/>
                  <a:pt x="107" y="280"/>
                  <a:pt x="108" y="278"/>
                </a:cubicBezTo>
                <a:cubicBezTo>
                  <a:pt x="108" y="277"/>
                  <a:pt x="108" y="277"/>
                  <a:pt x="108" y="277"/>
                </a:cubicBezTo>
                <a:cubicBezTo>
                  <a:pt x="111" y="272"/>
                  <a:pt x="116" y="271"/>
                  <a:pt x="120" y="269"/>
                </a:cubicBezTo>
                <a:cubicBezTo>
                  <a:pt x="123" y="269"/>
                  <a:pt x="127" y="268"/>
                  <a:pt x="130" y="267"/>
                </a:cubicBezTo>
                <a:cubicBezTo>
                  <a:pt x="131" y="266"/>
                  <a:pt x="132" y="266"/>
                  <a:pt x="132" y="265"/>
                </a:cubicBezTo>
                <a:cubicBezTo>
                  <a:pt x="133" y="258"/>
                  <a:pt x="134" y="252"/>
                  <a:pt x="136" y="245"/>
                </a:cubicBezTo>
                <a:cubicBezTo>
                  <a:pt x="136" y="245"/>
                  <a:pt x="136" y="245"/>
                  <a:pt x="136" y="244"/>
                </a:cubicBezTo>
                <a:cubicBezTo>
                  <a:pt x="137" y="243"/>
                  <a:pt x="137" y="241"/>
                  <a:pt x="137" y="240"/>
                </a:cubicBezTo>
                <a:cubicBezTo>
                  <a:pt x="137" y="239"/>
                  <a:pt x="137" y="239"/>
                  <a:pt x="137" y="239"/>
                </a:cubicBezTo>
                <a:cubicBezTo>
                  <a:pt x="138" y="238"/>
                  <a:pt x="138" y="237"/>
                  <a:pt x="138" y="236"/>
                </a:cubicBezTo>
                <a:cubicBezTo>
                  <a:pt x="138" y="236"/>
                  <a:pt x="138" y="236"/>
                  <a:pt x="138" y="235"/>
                </a:cubicBezTo>
                <a:cubicBezTo>
                  <a:pt x="139" y="234"/>
                  <a:pt x="139" y="232"/>
                  <a:pt x="140" y="230"/>
                </a:cubicBezTo>
                <a:cubicBezTo>
                  <a:pt x="140" y="230"/>
                  <a:pt x="140" y="229"/>
                  <a:pt x="140" y="229"/>
                </a:cubicBezTo>
                <a:cubicBezTo>
                  <a:pt x="140" y="229"/>
                  <a:pt x="140" y="229"/>
                  <a:pt x="140" y="228"/>
                </a:cubicBezTo>
                <a:cubicBezTo>
                  <a:pt x="141" y="225"/>
                  <a:pt x="141" y="225"/>
                  <a:pt x="138" y="225"/>
                </a:cubicBezTo>
                <a:cubicBezTo>
                  <a:pt x="135" y="225"/>
                  <a:pt x="133" y="226"/>
                  <a:pt x="130" y="226"/>
                </a:cubicBezTo>
                <a:cubicBezTo>
                  <a:pt x="127" y="227"/>
                  <a:pt x="124" y="227"/>
                  <a:pt x="120" y="226"/>
                </a:cubicBezTo>
                <a:cubicBezTo>
                  <a:pt x="120" y="226"/>
                  <a:pt x="119" y="225"/>
                  <a:pt x="118" y="225"/>
                </a:cubicBezTo>
                <a:cubicBezTo>
                  <a:pt x="118" y="225"/>
                  <a:pt x="118" y="225"/>
                  <a:pt x="117" y="225"/>
                </a:cubicBezTo>
                <a:cubicBezTo>
                  <a:pt x="117" y="224"/>
                  <a:pt x="116" y="224"/>
                  <a:pt x="115" y="223"/>
                </a:cubicBezTo>
                <a:cubicBezTo>
                  <a:pt x="110" y="221"/>
                  <a:pt x="110" y="213"/>
                  <a:pt x="115" y="210"/>
                </a:cubicBezTo>
                <a:cubicBezTo>
                  <a:pt x="120" y="207"/>
                  <a:pt x="124" y="207"/>
                  <a:pt x="129" y="209"/>
                </a:cubicBezTo>
                <a:cubicBezTo>
                  <a:pt x="134" y="211"/>
                  <a:pt x="138" y="215"/>
                  <a:pt x="142" y="219"/>
                </a:cubicBezTo>
                <a:cubicBezTo>
                  <a:pt x="142" y="219"/>
                  <a:pt x="142" y="219"/>
                  <a:pt x="142" y="219"/>
                </a:cubicBezTo>
                <a:cubicBezTo>
                  <a:pt x="142" y="219"/>
                  <a:pt x="142" y="219"/>
                  <a:pt x="142" y="218"/>
                </a:cubicBezTo>
                <a:cubicBezTo>
                  <a:pt x="144" y="209"/>
                  <a:pt x="145" y="199"/>
                  <a:pt x="145" y="190"/>
                </a:cubicBezTo>
                <a:cubicBezTo>
                  <a:pt x="145" y="189"/>
                  <a:pt x="145" y="188"/>
                  <a:pt x="144" y="187"/>
                </a:cubicBezTo>
                <a:cubicBezTo>
                  <a:pt x="143" y="188"/>
                  <a:pt x="143" y="190"/>
                  <a:pt x="142" y="191"/>
                </a:cubicBezTo>
                <a:cubicBezTo>
                  <a:pt x="142" y="192"/>
                  <a:pt x="142" y="192"/>
                  <a:pt x="141" y="192"/>
                </a:cubicBezTo>
                <a:cubicBezTo>
                  <a:pt x="141" y="192"/>
                  <a:pt x="141" y="193"/>
                  <a:pt x="140" y="193"/>
                </a:cubicBezTo>
                <a:cubicBezTo>
                  <a:pt x="140" y="194"/>
                  <a:pt x="140" y="194"/>
                  <a:pt x="140" y="194"/>
                </a:cubicBezTo>
                <a:cubicBezTo>
                  <a:pt x="140" y="194"/>
                  <a:pt x="140" y="194"/>
                  <a:pt x="140" y="194"/>
                </a:cubicBezTo>
                <a:cubicBezTo>
                  <a:pt x="140" y="194"/>
                  <a:pt x="139" y="194"/>
                  <a:pt x="139" y="195"/>
                </a:cubicBezTo>
                <a:cubicBezTo>
                  <a:pt x="132" y="201"/>
                  <a:pt x="124" y="203"/>
                  <a:pt x="115" y="201"/>
                </a:cubicBezTo>
                <a:cubicBezTo>
                  <a:pt x="115" y="201"/>
                  <a:pt x="114" y="201"/>
                  <a:pt x="113" y="201"/>
                </a:cubicBezTo>
                <a:cubicBezTo>
                  <a:pt x="112" y="200"/>
                  <a:pt x="112" y="200"/>
                  <a:pt x="112" y="202"/>
                </a:cubicBezTo>
                <a:cubicBezTo>
                  <a:pt x="112" y="202"/>
                  <a:pt x="112" y="203"/>
                  <a:pt x="112" y="203"/>
                </a:cubicBezTo>
                <a:cubicBezTo>
                  <a:pt x="112" y="204"/>
                  <a:pt x="112" y="205"/>
                  <a:pt x="112" y="205"/>
                </a:cubicBezTo>
                <a:cubicBezTo>
                  <a:pt x="111" y="206"/>
                  <a:pt x="111" y="207"/>
                  <a:pt x="111" y="208"/>
                </a:cubicBezTo>
                <a:cubicBezTo>
                  <a:pt x="110" y="208"/>
                  <a:pt x="110" y="209"/>
                  <a:pt x="110" y="209"/>
                </a:cubicBezTo>
                <a:cubicBezTo>
                  <a:pt x="109" y="209"/>
                  <a:pt x="109" y="210"/>
                  <a:pt x="109" y="210"/>
                </a:cubicBezTo>
                <a:cubicBezTo>
                  <a:pt x="106" y="213"/>
                  <a:pt x="103" y="216"/>
                  <a:pt x="99" y="218"/>
                </a:cubicBezTo>
                <a:cubicBezTo>
                  <a:pt x="98" y="219"/>
                  <a:pt x="98" y="221"/>
                  <a:pt x="97" y="222"/>
                </a:cubicBezTo>
                <a:cubicBezTo>
                  <a:pt x="96" y="223"/>
                  <a:pt x="96" y="224"/>
                  <a:pt x="96" y="225"/>
                </a:cubicBezTo>
                <a:cubicBezTo>
                  <a:pt x="95" y="226"/>
                  <a:pt x="95" y="227"/>
                  <a:pt x="95" y="228"/>
                </a:cubicBezTo>
                <a:cubicBezTo>
                  <a:pt x="94" y="232"/>
                  <a:pt x="95" y="237"/>
                  <a:pt x="95" y="241"/>
                </a:cubicBezTo>
                <a:cubicBezTo>
                  <a:pt x="95" y="241"/>
                  <a:pt x="95" y="242"/>
                  <a:pt x="95" y="242"/>
                </a:cubicBezTo>
                <a:cubicBezTo>
                  <a:pt x="95" y="242"/>
                  <a:pt x="95" y="243"/>
                  <a:pt x="95" y="243"/>
                </a:cubicBezTo>
                <a:cubicBezTo>
                  <a:pt x="95" y="244"/>
                  <a:pt x="95" y="246"/>
                  <a:pt x="95" y="247"/>
                </a:cubicBezTo>
                <a:cubicBezTo>
                  <a:pt x="95" y="246"/>
                  <a:pt x="96" y="245"/>
                  <a:pt x="96" y="244"/>
                </a:cubicBezTo>
                <a:cubicBezTo>
                  <a:pt x="99" y="239"/>
                  <a:pt x="102" y="236"/>
                  <a:pt x="105" y="232"/>
                </a:cubicBezTo>
                <a:cubicBezTo>
                  <a:pt x="108" y="230"/>
                  <a:pt x="110" y="229"/>
                  <a:pt x="113" y="228"/>
                </a:cubicBezTo>
                <a:cubicBezTo>
                  <a:pt x="115" y="228"/>
                  <a:pt x="117" y="229"/>
                  <a:pt x="118" y="231"/>
                </a:cubicBezTo>
                <a:cubicBezTo>
                  <a:pt x="119" y="233"/>
                  <a:pt x="120" y="234"/>
                  <a:pt x="119" y="237"/>
                </a:cubicBezTo>
                <a:cubicBezTo>
                  <a:pt x="119" y="237"/>
                  <a:pt x="119" y="238"/>
                  <a:pt x="118" y="239"/>
                </a:cubicBezTo>
                <a:cubicBezTo>
                  <a:pt x="118" y="240"/>
                  <a:pt x="118" y="241"/>
                  <a:pt x="118" y="241"/>
                </a:cubicBezTo>
                <a:cubicBezTo>
                  <a:pt x="116" y="245"/>
                  <a:pt x="113" y="247"/>
                  <a:pt x="109" y="248"/>
                </a:cubicBezTo>
                <a:cubicBezTo>
                  <a:pt x="108" y="248"/>
                  <a:pt x="107" y="249"/>
                  <a:pt x="106" y="249"/>
                </a:cubicBezTo>
                <a:cubicBezTo>
                  <a:pt x="104" y="250"/>
                  <a:pt x="101" y="251"/>
                  <a:pt x="99" y="251"/>
                </a:cubicBezTo>
                <a:cubicBezTo>
                  <a:pt x="96" y="252"/>
                  <a:pt x="94" y="254"/>
                  <a:pt x="93" y="256"/>
                </a:cubicBezTo>
                <a:cubicBezTo>
                  <a:pt x="93" y="260"/>
                  <a:pt x="92" y="264"/>
                  <a:pt x="92" y="268"/>
                </a:cubicBezTo>
                <a:cubicBezTo>
                  <a:pt x="92" y="269"/>
                  <a:pt x="91" y="269"/>
                  <a:pt x="91" y="270"/>
                </a:cubicBezTo>
                <a:cubicBezTo>
                  <a:pt x="91" y="271"/>
                  <a:pt x="91" y="271"/>
                  <a:pt x="91" y="272"/>
                </a:cubicBezTo>
                <a:cubicBezTo>
                  <a:pt x="91" y="273"/>
                  <a:pt x="90" y="274"/>
                  <a:pt x="90" y="275"/>
                </a:cubicBezTo>
                <a:cubicBezTo>
                  <a:pt x="90" y="275"/>
                  <a:pt x="89" y="276"/>
                  <a:pt x="90" y="277"/>
                </a:cubicBezTo>
                <a:cubicBezTo>
                  <a:pt x="89" y="278"/>
                  <a:pt x="90" y="279"/>
                  <a:pt x="90" y="280"/>
                </a:cubicBezTo>
                <a:cubicBezTo>
                  <a:pt x="90" y="280"/>
                  <a:pt x="90" y="280"/>
                  <a:pt x="90" y="280"/>
                </a:cubicBezTo>
                <a:cubicBezTo>
                  <a:pt x="90" y="281"/>
                  <a:pt x="90" y="281"/>
                  <a:pt x="90" y="281"/>
                </a:cubicBezTo>
                <a:cubicBezTo>
                  <a:pt x="90" y="281"/>
                  <a:pt x="90" y="281"/>
                  <a:pt x="91" y="281"/>
                </a:cubicBezTo>
                <a:cubicBezTo>
                  <a:pt x="91" y="284"/>
                  <a:pt x="93" y="287"/>
                  <a:pt x="94" y="290"/>
                </a:cubicBezTo>
                <a:cubicBezTo>
                  <a:pt x="94" y="290"/>
                  <a:pt x="94" y="291"/>
                  <a:pt x="94" y="291"/>
                </a:cubicBezTo>
                <a:cubicBezTo>
                  <a:pt x="94" y="291"/>
                  <a:pt x="94" y="291"/>
                  <a:pt x="94" y="291"/>
                </a:cubicBezTo>
                <a:cubicBezTo>
                  <a:pt x="94" y="291"/>
                  <a:pt x="94" y="291"/>
                  <a:pt x="94" y="291"/>
                </a:cubicBezTo>
                <a:cubicBezTo>
                  <a:pt x="94" y="291"/>
                  <a:pt x="94" y="292"/>
                  <a:pt x="94" y="292"/>
                </a:cubicBezTo>
                <a:cubicBezTo>
                  <a:pt x="94" y="292"/>
                  <a:pt x="94" y="292"/>
                  <a:pt x="94" y="292"/>
                </a:cubicBezTo>
                <a:cubicBezTo>
                  <a:pt x="94" y="292"/>
                  <a:pt x="94" y="292"/>
                  <a:pt x="94" y="292"/>
                </a:cubicBezTo>
                <a:cubicBezTo>
                  <a:pt x="94" y="293"/>
                  <a:pt x="94" y="293"/>
                  <a:pt x="95" y="293"/>
                </a:cubicBezTo>
                <a:cubicBezTo>
                  <a:pt x="95" y="296"/>
                  <a:pt x="96" y="299"/>
                  <a:pt x="98" y="301"/>
                </a:cubicBezTo>
                <a:cubicBezTo>
                  <a:pt x="98" y="302"/>
                  <a:pt x="98" y="302"/>
                  <a:pt x="98" y="302"/>
                </a:cubicBezTo>
                <a:cubicBezTo>
                  <a:pt x="98" y="303"/>
                  <a:pt x="99" y="302"/>
                  <a:pt x="99" y="302"/>
                </a:cubicBezTo>
                <a:cubicBezTo>
                  <a:pt x="100" y="300"/>
                  <a:pt x="102" y="297"/>
                  <a:pt x="104" y="296"/>
                </a:cubicBezTo>
                <a:cubicBezTo>
                  <a:pt x="107" y="292"/>
                  <a:pt x="113" y="290"/>
                  <a:pt x="118" y="292"/>
                </a:cubicBezTo>
                <a:cubicBezTo>
                  <a:pt x="119" y="293"/>
                  <a:pt x="121" y="293"/>
                  <a:pt x="122" y="295"/>
                </a:cubicBezTo>
                <a:cubicBezTo>
                  <a:pt x="124" y="296"/>
                  <a:pt x="125" y="298"/>
                  <a:pt x="124" y="301"/>
                </a:cubicBezTo>
                <a:cubicBezTo>
                  <a:pt x="124" y="301"/>
                  <a:pt x="124" y="302"/>
                  <a:pt x="123" y="303"/>
                </a:cubicBezTo>
                <a:cubicBezTo>
                  <a:pt x="122" y="305"/>
                  <a:pt x="119" y="306"/>
                  <a:pt x="116" y="306"/>
                </a:cubicBezTo>
                <a:cubicBezTo>
                  <a:pt x="113" y="306"/>
                  <a:pt x="110" y="306"/>
                  <a:pt x="107" y="306"/>
                </a:cubicBezTo>
                <a:cubicBezTo>
                  <a:pt x="106" y="306"/>
                  <a:pt x="104" y="306"/>
                  <a:pt x="103" y="307"/>
                </a:cubicBezTo>
                <a:cubicBezTo>
                  <a:pt x="103" y="307"/>
                  <a:pt x="102" y="307"/>
                  <a:pt x="102" y="307"/>
                </a:cubicBezTo>
                <a:cubicBezTo>
                  <a:pt x="101" y="307"/>
                  <a:pt x="100" y="308"/>
                  <a:pt x="99" y="308"/>
                </a:cubicBezTo>
                <a:cubicBezTo>
                  <a:pt x="100" y="310"/>
                  <a:pt x="101" y="312"/>
                  <a:pt x="101" y="315"/>
                </a:cubicBezTo>
                <a:cubicBezTo>
                  <a:pt x="103" y="321"/>
                  <a:pt x="103" y="328"/>
                  <a:pt x="102" y="334"/>
                </a:cubicBezTo>
                <a:cubicBezTo>
                  <a:pt x="102" y="335"/>
                  <a:pt x="102" y="336"/>
                  <a:pt x="102" y="336"/>
                </a:cubicBezTo>
                <a:cubicBezTo>
                  <a:pt x="101" y="337"/>
                  <a:pt x="101" y="338"/>
                  <a:pt x="101" y="339"/>
                </a:cubicBezTo>
                <a:cubicBezTo>
                  <a:pt x="102" y="338"/>
                  <a:pt x="102" y="338"/>
                  <a:pt x="102" y="338"/>
                </a:cubicBezTo>
                <a:cubicBezTo>
                  <a:pt x="103" y="336"/>
                  <a:pt x="104" y="335"/>
                  <a:pt x="105" y="334"/>
                </a:cubicBezTo>
                <a:cubicBezTo>
                  <a:pt x="109" y="329"/>
                  <a:pt x="114" y="328"/>
                  <a:pt x="120" y="329"/>
                </a:cubicBezTo>
                <a:cubicBezTo>
                  <a:pt x="121" y="329"/>
                  <a:pt x="122" y="329"/>
                  <a:pt x="123" y="330"/>
                </a:cubicBezTo>
                <a:cubicBezTo>
                  <a:pt x="126" y="331"/>
                  <a:pt x="127" y="333"/>
                  <a:pt x="127" y="336"/>
                </a:cubicBezTo>
                <a:cubicBezTo>
                  <a:pt x="127" y="337"/>
                  <a:pt x="126" y="337"/>
                  <a:pt x="126" y="338"/>
                </a:cubicBezTo>
                <a:cubicBezTo>
                  <a:pt x="124" y="342"/>
                  <a:pt x="120" y="343"/>
                  <a:pt x="117" y="343"/>
                </a:cubicBezTo>
                <a:cubicBezTo>
                  <a:pt x="115" y="344"/>
                  <a:pt x="113" y="344"/>
                  <a:pt x="111" y="343"/>
                </a:cubicBezTo>
                <a:cubicBezTo>
                  <a:pt x="109" y="343"/>
                  <a:pt x="107" y="344"/>
                  <a:pt x="105" y="344"/>
                </a:cubicBezTo>
                <a:cubicBezTo>
                  <a:pt x="103" y="344"/>
                  <a:pt x="102" y="345"/>
                  <a:pt x="101" y="346"/>
                </a:cubicBezTo>
                <a:cubicBezTo>
                  <a:pt x="100" y="347"/>
                  <a:pt x="100" y="348"/>
                  <a:pt x="99" y="348"/>
                </a:cubicBezTo>
                <a:cubicBezTo>
                  <a:pt x="98" y="348"/>
                  <a:pt x="98" y="348"/>
                  <a:pt x="98" y="349"/>
                </a:cubicBezTo>
                <a:cubicBezTo>
                  <a:pt x="97" y="351"/>
                  <a:pt x="96" y="353"/>
                  <a:pt x="95" y="356"/>
                </a:cubicBezTo>
                <a:cubicBezTo>
                  <a:pt x="94" y="356"/>
                  <a:pt x="94" y="356"/>
                  <a:pt x="94" y="357"/>
                </a:cubicBezTo>
                <a:cubicBezTo>
                  <a:pt x="93" y="357"/>
                  <a:pt x="93" y="358"/>
                  <a:pt x="93" y="359"/>
                </a:cubicBezTo>
                <a:cubicBezTo>
                  <a:pt x="90" y="363"/>
                  <a:pt x="86" y="366"/>
                  <a:pt x="81" y="367"/>
                </a:cubicBezTo>
                <a:cubicBezTo>
                  <a:pt x="77" y="368"/>
                  <a:pt x="74" y="366"/>
                  <a:pt x="72" y="364"/>
                </a:cubicBezTo>
                <a:cubicBezTo>
                  <a:pt x="70" y="362"/>
                  <a:pt x="68" y="359"/>
                  <a:pt x="68" y="356"/>
                </a:cubicBezTo>
                <a:cubicBezTo>
                  <a:pt x="67" y="353"/>
                  <a:pt x="66" y="352"/>
                  <a:pt x="64" y="352"/>
                </a:cubicBezTo>
                <a:cubicBezTo>
                  <a:pt x="61" y="352"/>
                  <a:pt x="58" y="351"/>
                  <a:pt x="55" y="351"/>
                </a:cubicBezTo>
                <a:cubicBezTo>
                  <a:pt x="50" y="349"/>
                  <a:pt x="45" y="347"/>
                  <a:pt x="43" y="341"/>
                </a:cubicBezTo>
                <a:cubicBezTo>
                  <a:pt x="41" y="338"/>
                  <a:pt x="43" y="334"/>
                  <a:pt x="46" y="331"/>
                </a:cubicBezTo>
                <a:cubicBezTo>
                  <a:pt x="49" y="329"/>
                  <a:pt x="54" y="329"/>
                  <a:pt x="57" y="332"/>
                </a:cubicBezTo>
                <a:cubicBezTo>
                  <a:pt x="58" y="334"/>
                  <a:pt x="59" y="335"/>
                  <a:pt x="60" y="338"/>
                </a:cubicBezTo>
                <a:cubicBezTo>
                  <a:pt x="61" y="340"/>
                  <a:pt x="62" y="344"/>
                  <a:pt x="64" y="346"/>
                </a:cubicBezTo>
                <a:cubicBezTo>
                  <a:pt x="64" y="347"/>
                  <a:pt x="65" y="349"/>
                  <a:pt x="67" y="349"/>
                </a:cubicBezTo>
                <a:cubicBezTo>
                  <a:pt x="67" y="350"/>
                  <a:pt x="67" y="349"/>
                  <a:pt x="67" y="349"/>
                </a:cubicBezTo>
                <a:cubicBezTo>
                  <a:pt x="66" y="341"/>
                  <a:pt x="68" y="333"/>
                  <a:pt x="70" y="326"/>
                </a:cubicBezTo>
                <a:cubicBezTo>
                  <a:pt x="70" y="325"/>
                  <a:pt x="70" y="325"/>
                  <a:pt x="70" y="325"/>
                </a:cubicBezTo>
                <a:cubicBezTo>
                  <a:pt x="70" y="324"/>
                  <a:pt x="70" y="324"/>
                  <a:pt x="70" y="324"/>
                </a:cubicBezTo>
                <a:cubicBezTo>
                  <a:pt x="71" y="321"/>
                  <a:pt x="72" y="318"/>
                  <a:pt x="72" y="316"/>
                </a:cubicBezTo>
                <a:cubicBezTo>
                  <a:pt x="73" y="315"/>
                  <a:pt x="73" y="315"/>
                  <a:pt x="73" y="314"/>
                </a:cubicBezTo>
                <a:cubicBezTo>
                  <a:pt x="73" y="313"/>
                  <a:pt x="74" y="312"/>
                  <a:pt x="74" y="311"/>
                </a:cubicBezTo>
                <a:cubicBezTo>
                  <a:pt x="74" y="311"/>
                  <a:pt x="74" y="310"/>
                  <a:pt x="74" y="310"/>
                </a:cubicBezTo>
                <a:cubicBezTo>
                  <a:pt x="75" y="309"/>
                  <a:pt x="75" y="308"/>
                  <a:pt x="75" y="307"/>
                </a:cubicBezTo>
                <a:cubicBezTo>
                  <a:pt x="76" y="306"/>
                  <a:pt x="76" y="306"/>
                  <a:pt x="76" y="305"/>
                </a:cubicBezTo>
                <a:cubicBezTo>
                  <a:pt x="76" y="303"/>
                  <a:pt x="77" y="302"/>
                  <a:pt x="77" y="301"/>
                </a:cubicBezTo>
                <a:cubicBezTo>
                  <a:pt x="78" y="299"/>
                  <a:pt x="79" y="297"/>
                  <a:pt x="79" y="295"/>
                </a:cubicBezTo>
                <a:cubicBezTo>
                  <a:pt x="81" y="293"/>
                  <a:pt x="82" y="291"/>
                  <a:pt x="82" y="288"/>
                </a:cubicBezTo>
                <a:cubicBezTo>
                  <a:pt x="83" y="288"/>
                  <a:pt x="83" y="287"/>
                  <a:pt x="83" y="286"/>
                </a:cubicBezTo>
                <a:cubicBezTo>
                  <a:pt x="84" y="285"/>
                  <a:pt x="84" y="284"/>
                  <a:pt x="84" y="282"/>
                </a:cubicBezTo>
                <a:cubicBezTo>
                  <a:pt x="85" y="282"/>
                  <a:pt x="85" y="282"/>
                  <a:pt x="85" y="281"/>
                </a:cubicBezTo>
                <a:cubicBezTo>
                  <a:pt x="84" y="280"/>
                  <a:pt x="83" y="280"/>
                  <a:pt x="82" y="280"/>
                </a:cubicBezTo>
                <a:cubicBezTo>
                  <a:pt x="80" y="280"/>
                  <a:pt x="78" y="280"/>
                  <a:pt x="76" y="280"/>
                </a:cubicBezTo>
                <a:cubicBezTo>
                  <a:pt x="70" y="280"/>
                  <a:pt x="65" y="278"/>
                  <a:pt x="61" y="274"/>
                </a:cubicBezTo>
                <a:cubicBezTo>
                  <a:pt x="57" y="270"/>
                  <a:pt x="55" y="265"/>
                  <a:pt x="57" y="259"/>
                </a:cubicBezTo>
                <a:cubicBezTo>
                  <a:pt x="59" y="253"/>
                  <a:pt x="66" y="252"/>
                  <a:pt x="70" y="256"/>
                </a:cubicBezTo>
                <a:cubicBezTo>
                  <a:pt x="72" y="258"/>
                  <a:pt x="73" y="260"/>
                  <a:pt x="74" y="262"/>
                </a:cubicBezTo>
                <a:cubicBezTo>
                  <a:pt x="74" y="263"/>
                  <a:pt x="75" y="265"/>
                  <a:pt x="75" y="266"/>
                </a:cubicBezTo>
                <a:cubicBezTo>
                  <a:pt x="75" y="266"/>
                  <a:pt x="75" y="266"/>
                  <a:pt x="75" y="266"/>
                </a:cubicBezTo>
                <a:cubicBezTo>
                  <a:pt x="75" y="266"/>
                  <a:pt x="75" y="266"/>
                  <a:pt x="75" y="266"/>
                </a:cubicBezTo>
                <a:cubicBezTo>
                  <a:pt x="75" y="266"/>
                  <a:pt x="75" y="267"/>
                  <a:pt x="76" y="267"/>
                </a:cubicBezTo>
                <a:cubicBezTo>
                  <a:pt x="76" y="269"/>
                  <a:pt x="77" y="271"/>
                  <a:pt x="78" y="273"/>
                </a:cubicBezTo>
                <a:cubicBezTo>
                  <a:pt x="79" y="274"/>
                  <a:pt x="80" y="275"/>
                  <a:pt x="81" y="275"/>
                </a:cubicBezTo>
                <a:cubicBezTo>
                  <a:pt x="82" y="276"/>
                  <a:pt x="83" y="276"/>
                  <a:pt x="84" y="277"/>
                </a:cubicBezTo>
                <a:cubicBezTo>
                  <a:pt x="84" y="277"/>
                  <a:pt x="84" y="278"/>
                  <a:pt x="85" y="277"/>
                </a:cubicBezTo>
                <a:cubicBezTo>
                  <a:pt x="85" y="278"/>
                  <a:pt x="85" y="278"/>
                  <a:pt x="86" y="278"/>
                </a:cubicBezTo>
                <a:cubicBezTo>
                  <a:pt x="86" y="277"/>
                  <a:pt x="86" y="277"/>
                  <a:pt x="86" y="277"/>
                </a:cubicBezTo>
                <a:cubicBezTo>
                  <a:pt x="85" y="274"/>
                  <a:pt x="84" y="271"/>
                  <a:pt x="84" y="269"/>
                </a:cubicBezTo>
                <a:cubicBezTo>
                  <a:pt x="80" y="255"/>
                  <a:pt x="79" y="242"/>
                  <a:pt x="82" y="228"/>
                </a:cubicBezTo>
                <a:cubicBezTo>
                  <a:pt x="83" y="224"/>
                  <a:pt x="83" y="220"/>
                  <a:pt x="84" y="217"/>
                </a:cubicBezTo>
                <a:cubicBezTo>
                  <a:pt x="84" y="216"/>
                  <a:pt x="84" y="216"/>
                  <a:pt x="84" y="216"/>
                </a:cubicBezTo>
                <a:cubicBezTo>
                  <a:pt x="85" y="214"/>
                  <a:pt x="85" y="213"/>
                  <a:pt x="86" y="211"/>
                </a:cubicBezTo>
                <a:cubicBezTo>
                  <a:pt x="86" y="211"/>
                  <a:pt x="86" y="210"/>
                  <a:pt x="86" y="210"/>
                </a:cubicBezTo>
                <a:cubicBezTo>
                  <a:pt x="86" y="209"/>
                  <a:pt x="86" y="209"/>
                  <a:pt x="86" y="208"/>
                </a:cubicBezTo>
                <a:cubicBezTo>
                  <a:pt x="87" y="208"/>
                  <a:pt x="87" y="207"/>
                  <a:pt x="87" y="207"/>
                </a:cubicBezTo>
                <a:cubicBezTo>
                  <a:pt x="87" y="204"/>
                  <a:pt x="86" y="201"/>
                  <a:pt x="86" y="198"/>
                </a:cubicBezTo>
                <a:cubicBezTo>
                  <a:pt x="86" y="197"/>
                  <a:pt x="84" y="197"/>
                  <a:pt x="83" y="197"/>
                </a:cubicBezTo>
                <a:cubicBezTo>
                  <a:pt x="82" y="197"/>
                  <a:pt x="80" y="197"/>
                  <a:pt x="78" y="198"/>
                </a:cubicBezTo>
                <a:cubicBezTo>
                  <a:pt x="72" y="198"/>
                  <a:pt x="66" y="198"/>
                  <a:pt x="60" y="194"/>
                </a:cubicBezTo>
                <a:cubicBezTo>
                  <a:pt x="57" y="192"/>
                  <a:pt x="56" y="189"/>
                  <a:pt x="57" y="185"/>
                </a:cubicBezTo>
                <a:cubicBezTo>
                  <a:pt x="58" y="181"/>
                  <a:pt x="61" y="180"/>
                  <a:pt x="64" y="180"/>
                </a:cubicBezTo>
                <a:cubicBezTo>
                  <a:pt x="68" y="180"/>
                  <a:pt x="72" y="182"/>
                  <a:pt x="75" y="185"/>
                </a:cubicBezTo>
                <a:cubicBezTo>
                  <a:pt x="77" y="187"/>
                  <a:pt x="80" y="189"/>
                  <a:pt x="82" y="191"/>
                </a:cubicBezTo>
                <a:cubicBezTo>
                  <a:pt x="82" y="192"/>
                  <a:pt x="83" y="192"/>
                  <a:pt x="84" y="192"/>
                </a:cubicBezTo>
                <a:cubicBezTo>
                  <a:pt x="84" y="193"/>
                  <a:pt x="84" y="193"/>
                  <a:pt x="84" y="192"/>
                </a:cubicBezTo>
                <a:cubicBezTo>
                  <a:pt x="84" y="192"/>
                  <a:pt x="84" y="192"/>
                  <a:pt x="84" y="192"/>
                </a:cubicBezTo>
                <a:cubicBezTo>
                  <a:pt x="84" y="190"/>
                  <a:pt x="82" y="188"/>
                  <a:pt x="82" y="185"/>
                </a:cubicBezTo>
                <a:cubicBezTo>
                  <a:pt x="82" y="185"/>
                  <a:pt x="82" y="184"/>
                  <a:pt x="81" y="184"/>
                </a:cubicBezTo>
                <a:cubicBezTo>
                  <a:pt x="77" y="180"/>
                  <a:pt x="73" y="176"/>
                  <a:pt x="69" y="172"/>
                </a:cubicBezTo>
                <a:cubicBezTo>
                  <a:pt x="68" y="170"/>
                  <a:pt x="66" y="169"/>
                  <a:pt x="65" y="167"/>
                </a:cubicBezTo>
                <a:cubicBezTo>
                  <a:pt x="64" y="166"/>
                  <a:pt x="64" y="166"/>
                  <a:pt x="63" y="166"/>
                </a:cubicBezTo>
                <a:cubicBezTo>
                  <a:pt x="62" y="166"/>
                  <a:pt x="62" y="166"/>
                  <a:pt x="62" y="167"/>
                </a:cubicBezTo>
                <a:cubicBezTo>
                  <a:pt x="58" y="169"/>
                  <a:pt x="54" y="170"/>
                  <a:pt x="50" y="168"/>
                </a:cubicBezTo>
                <a:cubicBezTo>
                  <a:pt x="48" y="168"/>
                  <a:pt x="46" y="167"/>
                  <a:pt x="45" y="166"/>
                </a:cubicBezTo>
                <a:cubicBezTo>
                  <a:pt x="42" y="164"/>
                  <a:pt x="40" y="160"/>
                  <a:pt x="41" y="156"/>
                </a:cubicBezTo>
                <a:cubicBezTo>
                  <a:pt x="42" y="153"/>
                  <a:pt x="45" y="150"/>
                  <a:pt x="49" y="150"/>
                </a:cubicBezTo>
                <a:cubicBezTo>
                  <a:pt x="51" y="150"/>
                  <a:pt x="53" y="150"/>
                  <a:pt x="55" y="150"/>
                </a:cubicBezTo>
                <a:cubicBezTo>
                  <a:pt x="55" y="151"/>
                  <a:pt x="55" y="151"/>
                  <a:pt x="55" y="151"/>
                </a:cubicBezTo>
                <a:cubicBezTo>
                  <a:pt x="56" y="150"/>
                  <a:pt x="55" y="150"/>
                  <a:pt x="55" y="150"/>
                </a:cubicBezTo>
                <a:cubicBezTo>
                  <a:pt x="54" y="147"/>
                  <a:pt x="53" y="145"/>
                  <a:pt x="52" y="142"/>
                </a:cubicBezTo>
                <a:cubicBezTo>
                  <a:pt x="52" y="142"/>
                  <a:pt x="52" y="142"/>
                  <a:pt x="52" y="142"/>
                </a:cubicBezTo>
                <a:cubicBezTo>
                  <a:pt x="50" y="137"/>
                  <a:pt x="50" y="131"/>
                  <a:pt x="49" y="126"/>
                </a:cubicBezTo>
                <a:cubicBezTo>
                  <a:pt x="49" y="124"/>
                  <a:pt x="49" y="122"/>
                  <a:pt x="49" y="119"/>
                </a:cubicBezTo>
                <a:cubicBezTo>
                  <a:pt x="49" y="118"/>
                  <a:pt x="49" y="117"/>
                  <a:pt x="48" y="115"/>
                </a:cubicBezTo>
                <a:cubicBezTo>
                  <a:pt x="46" y="112"/>
                  <a:pt x="43" y="108"/>
                  <a:pt x="41" y="105"/>
                </a:cubicBezTo>
                <a:cubicBezTo>
                  <a:pt x="41" y="104"/>
                  <a:pt x="40" y="104"/>
                  <a:pt x="40" y="104"/>
                </a:cubicBezTo>
                <a:cubicBezTo>
                  <a:pt x="39" y="105"/>
                  <a:pt x="37" y="105"/>
                  <a:pt x="36" y="106"/>
                </a:cubicBezTo>
                <a:cubicBezTo>
                  <a:pt x="36" y="106"/>
                  <a:pt x="36" y="106"/>
                  <a:pt x="36" y="106"/>
                </a:cubicBezTo>
                <a:cubicBezTo>
                  <a:pt x="36" y="106"/>
                  <a:pt x="36" y="106"/>
                  <a:pt x="36" y="106"/>
                </a:cubicBezTo>
                <a:cubicBezTo>
                  <a:pt x="35" y="106"/>
                  <a:pt x="35" y="106"/>
                  <a:pt x="35" y="106"/>
                </a:cubicBezTo>
                <a:cubicBezTo>
                  <a:pt x="35" y="106"/>
                  <a:pt x="35" y="106"/>
                  <a:pt x="35" y="106"/>
                </a:cubicBezTo>
                <a:cubicBezTo>
                  <a:pt x="35" y="106"/>
                  <a:pt x="34" y="106"/>
                  <a:pt x="34" y="106"/>
                </a:cubicBezTo>
                <a:cubicBezTo>
                  <a:pt x="34" y="106"/>
                  <a:pt x="34" y="106"/>
                  <a:pt x="34" y="106"/>
                </a:cubicBezTo>
                <a:cubicBezTo>
                  <a:pt x="34" y="106"/>
                  <a:pt x="34" y="106"/>
                  <a:pt x="34" y="107"/>
                </a:cubicBezTo>
                <a:cubicBezTo>
                  <a:pt x="34" y="107"/>
                  <a:pt x="33" y="107"/>
                  <a:pt x="33" y="107"/>
                </a:cubicBezTo>
                <a:cubicBezTo>
                  <a:pt x="33" y="107"/>
                  <a:pt x="33" y="107"/>
                  <a:pt x="33" y="107"/>
                </a:cubicBezTo>
                <a:cubicBezTo>
                  <a:pt x="28" y="109"/>
                  <a:pt x="24" y="110"/>
                  <a:pt x="19" y="108"/>
                </a:cubicBezTo>
                <a:cubicBezTo>
                  <a:pt x="16" y="107"/>
                  <a:pt x="15" y="105"/>
                  <a:pt x="16" y="102"/>
                </a:cubicBezTo>
                <a:cubicBezTo>
                  <a:pt x="16" y="101"/>
                  <a:pt x="16" y="101"/>
                  <a:pt x="16" y="101"/>
                </a:cubicBezTo>
                <a:cubicBezTo>
                  <a:pt x="19" y="97"/>
                  <a:pt x="23" y="96"/>
                  <a:pt x="28" y="96"/>
                </a:cubicBezTo>
                <a:cubicBezTo>
                  <a:pt x="30" y="96"/>
                  <a:pt x="33" y="97"/>
                  <a:pt x="36" y="98"/>
                </a:cubicBezTo>
                <a:cubicBezTo>
                  <a:pt x="37" y="97"/>
                  <a:pt x="36" y="97"/>
                  <a:pt x="36" y="96"/>
                </a:cubicBezTo>
                <a:cubicBezTo>
                  <a:pt x="33" y="93"/>
                  <a:pt x="31" y="90"/>
                  <a:pt x="29" y="87"/>
                </a:cubicBezTo>
                <a:cubicBezTo>
                  <a:pt x="27" y="83"/>
                  <a:pt x="24" y="79"/>
                  <a:pt x="21" y="75"/>
                </a:cubicBezTo>
                <a:cubicBezTo>
                  <a:pt x="20" y="74"/>
                  <a:pt x="18" y="72"/>
                  <a:pt x="16" y="71"/>
                </a:cubicBezTo>
                <a:cubicBezTo>
                  <a:pt x="14" y="69"/>
                  <a:pt x="10" y="69"/>
                  <a:pt x="8" y="71"/>
                </a:cubicBezTo>
                <a:cubicBezTo>
                  <a:pt x="7" y="72"/>
                  <a:pt x="7" y="72"/>
                  <a:pt x="7" y="72"/>
                </a:cubicBezTo>
                <a:cubicBezTo>
                  <a:pt x="5" y="73"/>
                  <a:pt x="5" y="75"/>
                  <a:pt x="4" y="77"/>
                </a:cubicBezTo>
                <a:cubicBezTo>
                  <a:pt x="4" y="79"/>
                  <a:pt x="4" y="81"/>
                  <a:pt x="4" y="83"/>
                </a:cubicBezTo>
                <a:cubicBezTo>
                  <a:pt x="4" y="84"/>
                  <a:pt x="4" y="85"/>
                  <a:pt x="4" y="86"/>
                </a:cubicBezTo>
                <a:cubicBezTo>
                  <a:pt x="4" y="87"/>
                  <a:pt x="4" y="87"/>
                  <a:pt x="5" y="87"/>
                </a:cubicBezTo>
                <a:cubicBezTo>
                  <a:pt x="5" y="87"/>
                  <a:pt x="5" y="87"/>
                  <a:pt x="5" y="87"/>
                </a:cubicBezTo>
                <a:cubicBezTo>
                  <a:pt x="5" y="87"/>
                  <a:pt x="5" y="87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8"/>
                  <a:pt x="5" y="88"/>
                  <a:pt x="5" y="88"/>
                </a:cubicBezTo>
                <a:cubicBezTo>
                  <a:pt x="5" y="89"/>
                  <a:pt x="5" y="89"/>
                  <a:pt x="5" y="89"/>
                </a:cubicBezTo>
                <a:cubicBezTo>
                  <a:pt x="5" y="89"/>
                  <a:pt x="5" y="89"/>
                  <a:pt x="5" y="89"/>
                </a:cubicBezTo>
                <a:cubicBezTo>
                  <a:pt x="6" y="90"/>
                  <a:pt x="7" y="91"/>
                  <a:pt x="6" y="92"/>
                </a:cubicBezTo>
                <a:cubicBezTo>
                  <a:pt x="5" y="92"/>
                  <a:pt x="4" y="91"/>
                  <a:pt x="3" y="90"/>
                </a:cubicBezTo>
                <a:cubicBezTo>
                  <a:pt x="2" y="89"/>
                  <a:pt x="1" y="87"/>
                  <a:pt x="1" y="85"/>
                </a:cubicBezTo>
                <a:cubicBezTo>
                  <a:pt x="0" y="81"/>
                  <a:pt x="1" y="76"/>
                  <a:pt x="3" y="72"/>
                </a:cubicBezTo>
                <a:cubicBezTo>
                  <a:pt x="5" y="67"/>
                  <a:pt x="11" y="66"/>
                  <a:pt x="15" y="67"/>
                </a:cubicBezTo>
                <a:cubicBezTo>
                  <a:pt x="18" y="68"/>
                  <a:pt x="20" y="71"/>
                  <a:pt x="23" y="72"/>
                </a:cubicBezTo>
                <a:cubicBezTo>
                  <a:pt x="23" y="73"/>
                  <a:pt x="23" y="73"/>
                  <a:pt x="23" y="73"/>
                </a:cubicBezTo>
                <a:cubicBezTo>
                  <a:pt x="23" y="73"/>
                  <a:pt x="23" y="72"/>
                  <a:pt x="23" y="72"/>
                </a:cubicBezTo>
                <a:cubicBezTo>
                  <a:pt x="23" y="69"/>
                  <a:pt x="23" y="67"/>
                  <a:pt x="23" y="64"/>
                </a:cubicBezTo>
                <a:cubicBezTo>
                  <a:pt x="24" y="64"/>
                  <a:pt x="24" y="64"/>
                  <a:pt x="24" y="63"/>
                </a:cubicBezTo>
                <a:cubicBezTo>
                  <a:pt x="25" y="61"/>
                  <a:pt x="27" y="60"/>
                  <a:pt x="30" y="60"/>
                </a:cubicBezTo>
                <a:cubicBezTo>
                  <a:pt x="33" y="59"/>
                  <a:pt x="35" y="60"/>
                  <a:pt x="36" y="63"/>
                </a:cubicBezTo>
                <a:cubicBezTo>
                  <a:pt x="37" y="66"/>
                  <a:pt x="37" y="69"/>
                  <a:pt x="35" y="72"/>
                </a:cubicBezTo>
                <a:cubicBezTo>
                  <a:pt x="34" y="73"/>
                  <a:pt x="34" y="73"/>
                  <a:pt x="33" y="74"/>
                </a:cubicBezTo>
                <a:cubicBezTo>
                  <a:pt x="32" y="75"/>
                  <a:pt x="31" y="77"/>
                  <a:pt x="30" y="79"/>
                </a:cubicBezTo>
                <a:cubicBezTo>
                  <a:pt x="29" y="81"/>
                  <a:pt x="30" y="82"/>
                  <a:pt x="30" y="83"/>
                </a:cubicBezTo>
                <a:cubicBezTo>
                  <a:pt x="34" y="88"/>
                  <a:pt x="38" y="94"/>
                  <a:pt x="42" y="100"/>
                </a:cubicBezTo>
                <a:cubicBezTo>
                  <a:pt x="44" y="103"/>
                  <a:pt x="47" y="107"/>
                  <a:pt x="49" y="111"/>
                </a:cubicBezTo>
                <a:cubicBezTo>
                  <a:pt x="49" y="111"/>
                  <a:pt x="49" y="112"/>
                  <a:pt x="50" y="111"/>
                </a:cubicBezTo>
                <a:cubicBezTo>
                  <a:pt x="50" y="111"/>
                  <a:pt x="50" y="111"/>
                  <a:pt x="50" y="111"/>
                </a:cubicBezTo>
                <a:cubicBezTo>
                  <a:pt x="51" y="106"/>
                  <a:pt x="52" y="101"/>
                  <a:pt x="55" y="97"/>
                </a:cubicBezTo>
                <a:cubicBezTo>
                  <a:pt x="56" y="95"/>
                  <a:pt x="58" y="92"/>
                  <a:pt x="60" y="90"/>
                </a:cubicBezTo>
                <a:cubicBezTo>
                  <a:pt x="65" y="86"/>
                  <a:pt x="70" y="85"/>
                  <a:pt x="76" y="89"/>
                </a:cubicBezTo>
                <a:cubicBezTo>
                  <a:pt x="80" y="92"/>
                  <a:pt x="83" y="95"/>
                  <a:pt x="85" y="98"/>
                </a:cubicBezTo>
                <a:cubicBezTo>
                  <a:pt x="92" y="107"/>
                  <a:pt x="96" y="117"/>
                  <a:pt x="98" y="128"/>
                </a:cubicBezTo>
                <a:cubicBezTo>
                  <a:pt x="101" y="143"/>
                  <a:pt x="101" y="158"/>
                  <a:pt x="98" y="173"/>
                </a:cubicBezTo>
                <a:cubicBezTo>
                  <a:pt x="98" y="178"/>
                  <a:pt x="97" y="183"/>
                  <a:pt x="95" y="188"/>
                </a:cubicBezTo>
                <a:cubicBezTo>
                  <a:pt x="95" y="189"/>
                  <a:pt x="95" y="190"/>
                  <a:pt x="96" y="190"/>
                </a:cubicBezTo>
                <a:cubicBezTo>
                  <a:pt x="104" y="195"/>
                  <a:pt x="112" y="199"/>
                  <a:pt x="121" y="199"/>
                </a:cubicBezTo>
                <a:cubicBezTo>
                  <a:pt x="127" y="199"/>
                  <a:pt x="133" y="197"/>
                  <a:pt x="137" y="193"/>
                </a:cubicBezTo>
                <a:cubicBezTo>
                  <a:pt x="141" y="189"/>
                  <a:pt x="143" y="184"/>
                  <a:pt x="143" y="178"/>
                </a:cubicBezTo>
                <a:cubicBezTo>
                  <a:pt x="144" y="174"/>
                  <a:pt x="142" y="172"/>
                  <a:pt x="138" y="171"/>
                </a:cubicBezTo>
                <a:cubicBezTo>
                  <a:pt x="136" y="171"/>
                  <a:pt x="134" y="171"/>
                  <a:pt x="132" y="170"/>
                </a:cubicBezTo>
                <a:cubicBezTo>
                  <a:pt x="127" y="170"/>
                  <a:pt x="123" y="169"/>
                  <a:pt x="119" y="167"/>
                </a:cubicBezTo>
                <a:cubicBezTo>
                  <a:pt x="114" y="165"/>
                  <a:pt x="112" y="160"/>
                  <a:pt x="113" y="155"/>
                </a:cubicBezTo>
                <a:cubicBezTo>
                  <a:pt x="115" y="152"/>
                  <a:pt x="117" y="150"/>
                  <a:pt x="121" y="151"/>
                </a:cubicBezTo>
                <a:cubicBezTo>
                  <a:pt x="123" y="151"/>
                  <a:pt x="126" y="153"/>
                  <a:pt x="128" y="154"/>
                </a:cubicBezTo>
                <a:cubicBezTo>
                  <a:pt x="132" y="157"/>
                  <a:pt x="135" y="159"/>
                  <a:pt x="139" y="162"/>
                </a:cubicBezTo>
                <a:cubicBezTo>
                  <a:pt x="139" y="162"/>
                  <a:pt x="139" y="163"/>
                  <a:pt x="140" y="162"/>
                </a:cubicBezTo>
                <a:cubicBezTo>
                  <a:pt x="140" y="162"/>
                  <a:pt x="140" y="162"/>
                  <a:pt x="140" y="161"/>
                </a:cubicBezTo>
                <a:cubicBezTo>
                  <a:pt x="139" y="159"/>
                  <a:pt x="138" y="157"/>
                  <a:pt x="138" y="155"/>
                </a:cubicBezTo>
                <a:cubicBezTo>
                  <a:pt x="135" y="148"/>
                  <a:pt x="132" y="141"/>
                  <a:pt x="129" y="134"/>
                </a:cubicBezTo>
                <a:cubicBezTo>
                  <a:pt x="126" y="130"/>
                  <a:pt x="125" y="130"/>
                  <a:pt x="121" y="131"/>
                </a:cubicBezTo>
                <a:cubicBezTo>
                  <a:pt x="117" y="132"/>
                  <a:pt x="114" y="133"/>
                  <a:pt x="110" y="132"/>
                </a:cubicBezTo>
                <a:cubicBezTo>
                  <a:pt x="106" y="132"/>
                  <a:pt x="103" y="130"/>
                  <a:pt x="101" y="128"/>
                </a:cubicBezTo>
                <a:cubicBezTo>
                  <a:pt x="100" y="127"/>
                  <a:pt x="99" y="126"/>
                  <a:pt x="99" y="124"/>
                </a:cubicBezTo>
                <a:cubicBezTo>
                  <a:pt x="98" y="122"/>
                  <a:pt x="98" y="119"/>
                  <a:pt x="100" y="117"/>
                </a:cubicBezTo>
                <a:cubicBezTo>
                  <a:pt x="102" y="115"/>
                  <a:pt x="105" y="114"/>
                  <a:pt x="108" y="115"/>
                </a:cubicBezTo>
                <a:cubicBezTo>
                  <a:pt x="109" y="116"/>
                  <a:pt x="111" y="117"/>
                  <a:pt x="112" y="118"/>
                </a:cubicBezTo>
                <a:cubicBezTo>
                  <a:pt x="114" y="120"/>
                  <a:pt x="115" y="121"/>
                  <a:pt x="116" y="122"/>
                </a:cubicBezTo>
                <a:cubicBezTo>
                  <a:pt x="118" y="124"/>
                  <a:pt x="120" y="125"/>
                  <a:pt x="122" y="126"/>
                </a:cubicBezTo>
                <a:cubicBezTo>
                  <a:pt x="122" y="126"/>
                  <a:pt x="123" y="126"/>
                  <a:pt x="123" y="126"/>
                </a:cubicBezTo>
                <a:cubicBezTo>
                  <a:pt x="124" y="125"/>
                  <a:pt x="123" y="125"/>
                  <a:pt x="123" y="124"/>
                </a:cubicBezTo>
                <a:cubicBezTo>
                  <a:pt x="121" y="121"/>
                  <a:pt x="119" y="118"/>
                  <a:pt x="117" y="115"/>
                </a:cubicBezTo>
                <a:cubicBezTo>
                  <a:pt x="108" y="103"/>
                  <a:pt x="98" y="93"/>
                  <a:pt x="86" y="84"/>
                </a:cubicBezTo>
                <a:cubicBezTo>
                  <a:pt x="82" y="80"/>
                  <a:pt x="77" y="79"/>
                  <a:pt x="72" y="80"/>
                </a:cubicBezTo>
                <a:cubicBezTo>
                  <a:pt x="69" y="81"/>
                  <a:pt x="66" y="82"/>
                  <a:pt x="63" y="83"/>
                </a:cubicBezTo>
                <a:cubicBezTo>
                  <a:pt x="61" y="83"/>
                  <a:pt x="59" y="84"/>
                  <a:pt x="57" y="84"/>
                </a:cubicBezTo>
                <a:cubicBezTo>
                  <a:pt x="55" y="84"/>
                  <a:pt x="54" y="84"/>
                  <a:pt x="53" y="84"/>
                </a:cubicBezTo>
                <a:cubicBezTo>
                  <a:pt x="48" y="83"/>
                  <a:pt x="46" y="78"/>
                  <a:pt x="49" y="74"/>
                </a:cubicBezTo>
                <a:cubicBezTo>
                  <a:pt x="51" y="71"/>
                  <a:pt x="56" y="69"/>
                  <a:pt x="60" y="71"/>
                </a:cubicBezTo>
                <a:cubicBezTo>
                  <a:pt x="61" y="71"/>
                  <a:pt x="63" y="72"/>
                  <a:pt x="64" y="73"/>
                </a:cubicBezTo>
                <a:cubicBezTo>
                  <a:pt x="66" y="75"/>
                  <a:pt x="69" y="76"/>
                  <a:pt x="72" y="76"/>
                </a:cubicBezTo>
                <a:cubicBezTo>
                  <a:pt x="73" y="76"/>
                  <a:pt x="74" y="77"/>
                  <a:pt x="75" y="77"/>
                </a:cubicBezTo>
                <a:cubicBezTo>
                  <a:pt x="75" y="77"/>
                  <a:pt x="76" y="77"/>
                  <a:pt x="76" y="77"/>
                </a:cubicBezTo>
                <a:cubicBezTo>
                  <a:pt x="73" y="74"/>
                  <a:pt x="70" y="73"/>
                  <a:pt x="67" y="71"/>
                </a:cubicBezTo>
                <a:cubicBezTo>
                  <a:pt x="62" y="69"/>
                  <a:pt x="58" y="67"/>
                  <a:pt x="54" y="65"/>
                </a:cubicBezTo>
                <a:cubicBezTo>
                  <a:pt x="48" y="63"/>
                  <a:pt x="42" y="60"/>
                  <a:pt x="37" y="57"/>
                </a:cubicBezTo>
                <a:cubicBezTo>
                  <a:pt x="35" y="57"/>
                  <a:pt x="34" y="56"/>
                  <a:pt x="33" y="57"/>
                </a:cubicBezTo>
                <a:cubicBezTo>
                  <a:pt x="30" y="57"/>
                  <a:pt x="27" y="58"/>
                  <a:pt x="24" y="58"/>
                </a:cubicBezTo>
                <a:cubicBezTo>
                  <a:pt x="21" y="57"/>
                  <a:pt x="19" y="56"/>
                  <a:pt x="16" y="55"/>
                </a:cubicBezTo>
                <a:cubicBezTo>
                  <a:pt x="14" y="54"/>
                  <a:pt x="12" y="52"/>
                  <a:pt x="11" y="50"/>
                </a:cubicBezTo>
                <a:cubicBezTo>
                  <a:pt x="10" y="47"/>
                  <a:pt x="9" y="44"/>
                  <a:pt x="10" y="42"/>
                </a:cubicBezTo>
                <a:cubicBezTo>
                  <a:pt x="11" y="37"/>
                  <a:pt x="14" y="35"/>
                  <a:pt x="18" y="36"/>
                </a:cubicBezTo>
                <a:cubicBezTo>
                  <a:pt x="20" y="36"/>
                  <a:pt x="22" y="38"/>
                  <a:pt x="23" y="40"/>
                </a:cubicBezTo>
                <a:cubicBezTo>
                  <a:pt x="24" y="42"/>
                  <a:pt x="25" y="45"/>
                  <a:pt x="25" y="48"/>
                </a:cubicBezTo>
                <a:cubicBezTo>
                  <a:pt x="26" y="50"/>
                  <a:pt x="26" y="52"/>
                  <a:pt x="27" y="53"/>
                </a:cubicBezTo>
                <a:cubicBezTo>
                  <a:pt x="28" y="54"/>
                  <a:pt x="29" y="54"/>
                  <a:pt x="30" y="53"/>
                </a:cubicBezTo>
                <a:cubicBezTo>
                  <a:pt x="30" y="53"/>
                  <a:pt x="30" y="53"/>
                  <a:pt x="30" y="53"/>
                </a:cubicBezTo>
                <a:cubicBezTo>
                  <a:pt x="30" y="53"/>
                  <a:pt x="30" y="53"/>
                  <a:pt x="30" y="53"/>
                </a:cubicBezTo>
                <a:cubicBezTo>
                  <a:pt x="31" y="53"/>
                  <a:pt x="31" y="54"/>
                  <a:pt x="31" y="54"/>
                </a:cubicBezTo>
                <a:cubicBezTo>
                  <a:pt x="32" y="54"/>
                  <a:pt x="32" y="54"/>
                  <a:pt x="32" y="54"/>
                </a:cubicBezTo>
                <a:cubicBezTo>
                  <a:pt x="32" y="53"/>
                  <a:pt x="32" y="53"/>
                  <a:pt x="32" y="53"/>
                </a:cubicBezTo>
                <a:cubicBezTo>
                  <a:pt x="28" y="48"/>
                  <a:pt x="27" y="42"/>
                  <a:pt x="28" y="36"/>
                </a:cubicBezTo>
                <a:cubicBezTo>
                  <a:pt x="28" y="36"/>
                  <a:pt x="29" y="35"/>
                  <a:pt x="29" y="35"/>
                </a:cubicBezTo>
                <a:cubicBezTo>
                  <a:pt x="29" y="33"/>
                  <a:pt x="30" y="32"/>
                  <a:pt x="31" y="30"/>
                </a:cubicBezTo>
                <a:cubicBezTo>
                  <a:pt x="31" y="30"/>
                  <a:pt x="31" y="29"/>
                  <a:pt x="32" y="29"/>
                </a:cubicBezTo>
                <a:cubicBezTo>
                  <a:pt x="32" y="29"/>
                  <a:pt x="32" y="29"/>
                  <a:pt x="32" y="28"/>
                </a:cubicBezTo>
                <a:cubicBezTo>
                  <a:pt x="33" y="28"/>
                  <a:pt x="33" y="27"/>
                  <a:pt x="33" y="27"/>
                </a:cubicBezTo>
                <a:cubicBezTo>
                  <a:pt x="33" y="27"/>
                  <a:pt x="33" y="26"/>
                  <a:pt x="33" y="26"/>
                </a:cubicBezTo>
                <a:cubicBezTo>
                  <a:pt x="33" y="26"/>
                  <a:pt x="33" y="26"/>
                  <a:pt x="33" y="26"/>
                </a:cubicBezTo>
                <a:cubicBezTo>
                  <a:pt x="33" y="25"/>
                  <a:pt x="34" y="24"/>
                  <a:pt x="34" y="23"/>
                </a:cubicBezTo>
                <a:cubicBezTo>
                  <a:pt x="34" y="23"/>
                  <a:pt x="34" y="23"/>
                  <a:pt x="34" y="23"/>
                </a:cubicBezTo>
                <a:cubicBezTo>
                  <a:pt x="34" y="23"/>
                  <a:pt x="34" y="23"/>
                  <a:pt x="34" y="23"/>
                </a:cubicBezTo>
                <a:cubicBezTo>
                  <a:pt x="34" y="20"/>
                  <a:pt x="34" y="17"/>
                  <a:pt x="35" y="14"/>
                </a:cubicBezTo>
                <a:cubicBezTo>
                  <a:pt x="36" y="13"/>
                  <a:pt x="36" y="13"/>
                  <a:pt x="36" y="12"/>
                </a:cubicBezTo>
                <a:cubicBezTo>
                  <a:pt x="37" y="10"/>
                  <a:pt x="38" y="8"/>
                  <a:pt x="38" y="6"/>
                </a:cubicBezTo>
                <a:cubicBezTo>
                  <a:pt x="39" y="6"/>
                  <a:pt x="39" y="5"/>
                  <a:pt x="40" y="4"/>
                </a:cubicBezTo>
                <a:cubicBezTo>
                  <a:pt x="41" y="3"/>
                  <a:pt x="41" y="2"/>
                  <a:pt x="43" y="1"/>
                </a:cubicBezTo>
                <a:cubicBezTo>
                  <a:pt x="45" y="0"/>
                  <a:pt x="47" y="0"/>
                  <a:pt x="49" y="2"/>
                </a:cubicBezTo>
                <a:cubicBezTo>
                  <a:pt x="50" y="4"/>
                  <a:pt x="51" y="7"/>
                  <a:pt x="50" y="9"/>
                </a:cubicBezTo>
                <a:cubicBezTo>
                  <a:pt x="50" y="10"/>
                  <a:pt x="50" y="11"/>
                  <a:pt x="50" y="11"/>
                </a:cubicBezTo>
                <a:cubicBezTo>
                  <a:pt x="49" y="13"/>
                  <a:pt x="48" y="15"/>
                  <a:pt x="48" y="17"/>
                </a:cubicBezTo>
                <a:cubicBezTo>
                  <a:pt x="47" y="19"/>
                  <a:pt x="45" y="20"/>
                  <a:pt x="44" y="21"/>
                </a:cubicBezTo>
                <a:cubicBezTo>
                  <a:pt x="43" y="22"/>
                  <a:pt x="43" y="22"/>
                  <a:pt x="43" y="22"/>
                </a:cubicBezTo>
                <a:cubicBezTo>
                  <a:pt x="43" y="22"/>
                  <a:pt x="43" y="22"/>
                  <a:pt x="43" y="22"/>
                </a:cubicBezTo>
                <a:cubicBezTo>
                  <a:pt x="42" y="23"/>
                  <a:pt x="42" y="23"/>
                  <a:pt x="42" y="23"/>
                </a:cubicBezTo>
                <a:cubicBezTo>
                  <a:pt x="43" y="23"/>
                  <a:pt x="43" y="23"/>
                  <a:pt x="44" y="23"/>
                </a:cubicBezTo>
                <a:cubicBezTo>
                  <a:pt x="46" y="23"/>
                  <a:pt x="48" y="23"/>
                  <a:pt x="50" y="23"/>
                </a:cubicBezTo>
                <a:cubicBezTo>
                  <a:pt x="53" y="24"/>
                  <a:pt x="56" y="25"/>
                  <a:pt x="59" y="27"/>
                </a:cubicBezTo>
                <a:cubicBezTo>
                  <a:pt x="61" y="28"/>
                  <a:pt x="63" y="29"/>
                  <a:pt x="65" y="31"/>
                </a:cubicBezTo>
                <a:cubicBezTo>
                  <a:pt x="65" y="31"/>
                  <a:pt x="65" y="31"/>
                  <a:pt x="66" y="31"/>
                </a:cubicBezTo>
                <a:cubicBezTo>
                  <a:pt x="66" y="31"/>
                  <a:pt x="66" y="30"/>
                  <a:pt x="65" y="30"/>
                </a:cubicBezTo>
                <a:cubicBezTo>
                  <a:pt x="64" y="24"/>
                  <a:pt x="65" y="18"/>
                  <a:pt x="68" y="13"/>
                </a:cubicBezTo>
                <a:cubicBezTo>
                  <a:pt x="68" y="12"/>
                  <a:pt x="69" y="12"/>
                  <a:pt x="69" y="11"/>
                </a:cubicBezTo>
                <a:cubicBezTo>
                  <a:pt x="72" y="9"/>
                  <a:pt x="75" y="9"/>
                  <a:pt x="77" y="12"/>
                </a:cubicBezTo>
                <a:cubicBezTo>
                  <a:pt x="79" y="14"/>
                  <a:pt x="80" y="17"/>
                  <a:pt x="79" y="21"/>
                </a:cubicBezTo>
                <a:cubicBezTo>
                  <a:pt x="79" y="22"/>
                  <a:pt x="79" y="22"/>
                  <a:pt x="79" y="23"/>
                </a:cubicBezTo>
                <a:cubicBezTo>
                  <a:pt x="79" y="24"/>
                  <a:pt x="78" y="25"/>
                  <a:pt x="78" y="26"/>
                </a:cubicBezTo>
                <a:cubicBezTo>
                  <a:pt x="78" y="26"/>
                  <a:pt x="77" y="26"/>
                  <a:pt x="77" y="27"/>
                </a:cubicBezTo>
                <a:cubicBezTo>
                  <a:pt x="77" y="27"/>
                  <a:pt x="76" y="28"/>
                  <a:pt x="76" y="28"/>
                </a:cubicBezTo>
                <a:cubicBezTo>
                  <a:pt x="75" y="30"/>
                  <a:pt x="74" y="31"/>
                  <a:pt x="72" y="33"/>
                </a:cubicBezTo>
                <a:cubicBezTo>
                  <a:pt x="71" y="33"/>
                  <a:pt x="71" y="34"/>
                  <a:pt x="71" y="35"/>
                </a:cubicBezTo>
                <a:cubicBezTo>
                  <a:pt x="71" y="36"/>
                  <a:pt x="72" y="37"/>
                  <a:pt x="73" y="37"/>
                </a:cubicBezTo>
                <a:cubicBezTo>
                  <a:pt x="78" y="42"/>
                  <a:pt x="83" y="47"/>
                  <a:pt x="88" y="52"/>
                </a:cubicBezTo>
                <a:cubicBezTo>
                  <a:pt x="90" y="55"/>
                  <a:pt x="92" y="58"/>
                  <a:pt x="95" y="61"/>
                </a:cubicBezTo>
                <a:cubicBezTo>
                  <a:pt x="96" y="62"/>
                  <a:pt x="96" y="62"/>
                  <a:pt x="97" y="62"/>
                </a:cubicBezTo>
                <a:cubicBezTo>
                  <a:pt x="97" y="61"/>
                  <a:pt x="96" y="60"/>
                  <a:pt x="96" y="60"/>
                </a:cubicBezTo>
                <a:cubicBezTo>
                  <a:pt x="95" y="54"/>
                  <a:pt x="93" y="49"/>
                  <a:pt x="92" y="44"/>
                </a:cubicBezTo>
                <a:cubicBezTo>
                  <a:pt x="92" y="42"/>
                  <a:pt x="92" y="40"/>
                  <a:pt x="92" y="38"/>
                </a:cubicBezTo>
                <a:cubicBezTo>
                  <a:pt x="93" y="34"/>
                  <a:pt x="97" y="32"/>
                  <a:pt x="100" y="35"/>
                </a:cubicBezTo>
                <a:cubicBezTo>
                  <a:pt x="103" y="37"/>
                  <a:pt x="105" y="40"/>
                  <a:pt x="106" y="44"/>
                </a:cubicBezTo>
                <a:cubicBezTo>
                  <a:pt x="106" y="46"/>
                  <a:pt x="106" y="49"/>
                  <a:pt x="106" y="52"/>
                </a:cubicBezTo>
                <a:cubicBezTo>
                  <a:pt x="105" y="52"/>
                  <a:pt x="105" y="53"/>
                  <a:pt x="105" y="54"/>
                </a:cubicBezTo>
                <a:cubicBezTo>
                  <a:pt x="105" y="54"/>
                  <a:pt x="105" y="54"/>
                  <a:pt x="105" y="54"/>
                </a:cubicBezTo>
                <a:cubicBezTo>
                  <a:pt x="104" y="55"/>
                  <a:pt x="104" y="56"/>
                  <a:pt x="104" y="58"/>
                </a:cubicBezTo>
                <a:cubicBezTo>
                  <a:pt x="104" y="58"/>
                  <a:pt x="104" y="58"/>
                  <a:pt x="103" y="59"/>
                </a:cubicBezTo>
                <a:cubicBezTo>
                  <a:pt x="103" y="60"/>
                  <a:pt x="102" y="61"/>
                  <a:pt x="102" y="62"/>
                </a:cubicBezTo>
                <a:cubicBezTo>
                  <a:pt x="102" y="63"/>
                  <a:pt x="102" y="63"/>
                  <a:pt x="102" y="63"/>
                </a:cubicBezTo>
                <a:cubicBezTo>
                  <a:pt x="102" y="64"/>
                  <a:pt x="101" y="64"/>
                  <a:pt x="102" y="65"/>
                </a:cubicBezTo>
                <a:cubicBezTo>
                  <a:pt x="101" y="67"/>
                  <a:pt x="101" y="69"/>
                  <a:pt x="103" y="71"/>
                </a:cubicBezTo>
                <a:cubicBezTo>
                  <a:pt x="108" y="78"/>
                  <a:pt x="112" y="85"/>
                  <a:pt x="117" y="92"/>
                </a:cubicBezTo>
                <a:cubicBezTo>
                  <a:pt x="117" y="92"/>
                  <a:pt x="117" y="92"/>
                  <a:pt x="117" y="92"/>
                </a:cubicBezTo>
                <a:cubicBezTo>
                  <a:pt x="117" y="93"/>
                  <a:pt x="117" y="93"/>
                  <a:pt x="118" y="94"/>
                </a:cubicBezTo>
                <a:cubicBezTo>
                  <a:pt x="118" y="93"/>
                  <a:pt x="118" y="92"/>
                  <a:pt x="118" y="92"/>
                </a:cubicBezTo>
                <a:cubicBezTo>
                  <a:pt x="118" y="89"/>
                  <a:pt x="119" y="87"/>
                  <a:pt x="119" y="85"/>
                </a:cubicBezTo>
                <a:cubicBezTo>
                  <a:pt x="119" y="85"/>
                  <a:pt x="120" y="84"/>
                  <a:pt x="119" y="83"/>
                </a:cubicBezTo>
                <a:cubicBezTo>
                  <a:pt x="121" y="80"/>
                  <a:pt x="122" y="77"/>
                  <a:pt x="125" y="75"/>
                </a:cubicBezTo>
                <a:cubicBezTo>
                  <a:pt x="126" y="73"/>
                  <a:pt x="128" y="72"/>
                  <a:pt x="130" y="72"/>
                </a:cubicBezTo>
                <a:cubicBezTo>
                  <a:pt x="134" y="72"/>
                  <a:pt x="138" y="76"/>
                  <a:pt x="137" y="80"/>
                </a:cubicBezTo>
                <a:cubicBezTo>
                  <a:pt x="137" y="80"/>
                  <a:pt x="137" y="81"/>
                  <a:pt x="137" y="82"/>
                </a:cubicBezTo>
                <a:cubicBezTo>
                  <a:pt x="137" y="83"/>
                  <a:pt x="136" y="85"/>
                  <a:pt x="135" y="86"/>
                </a:cubicBezTo>
                <a:cubicBezTo>
                  <a:pt x="135" y="86"/>
                  <a:pt x="135" y="87"/>
                  <a:pt x="135" y="87"/>
                </a:cubicBezTo>
                <a:cubicBezTo>
                  <a:pt x="134" y="87"/>
                  <a:pt x="134" y="88"/>
                  <a:pt x="133" y="89"/>
                </a:cubicBezTo>
                <a:cubicBezTo>
                  <a:pt x="132" y="91"/>
                  <a:pt x="131" y="93"/>
                  <a:pt x="129" y="95"/>
                </a:cubicBezTo>
                <a:cubicBezTo>
                  <a:pt x="128" y="95"/>
                  <a:pt x="128" y="96"/>
                  <a:pt x="128" y="96"/>
                </a:cubicBezTo>
                <a:cubicBezTo>
                  <a:pt x="127" y="97"/>
                  <a:pt x="127" y="97"/>
                  <a:pt x="127" y="97"/>
                </a:cubicBezTo>
                <a:cubicBezTo>
                  <a:pt x="125" y="99"/>
                  <a:pt x="124" y="102"/>
                  <a:pt x="124" y="104"/>
                </a:cubicBezTo>
                <a:cubicBezTo>
                  <a:pt x="125" y="106"/>
                  <a:pt x="126" y="108"/>
                  <a:pt x="127" y="110"/>
                </a:cubicBezTo>
                <a:cubicBezTo>
                  <a:pt x="129" y="114"/>
                  <a:pt x="131" y="118"/>
                  <a:pt x="133" y="121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3" y="122"/>
                  <a:pt x="133" y="122"/>
                  <a:pt x="133" y="122"/>
                </a:cubicBezTo>
                <a:cubicBezTo>
                  <a:pt x="134" y="124"/>
                  <a:pt x="134" y="125"/>
                  <a:pt x="135" y="127"/>
                </a:cubicBezTo>
                <a:cubicBezTo>
                  <a:pt x="135" y="127"/>
                  <a:pt x="135" y="127"/>
                  <a:pt x="135" y="127"/>
                </a:cubicBezTo>
                <a:cubicBezTo>
                  <a:pt x="136" y="129"/>
                  <a:pt x="136" y="131"/>
                  <a:pt x="137" y="132"/>
                </a:cubicBezTo>
                <a:cubicBezTo>
                  <a:pt x="137" y="133"/>
                  <a:pt x="137" y="133"/>
                  <a:pt x="138" y="133"/>
                </a:cubicBezTo>
                <a:cubicBezTo>
                  <a:pt x="138" y="133"/>
                  <a:pt x="138" y="133"/>
                  <a:pt x="138" y="133"/>
                </a:cubicBezTo>
                <a:cubicBezTo>
                  <a:pt x="138" y="134"/>
                  <a:pt x="139" y="135"/>
                  <a:pt x="139" y="137"/>
                </a:cubicBezTo>
                <a:cubicBezTo>
                  <a:pt x="139" y="135"/>
                  <a:pt x="140" y="134"/>
                  <a:pt x="139" y="133"/>
                </a:cubicBezTo>
                <a:cubicBezTo>
                  <a:pt x="139" y="130"/>
                  <a:pt x="140" y="126"/>
                  <a:pt x="140" y="122"/>
                </a:cubicBezTo>
                <a:cubicBezTo>
                  <a:pt x="141" y="120"/>
                  <a:pt x="142" y="117"/>
                  <a:pt x="144" y="114"/>
                </a:cubicBezTo>
                <a:cubicBezTo>
                  <a:pt x="146" y="112"/>
                  <a:pt x="152" y="111"/>
                  <a:pt x="154" y="114"/>
                </a:cubicBezTo>
                <a:cubicBezTo>
                  <a:pt x="154" y="115"/>
                  <a:pt x="155" y="116"/>
                  <a:pt x="156" y="117"/>
                </a:cubicBezTo>
                <a:cubicBezTo>
                  <a:pt x="158" y="119"/>
                  <a:pt x="158" y="121"/>
                  <a:pt x="157" y="124"/>
                </a:cubicBezTo>
                <a:cubicBezTo>
                  <a:pt x="157" y="125"/>
                  <a:pt x="157" y="125"/>
                  <a:pt x="157" y="126"/>
                </a:cubicBezTo>
                <a:cubicBezTo>
                  <a:pt x="157" y="127"/>
                  <a:pt x="156" y="129"/>
                  <a:pt x="155" y="130"/>
                </a:cubicBezTo>
                <a:cubicBezTo>
                  <a:pt x="155" y="130"/>
                  <a:pt x="155" y="131"/>
                  <a:pt x="155" y="131"/>
                </a:cubicBezTo>
                <a:cubicBezTo>
                  <a:pt x="154" y="131"/>
                  <a:pt x="154" y="132"/>
                  <a:pt x="154" y="133"/>
                </a:cubicBezTo>
                <a:cubicBezTo>
                  <a:pt x="152" y="136"/>
                  <a:pt x="150" y="138"/>
                  <a:pt x="148" y="140"/>
                </a:cubicBezTo>
                <a:cubicBezTo>
                  <a:pt x="147" y="141"/>
                  <a:pt x="146" y="142"/>
                  <a:pt x="145" y="143"/>
                </a:cubicBezTo>
                <a:cubicBezTo>
                  <a:pt x="144" y="143"/>
                  <a:pt x="144" y="144"/>
                  <a:pt x="144" y="144"/>
                </a:cubicBezTo>
                <a:cubicBezTo>
                  <a:pt x="142" y="146"/>
                  <a:pt x="143" y="148"/>
                  <a:pt x="143" y="149"/>
                </a:cubicBezTo>
                <a:cubicBezTo>
                  <a:pt x="145" y="157"/>
                  <a:pt x="147" y="165"/>
                  <a:pt x="147" y="173"/>
                </a:cubicBezTo>
                <a:cubicBezTo>
                  <a:pt x="147" y="177"/>
                  <a:pt x="147" y="181"/>
                  <a:pt x="147" y="185"/>
                </a:cubicBezTo>
                <a:cubicBezTo>
                  <a:pt x="147" y="187"/>
                  <a:pt x="148" y="188"/>
                  <a:pt x="148" y="190"/>
                </a:cubicBezTo>
                <a:cubicBezTo>
                  <a:pt x="147" y="190"/>
                  <a:pt x="148" y="191"/>
                  <a:pt x="148" y="192"/>
                </a:cubicBezTo>
                <a:cubicBezTo>
                  <a:pt x="148" y="190"/>
                  <a:pt x="149" y="189"/>
                  <a:pt x="149" y="188"/>
                </a:cubicBezTo>
                <a:cubicBezTo>
                  <a:pt x="150" y="186"/>
                  <a:pt x="151" y="184"/>
                  <a:pt x="152" y="181"/>
                </a:cubicBezTo>
                <a:cubicBezTo>
                  <a:pt x="153" y="181"/>
                  <a:pt x="153" y="181"/>
                  <a:pt x="153" y="180"/>
                </a:cubicBezTo>
                <a:cubicBezTo>
                  <a:pt x="155" y="178"/>
                  <a:pt x="156" y="177"/>
                  <a:pt x="158" y="175"/>
                </a:cubicBezTo>
                <a:cubicBezTo>
                  <a:pt x="159" y="174"/>
                  <a:pt x="161" y="174"/>
                  <a:pt x="162" y="174"/>
                </a:cubicBezTo>
                <a:cubicBezTo>
                  <a:pt x="164" y="174"/>
                  <a:pt x="165" y="174"/>
                  <a:pt x="166" y="175"/>
                </a:cubicBezTo>
                <a:cubicBezTo>
                  <a:pt x="168" y="178"/>
                  <a:pt x="169" y="180"/>
                  <a:pt x="168" y="184"/>
                </a:cubicBezTo>
                <a:cubicBezTo>
                  <a:pt x="167" y="186"/>
                  <a:pt x="167" y="188"/>
                  <a:pt x="165" y="190"/>
                </a:cubicBezTo>
                <a:close/>
                <a:moveTo>
                  <a:pt x="115" y="129"/>
                </a:moveTo>
                <a:cubicBezTo>
                  <a:pt x="115" y="129"/>
                  <a:pt x="115" y="129"/>
                  <a:pt x="115" y="129"/>
                </a:cubicBezTo>
                <a:cubicBezTo>
                  <a:pt x="115" y="129"/>
                  <a:pt x="115" y="129"/>
                  <a:pt x="115" y="129"/>
                </a:cubicBezTo>
                <a:cubicBezTo>
                  <a:pt x="115" y="129"/>
                  <a:pt x="114" y="129"/>
                  <a:pt x="114" y="128"/>
                </a:cubicBezTo>
                <a:cubicBezTo>
                  <a:pt x="109" y="127"/>
                  <a:pt x="105" y="126"/>
                  <a:pt x="102" y="122"/>
                </a:cubicBezTo>
                <a:cubicBezTo>
                  <a:pt x="102" y="122"/>
                  <a:pt x="102" y="122"/>
                  <a:pt x="101" y="122"/>
                </a:cubicBezTo>
                <a:cubicBezTo>
                  <a:pt x="101" y="124"/>
                  <a:pt x="102" y="125"/>
                  <a:pt x="103" y="126"/>
                </a:cubicBezTo>
                <a:cubicBezTo>
                  <a:pt x="107" y="129"/>
                  <a:pt x="110" y="130"/>
                  <a:pt x="115" y="129"/>
                </a:cubicBezTo>
                <a:close/>
                <a:moveTo>
                  <a:pt x="135" y="222"/>
                </a:moveTo>
                <a:cubicBezTo>
                  <a:pt x="135" y="222"/>
                  <a:pt x="135" y="222"/>
                  <a:pt x="136" y="222"/>
                </a:cubicBezTo>
                <a:cubicBezTo>
                  <a:pt x="136" y="222"/>
                  <a:pt x="136" y="222"/>
                  <a:pt x="135" y="222"/>
                </a:cubicBezTo>
                <a:cubicBezTo>
                  <a:pt x="135" y="222"/>
                  <a:pt x="135" y="222"/>
                  <a:pt x="135" y="222"/>
                </a:cubicBezTo>
                <a:cubicBezTo>
                  <a:pt x="134" y="221"/>
                  <a:pt x="132" y="221"/>
                  <a:pt x="130" y="220"/>
                </a:cubicBezTo>
                <a:cubicBezTo>
                  <a:pt x="125" y="220"/>
                  <a:pt x="120" y="220"/>
                  <a:pt x="114" y="217"/>
                </a:cubicBezTo>
                <a:cubicBezTo>
                  <a:pt x="115" y="220"/>
                  <a:pt x="116" y="221"/>
                  <a:pt x="118" y="222"/>
                </a:cubicBezTo>
                <a:cubicBezTo>
                  <a:pt x="124" y="225"/>
                  <a:pt x="129" y="224"/>
                  <a:pt x="135" y="222"/>
                </a:cubicBezTo>
                <a:close/>
                <a:moveTo>
                  <a:pt x="142" y="156"/>
                </a:moveTo>
                <a:cubicBezTo>
                  <a:pt x="142" y="156"/>
                  <a:pt x="142" y="155"/>
                  <a:pt x="141" y="154"/>
                </a:cubicBezTo>
                <a:cubicBezTo>
                  <a:pt x="140" y="149"/>
                  <a:pt x="139" y="144"/>
                  <a:pt x="137" y="139"/>
                </a:cubicBezTo>
                <a:cubicBezTo>
                  <a:pt x="134" y="131"/>
                  <a:pt x="131" y="124"/>
                  <a:pt x="127" y="117"/>
                </a:cubicBezTo>
                <a:cubicBezTo>
                  <a:pt x="115" y="93"/>
                  <a:pt x="101" y="71"/>
                  <a:pt x="83" y="51"/>
                </a:cubicBezTo>
                <a:cubicBezTo>
                  <a:pt x="75" y="42"/>
                  <a:pt x="66" y="34"/>
                  <a:pt x="55" y="28"/>
                </a:cubicBezTo>
                <a:cubicBezTo>
                  <a:pt x="51" y="26"/>
                  <a:pt x="46" y="25"/>
                  <a:pt x="41" y="26"/>
                </a:cubicBezTo>
                <a:cubicBezTo>
                  <a:pt x="39" y="27"/>
                  <a:pt x="37" y="27"/>
                  <a:pt x="36" y="28"/>
                </a:cubicBezTo>
                <a:cubicBezTo>
                  <a:pt x="28" y="35"/>
                  <a:pt x="30" y="49"/>
                  <a:pt x="37" y="54"/>
                </a:cubicBezTo>
                <a:cubicBezTo>
                  <a:pt x="39" y="56"/>
                  <a:pt x="42" y="57"/>
                  <a:pt x="46" y="58"/>
                </a:cubicBezTo>
                <a:cubicBezTo>
                  <a:pt x="45" y="57"/>
                  <a:pt x="44" y="56"/>
                  <a:pt x="43" y="54"/>
                </a:cubicBezTo>
                <a:cubicBezTo>
                  <a:pt x="42" y="51"/>
                  <a:pt x="41" y="47"/>
                  <a:pt x="42" y="43"/>
                </a:cubicBezTo>
                <a:cubicBezTo>
                  <a:pt x="43" y="41"/>
                  <a:pt x="44" y="39"/>
                  <a:pt x="45" y="37"/>
                </a:cubicBezTo>
                <a:cubicBezTo>
                  <a:pt x="46" y="35"/>
                  <a:pt x="48" y="34"/>
                  <a:pt x="50" y="35"/>
                </a:cubicBezTo>
                <a:cubicBezTo>
                  <a:pt x="52" y="36"/>
                  <a:pt x="52" y="37"/>
                  <a:pt x="53" y="38"/>
                </a:cubicBezTo>
                <a:cubicBezTo>
                  <a:pt x="56" y="42"/>
                  <a:pt x="56" y="47"/>
                  <a:pt x="53" y="51"/>
                </a:cubicBezTo>
                <a:cubicBezTo>
                  <a:pt x="52" y="52"/>
                  <a:pt x="51" y="53"/>
                  <a:pt x="50" y="55"/>
                </a:cubicBezTo>
                <a:cubicBezTo>
                  <a:pt x="48" y="57"/>
                  <a:pt x="49" y="60"/>
                  <a:pt x="52" y="61"/>
                </a:cubicBezTo>
                <a:cubicBezTo>
                  <a:pt x="54" y="62"/>
                  <a:pt x="56" y="63"/>
                  <a:pt x="59" y="64"/>
                </a:cubicBezTo>
                <a:cubicBezTo>
                  <a:pt x="64" y="67"/>
                  <a:pt x="70" y="69"/>
                  <a:pt x="75" y="73"/>
                </a:cubicBezTo>
                <a:cubicBezTo>
                  <a:pt x="77" y="74"/>
                  <a:pt x="79" y="75"/>
                  <a:pt x="81" y="76"/>
                </a:cubicBezTo>
                <a:cubicBezTo>
                  <a:pt x="80" y="75"/>
                  <a:pt x="80" y="74"/>
                  <a:pt x="79" y="73"/>
                </a:cubicBezTo>
                <a:cubicBezTo>
                  <a:pt x="76" y="69"/>
                  <a:pt x="74" y="64"/>
                  <a:pt x="73" y="59"/>
                </a:cubicBezTo>
                <a:cubicBezTo>
                  <a:pt x="73" y="58"/>
                  <a:pt x="73" y="56"/>
                  <a:pt x="73" y="54"/>
                </a:cubicBezTo>
                <a:cubicBezTo>
                  <a:pt x="74" y="51"/>
                  <a:pt x="78" y="49"/>
                  <a:pt x="81" y="51"/>
                </a:cubicBezTo>
                <a:cubicBezTo>
                  <a:pt x="81" y="52"/>
                  <a:pt x="82" y="53"/>
                  <a:pt x="83" y="54"/>
                </a:cubicBezTo>
                <a:cubicBezTo>
                  <a:pt x="85" y="56"/>
                  <a:pt x="86" y="60"/>
                  <a:pt x="87" y="63"/>
                </a:cubicBezTo>
                <a:cubicBezTo>
                  <a:pt x="88" y="68"/>
                  <a:pt x="88" y="72"/>
                  <a:pt x="88" y="77"/>
                </a:cubicBezTo>
                <a:cubicBezTo>
                  <a:pt x="87" y="79"/>
                  <a:pt x="88" y="81"/>
                  <a:pt x="90" y="83"/>
                </a:cubicBezTo>
                <a:cubicBezTo>
                  <a:pt x="114" y="102"/>
                  <a:pt x="131" y="126"/>
                  <a:pt x="141" y="154"/>
                </a:cubicBezTo>
                <a:cubicBezTo>
                  <a:pt x="141" y="155"/>
                  <a:pt x="141" y="156"/>
                  <a:pt x="142" y="156"/>
                </a:cubicBezTo>
                <a:cubicBezTo>
                  <a:pt x="141" y="157"/>
                  <a:pt x="142" y="158"/>
                  <a:pt x="142" y="159"/>
                </a:cubicBezTo>
                <a:cubicBezTo>
                  <a:pt x="142" y="158"/>
                  <a:pt x="143" y="157"/>
                  <a:pt x="142" y="156"/>
                </a:cubicBezTo>
                <a:close/>
                <a:moveTo>
                  <a:pt x="67" y="144"/>
                </a:moveTo>
                <a:cubicBezTo>
                  <a:pt x="68" y="143"/>
                  <a:pt x="68" y="143"/>
                  <a:pt x="68" y="142"/>
                </a:cubicBezTo>
                <a:cubicBezTo>
                  <a:pt x="70" y="138"/>
                  <a:pt x="71" y="133"/>
                  <a:pt x="74" y="129"/>
                </a:cubicBezTo>
                <a:cubicBezTo>
                  <a:pt x="75" y="127"/>
                  <a:pt x="77" y="125"/>
                  <a:pt x="79" y="124"/>
                </a:cubicBezTo>
                <a:cubicBezTo>
                  <a:pt x="84" y="122"/>
                  <a:pt x="87" y="125"/>
                  <a:pt x="87" y="129"/>
                </a:cubicBezTo>
                <a:cubicBezTo>
                  <a:pt x="87" y="131"/>
                  <a:pt x="86" y="133"/>
                  <a:pt x="85" y="135"/>
                </a:cubicBezTo>
                <a:cubicBezTo>
                  <a:pt x="84" y="137"/>
                  <a:pt x="82" y="139"/>
                  <a:pt x="80" y="140"/>
                </a:cubicBezTo>
                <a:cubicBezTo>
                  <a:pt x="77" y="142"/>
                  <a:pt x="74" y="145"/>
                  <a:pt x="72" y="147"/>
                </a:cubicBezTo>
                <a:cubicBezTo>
                  <a:pt x="70" y="149"/>
                  <a:pt x="70" y="149"/>
                  <a:pt x="71" y="151"/>
                </a:cubicBezTo>
                <a:cubicBezTo>
                  <a:pt x="75" y="159"/>
                  <a:pt x="79" y="168"/>
                  <a:pt x="82" y="176"/>
                </a:cubicBezTo>
                <a:cubicBezTo>
                  <a:pt x="83" y="181"/>
                  <a:pt x="86" y="184"/>
                  <a:pt x="90" y="186"/>
                </a:cubicBezTo>
                <a:cubicBezTo>
                  <a:pt x="90" y="187"/>
                  <a:pt x="90" y="187"/>
                  <a:pt x="90" y="187"/>
                </a:cubicBezTo>
                <a:cubicBezTo>
                  <a:pt x="92" y="188"/>
                  <a:pt x="92" y="188"/>
                  <a:pt x="93" y="186"/>
                </a:cubicBezTo>
                <a:cubicBezTo>
                  <a:pt x="93" y="186"/>
                  <a:pt x="93" y="185"/>
                  <a:pt x="93" y="185"/>
                </a:cubicBezTo>
                <a:cubicBezTo>
                  <a:pt x="96" y="173"/>
                  <a:pt x="98" y="160"/>
                  <a:pt x="97" y="146"/>
                </a:cubicBezTo>
                <a:cubicBezTo>
                  <a:pt x="97" y="132"/>
                  <a:pt x="94" y="119"/>
                  <a:pt x="87" y="107"/>
                </a:cubicBezTo>
                <a:cubicBezTo>
                  <a:pt x="84" y="101"/>
                  <a:pt x="80" y="96"/>
                  <a:pt x="75" y="92"/>
                </a:cubicBezTo>
                <a:cubicBezTo>
                  <a:pt x="70" y="88"/>
                  <a:pt x="65" y="89"/>
                  <a:pt x="61" y="93"/>
                </a:cubicBezTo>
                <a:cubicBezTo>
                  <a:pt x="60" y="94"/>
                  <a:pt x="60" y="94"/>
                  <a:pt x="60" y="95"/>
                </a:cubicBezTo>
                <a:cubicBezTo>
                  <a:pt x="56" y="100"/>
                  <a:pt x="53" y="107"/>
                  <a:pt x="52" y="114"/>
                </a:cubicBezTo>
                <a:cubicBezTo>
                  <a:pt x="52" y="116"/>
                  <a:pt x="53" y="118"/>
                  <a:pt x="54" y="120"/>
                </a:cubicBezTo>
                <a:cubicBezTo>
                  <a:pt x="55" y="119"/>
                  <a:pt x="55" y="119"/>
                  <a:pt x="55" y="118"/>
                </a:cubicBezTo>
                <a:cubicBezTo>
                  <a:pt x="55" y="116"/>
                  <a:pt x="56" y="114"/>
                  <a:pt x="56" y="112"/>
                </a:cubicBezTo>
                <a:cubicBezTo>
                  <a:pt x="58" y="106"/>
                  <a:pt x="62" y="103"/>
                  <a:pt x="68" y="102"/>
                </a:cubicBezTo>
                <a:cubicBezTo>
                  <a:pt x="72" y="101"/>
                  <a:pt x="75" y="103"/>
                  <a:pt x="76" y="107"/>
                </a:cubicBezTo>
                <a:cubicBezTo>
                  <a:pt x="77" y="112"/>
                  <a:pt x="75" y="116"/>
                  <a:pt x="71" y="118"/>
                </a:cubicBezTo>
                <a:cubicBezTo>
                  <a:pt x="71" y="119"/>
                  <a:pt x="70" y="119"/>
                  <a:pt x="69" y="120"/>
                </a:cubicBezTo>
                <a:cubicBezTo>
                  <a:pt x="66" y="121"/>
                  <a:pt x="63" y="123"/>
                  <a:pt x="61" y="124"/>
                </a:cubicBezTo>
                <a:cubicBezTo>
                  <a:pt x="57" y="127"/>
                  <a:pt x="58" y="126"/>
                  <a:pt x="60" y="129"/>
                </a:cubicBezTo>
                <a:cubicBezTo>
                  <a:pt x="60" y="130"/>
                  <a:pt x="60" y="130"/>
                  <a:pt x="60" y="130"/>
                </a:cubicBezTo>
                <a:cubicBezTo>
                  <a:pt x="62" y="135"/>
                  <a:pt x="65" y="139"/>
                  <a:pt x="67" y="144"/>
                </a:cubicBezTo>
                <a:close/>
                <a:moveTo>
                  <a:pt x="72" y="329"/>
                </a:moveTo>
                <a:cubicBezTo>
                  <a:pt x="73" y="329"/>
                  <a:pt x="73" y="328"/>
                  <a:pt x="74" y="327"/>
                </a:cubicBezTo>
                <a:cubicBezTo>
                  <a:pt x="74" y="326"/>
                  <a:pt x="75" y="324"/>
                  <a:pt x="76" y="323"/>
                </a:cubicBezTo>
                <a:cubicBezTo>
                  <a:pt x="78" y="321"/>
                  <a:pt x="80" y="319"/>
                  <a:pt x="82" y="318"/>
                </a:cubicBezTo>
                <a:cubicBezTo>
                  <a:pt x="85" y="316"/>
                  <a:pt x="88" y="317"/>
                  <a:pt x="89" y="320"/>
                </a:cubicBezTo>
                <a:cubicBezTo>
                  <a:pt x="90" y="322"/>
                  <a:pt x="90" y="325"/>
                  <a:pt x="89" y="327"/>
                </a:cubicBezTo>
                <a:cubicBezTo>
                  <a:pt x="87" y="332"/>
                  <a:pt x="84" y="336"/>
                  <a:pt x="80" y="339"/>
                </a:cubicBezTo>
                <a:cubicBezTo>
                  <a:pt x="78" y="341"/>
                  <a:pt x="75" y="343"/>
                  <a:pt x="73" y="345"/>
                </a:cubicBezTo>
                <a:cubicBezTo>
                  <a:pt x="71" y="346"/>
                  <a:pt x="70" y="348"/>
                  <a:pt x="70" y="350"/>
                </a:cubicBezTo>
                <a:cubicBezTo>
                  <a:pt x="70" y="354"/>
                  <a:pt x="71" y="358"/>
                  <a:pt x="73" y="361"/>
                </a:cubicBezTo>
                <a:cubicBezTo>
                  <a:pt x="76" y="365"/>
                  <a:pt x="79" y="365"/>
                  <a:pt x="83" y="363"/>
                </a:cubicBezTo>
                <a:cubicBezTo>
                  <a:pt x="86" y="362"/>
                  <a:pt x="88" y="360"/>
                  <a:pt x="89" y="358"/>
                </a:cubicBezTo>
                <a:cubicBezTo>
                  <a:pt x="92" y="354"/>
                  <a:pt x="94" y="350"/>
                  <a:pt x="96" y="346"/>
                </a:cubicBezTo>
                <a:cubicBezTo>
                  <a:pt x="100" y="334"/>
                  <a:pt x="101" y="323"/>
                  <a:pt x="97" y="311"/>
                </a:cubicBezTo>
                <a:cubicBezTo>
                  <a:pt x="95" y="302"/>
                  <a:pt x="91" y="293"/>
                  <a:pt x="88" y="284"/>
                </a:cubicBezTo>
                <a:cubicBezTo>
                  <a:pt x="88" y="284"/>
                  <a:pt x="88" y="283"/>
                  <a:pt x="87" y="283"/>
                </a:cubicBezTo>
                <a:cubicBezTo>
                  <a:pt x="87" y="285"/>
                  <a:pt x="86" y="287"/>
                  <a:pt x="85" y="289"/>
                </a:cubicBezTo>
                <a:cubicBezTo>
                  <a:pt x="83" y="295"/>
                  <a:pt x="80" y="301"/>
                  <a:pt x="78" y="306"/>
                </a:cubicBezTo>
                <a:cubicBezTo>
                  <a:pt x="76" y="314"/>
                  <a:pt x="74" y="321"/>
                  <a:pt x="72" y="329"/>
                </a:cubicBezTo>
                <a:close/>
                <a:moveTo>
                  <a:pt x="88" y="214"/>
                </a:moveTo>
                <a:cubicBezTo>
                  <a:pt x="82" y="233"/>
                  <a:pt x="81" y="252"/>
                  <a:pt x="88" y="271"/>
                </a:cubicBezTo>
                <a:cubicBezTo>
                  <a:pt x="93" y="252"/>
                  <a:pt x="91" y="233"/>
                  <a:pt x="88" y="214"/>
                </a:cubicBezTo>
                <a:close/>
                <a:moveTo>
                  <a:pt x="53" y="123"/>
                </a:moveTo>
                <a:cubicBezTo>
                  <a:pt x="52" y="123"/>
                  <a:pt x="52" y="123"/>
                  <a:pt x="52" y="124"/>
                </a:cubicBezTo>
                <a:cubicBezTo>
                  <a:pt x="52" y="133"/>
                  <a:pt x="55" y="142"/>
                  <a:pt x="59" y="151"/>
                </a:cubicBezTo>
                <a:cubicBezTo>
                  <a:pt x="59" y="152"/>
                  <a:pt x="60" y="152"/>
                  <a:pt x="60" y="152"/>
                </a:cubicBezTo>
                <a:cubicBezTo>
                  <a:pt x="63" y="154"/>
                  <a:pt x="66" y="155"/>
                  <a:pt x="70" y="156"/>
                </a:cubicBezTo>
                <a:cubicBezTo>
                  <a:pt x="65" y="144"/>
                  <a:pt x="59" y="134"/>
                  <a:pt x="53" y="123"/>
                </a:cubicBezTo>
                <a:close/>
                <a:moveTo>
                  <a:pt x="105" y="198"/>
                </a:moveTo>
                <a:cubicBezTo>
                  <a:pt x="101" y="197"/>
                  <a:pt x="98" y="195"/>
                  <a:pt x="94" y="193"/>
                </a:cubicBezTo>
                <a:cubicBezTo>
                  <a:pt x="93" y="195"/>
                  <a:pt x="93" y="197"/>
                  <a:pt x="92" y="199"/>
                </a:cubicBezTo>
                <a:cubicBezTo>
                  <a:pt x="91" y="203"/>
                  <a:pt x="90" y="206"/>
                  <a:pt x="91" y="210"/>
                </a:cubicBezTo>
                <a:cubicBezTo>
                  <a:pt x="92" y="212"/>
                  <a:pt x="92" y="214"/>
                  <a:pt x="92" y="216"/>
                </a:cubicBezTo>
                <a:cubicBezTo>
                  <a:pt x="92" y="216"/>
                  <a:pt x="92" y="217"/>
                  <a:pt x="93" y="218"/>
                </a:cubicBezTo>
                <a:cubicBezTo>
                  <a:pt x="93" y="217"/>
                  <a:pt x="94" y="215"/>
                  <a:pt x="94" y="214"/>
                </a:cubicBezTo>
                <a:cubicBezTo>
                  <a:pt x="95" y="212"/>
                  <a:pt x="96" y="210"/>
                  <a:pt x="97" y="208"/>
                </a:cubicBezTo>
                <a:cubicBezTo>
                  <a:pt x="99" y="204"/>
                  <a:pt x="102" y="201"/>
                  <a:pt x="105" y="198"/>
                </a:cubicBezTo>
                <a:close/>
                <a:moveTo>
                  <a:pt x="152" y="195"/>
                </a:moveTo>
                <a:cubicBezTo>
                  <a:pt x="156" y="193"/>
                  <a:pt x="159" y="192"/>
                  <a:pt x="162" y="189"/>
                </a:cubicBezTo>
                <a:cubicBezTo>
                  <a:pt x="164" y="187"/>
                  <a:pt x="165" y="184"/>
                  <a:pt x="165" y="182"/>
                </a:cubicBezTo>
                <a:cubicBezTo>
                  <a:pt x="166" y="180"/>
                  <a:pt x="165" y="179"/>
                  <a:pt x="165" y="178"/>
                </a:cubicBezTo>
                <a:cubicBezTo>
                  <a:pt x="164" y="177"/>
                  <a:pt x="163" y="176"/>
                  <a:pt x="161" y="177"/>
                </a:cubicBezTo>
                <a:cubicBezTo>
                  <a:pt x="159" y="177"/>
                  <a:pt x="158" y="178"/>
                  <a:pt x="157" y="179"/>
                </a:cubicBezTo>
                <a:cubicBezTo>
                  <a:pt x="155" y="182"/>
                  <a:pt x="154" y="185"/>
                  <a:pt x="153" y="188"/>
                </a:cubicBezTo>
                <a:cubicBezTo>
                  <a:pt x="152" y="188"/>
                  <a:pt x="152" y="189"/>
                  <a:pt x="152" y="189"/>
                </a:cubicBezTo>
                <a:cubicBezTo>
                  <a:pt x="155" y="186"/>
                  <a:pt x="158" y="184"/>
                  <a:pt x="161" y="181"/>
                </a:cubicBezTo>
                <a:cubicBezTo>
                  <a:pt x="162" y="180"/>
                  <a:pt x="163" y="179"/>
                  <a:pt x="164" y="180"/>
                </a:cubicBezTo>
                <a:cubicBezTo>
                  <a:pt x="164" y="181"/>
                  <a:pt x="164" y="182"/>
                  <a:pt x="163" y="183"/>
                </a:cubicBezTo>
                <a:cubicBezTo>
                  <a:pt x="162" y="184"/>
                  <a:pt x="161" y="184"/>
                  <a:pt x="161" y="185"/>
                </a:cubicBezTo>
                <a:cubicBezTo>
                  <a:pt x="157" y="188"/>
                  <a:pt x="154" y="191"/>
                  <a:pt x="152" y="195"/>
                </a:cubicBezTo>
                <a:close/>
                <a:moveTo>
                  <a:pt x="137" y="219"/>
                </a:moveTo>
                <a:cubicBezTo>
                  <a:pt x="135" y="217"/>
                  <a:pt x="133" y="215"/>
                  <a:pt x="131" y="213"/>
                </a:cubicBezTo>
                <a:cubicBezTo>
                  <a:pt x="128" y="211"/>
                  <a:pt x="124" y="210"/>
                  <a:pt x="120" y="211"/>
                </a:cubicBezTo>
                <a:cubicBezTo>
                  <a:pt x="119" y="211"/>
                  <a:pt x="117" y="211"/>
                  <a:pt x="116" y="212"/>
                </a:cubicBezTo>
                <a:cubicBezTo>
                  <a:pt x="115" y="213"/>
                  <a:pt x="115" y="214"/>
                  <a:pt x="116" y="215"/>
                </a:cubicBezTo>
                <a:cubicBezTo>
                  <a:pt x="118" y="216"/>
                  <a:pt x="120" y="216"/>
                  <a:pt x="122" y="217"/>
                </a:cubicBezTo>
                <a:cubicBezTo>
                  <a:pt x="127" y="217"/>
                  <a:pt x="132" y="217"/>
                  <a:pt x="137" y="219"/>
                </a:cubicBezTo>
                <a:close/>
                <a:moveTo>
                  <a:pt x="75" y="274"/>
                </a:moveTo>
                <a:cubicBezTo>
                  <a:pt x="74" y="270"/>
                  <a:pt x="72" y="266"/>
                  <a:pt x="71" y="263"/>
                </a:cubicBezTo>
                <a:cubicBezTo>
                  <a:pt x="71" y="261"/>
                  <a:pt x="70" y="260"/>
                  <a:pt x="69" y="259"/>
                </a:cubicBezTo>
                <a:cubicBezTo>
                  <a:pt x="68" y="257"/>
                  <a:pt x="66" y="256"/>
                  <a:pt x="64" y="257"/>
                </a:cubicBezTo>
                <a:cubicBezTo>
                  <a:pt x="63" y="260"/>
                  <a:pt x="64" y="264"/>
                  <a:pt x="66" y="267"/>
                </a:cubicBezTo>
                <a:cubicBezTo>
                  <a:pt x="68" y="270"/>
                  <a:pt x="71" y="272"/>
                  <a:pt x="75" y="274"/>
                </a:cubicBezTo>
                <a:close/>
                <a:moveTo>
                  <a:pt x="143" y="135"/>
                </a:moveTo>
                <a:cubicBezTo>
                  <a:pt x="145" y="131"/>
                  <a:pt x="148" y="126"/>
                  <a:pt x="150" y="121"/>
                </a:cubicBezTo>
                <a:cubicBezTo>
                  <a:pt x="150" y="120"/>
                  <a:pt x="150" y="118"/>
                  <a:pt x="151" y="117"/>
                </a:cubicBezTo>
                <a:cubicBezTo>
                  <a:pt x="151" y="116"/>
                  <a:pt x="150" y="115"/>
                  <a:pt x="149" y="115"/>
                </a:cubicBezTo>
                <a:cubicBezTo>
                  <a:pt x="148" y="115"/>
                  <a:pt x="147" y="115"/>
                  <a:pt x="147" y="116"/>
                </a:cubicBezTo>
                <a:cubicBezTo>
                  <a:pt x="146" y="117"/>
                  <a:pt x="145" y="118"/>
                  <a:pt x="145" y="119"/>
                </a:cubicBezTo>
                <a:cubicBezTo>
                  <a:pt x="142" y="124"/>
                  <a:pt x="142" y="130"/>
                  <a:pt x="143" y="135"/>
                </a:cubicBezTo>
                <a:close/>
                <a:moveTo>
                  <a:pt x="79" y="178"/>
                </a:moveTo>
                <a:cubicBezTo>
                  <a:pt x="78" y="173"/>
                  <a:pt x="76" y="169"/>
                  <a:pt x="74" y="165"/>
                </a:cubicBezTo>
                <a:cubicBezTo>
                  <a:pt x="72" y="161"/>
                  <a:pt x="72" y="161"/>
                  <a:pt x="68" y="163"/>
                </a:cubicBezTo>
                <a:cubicBezTo>
                  <a:pt x="67" y="164"/>
                  <a:pt x="67" y="164"/>
                  <a:pt x="68" y="165"/>
                </a:cubicBezTo>
                <a:cubicBezTo>
                  <a:pt x="71" y="170"/>
                  <a:pt x="75" y="174"/>
                  <a:pt x="79" y="178"/>
                </a:cubicBezTo>
                <a:close/>
                <a:moveTo>
                  <a:pt x="124" y="96"/>
                </a:moveTo>
                <a:cubicBezTo>
                  <a:pt x="126" y="93"/>
                  <a:pt x="128" y="91"/>
                  <a:pt x="130" y="88"/>
                </a:cubicBezTo>
                <a:cubicBezTo>
                  <a:pt x="131" y="87"/>
                  <a:pt x="132" y="85"/>
                  <a:pt x="133" y="84"/>
                </a:cubicBezTo>
                <a:cubicBezTo>
                  <a:pt x="134" y="82"/>
                  <a:pt x="135" y="80"/>
                  <a:pt x="134" y="78"/>
                </a:cubicBezTo>
                <a:cubicBezTo>
                  <a:pt x="134" y="76"/>
                  <a:pt x="133" y="76"/>
                  <a:pt x="132" y="77"/>
                </a:cubicBezTo>
                <a:cubicBezTo>
                  <a:pt x="131" y="79"/>
                  <a:pt x="130" y="80"/>
                  <a:pt x="129" y="82"/>
                </a:cubicBezTo>
                <a:cubicBezTo>
                  <a:pt x="127" y="86"/>
                  <a:pt x="125" y="91"/>
                  <a:pt x="124" y="96"/>
                </a:cubicBezTo>
                <a:close/>
                <a:moveTo>
                  <a:pt x="136" y="168"/>
                </a:moveTo>
                <a:cubicBezTo>
                  <a:pt x="134" y="166"/>
                  <a:pt x="132" y="165"/>
                  <a:pt x="130" y="165"/>
                </a:cubicBezTo>
                <a:cubicBezTo>
                  <a:pt x="125" y="163"/>
                  <a:pt x="120" y="161"/>
                  <a:pt x="116" y="158"/>
                </a:cubicBezTo>
                <a:cubicBezTo>
                  <a:pt x="116" y="161"/>
                  <a:pt x="118" y="164"/>
                  <a:pt x="122" y="166"/>
                </a:cubicBezTo>
                <a:cubicBezTo>
                  <a:pt x="126" y="167"/>
                  <a:pt x="131" y="168"/>
                  <a:pt x="136" y="168"/>
                </a:cubicBezTo>
                <a:close/>
                <a:moveTo>
                  <a:pt x="44" y="159"/>
                </a:moveTo>
                <a:cubicBezTo>
                  <a:pt x="45" y="162"/>
                  <a:pt x="46" y="163"/>
                  <a:pt x="47" y="164"/>
                </a:cubicBezTo>
                <a:cubicBezTo>
                  <a:pt x="52" y="167"/>
                  <a:pt x="57" y="166"/>
                  <a:pt x="62" y="164"/>
                </a:cubicBezTo>
                <a:cubicBezTo>
                  <a:pt x="63" y="163"/>
                  <a:pt x="63" y="162"/>
                  <a:pt x="62" y="162"/>
                </a:cubicBezTo>
                <a:cubicBezTo>
                  <a:pt x="61" y="161"/>
                  <a:pt x="60" y="161"/>
                  <a:pt x="59" y="161"/>
                </a:cubicBezTo>
                <a:cubicBezTo>
                  <a:pt x="54" y="162"/>
                  <a:pt x="49" y="161"/>
                  <a:pt x="44" y="159"/>
                </a:cubicBezTo>
                <a:close/>
                <a:moveTo>
                  <a:pt x="60" y="158"/>
                </a:moveTo>
                <a:cubicBezTo>
                  <a:pt x="58" y="157"/>
                  <a:pt x="58" y="155"/>
                  <a:pt x="57" y="154"/>
                </a:cubicBezTo>
                <a:cubicBezTo>
                  <a:pt x="54" y="153"/>
                  <a:pt x="52" y="153"/>
                  <a:pt x="49" y="153"/>
                </a:cubicBezTo>
                <a:cubicBezTo>
                  <a:pt x="48" y="153"/>
                  <a:pt x="47" y="153"/>
                  <a:pt x="46" y="154"/>
                </a:cubicBezTo>
                <a:cubicBezTo>
                  <a:pt x="44" y="155"/>
                  <a:pt x="44" y="156"/>
                  <a:pt x="46" y="157"/>
                </a:cubicBezTo>
                <a:cubicBezTo>
                  <a:pt x="50" y="158"/>
                  <a:pt x="55" y="159"/>
                  <a:pt x="60" y="158"/>
                </a:cubicBezTo>
                <a:close/>
                <a:moveTo>
                  <a:pt x="57" y="348"/>
                </a:moveTo>
                <a:cubicBezTo>
                  <a:pt x="57" y="347"/>
                  <a:pt x="57" y="347"/>
                  <a:pt x="57" y="347"/>
                </a:cubicBezTo>
                <a:cubicBezTo>
                  <a:pt x="53" y="343"/>
                  <a:pt x="50" y="340"/>
                  <a:pt x="47" y="336"/>
                </a:cubicBezTo>
                <a:cubicBezTo>
                  <a:pt x="47" y="335"/>
                  <a:pt x="46" y="335"/>
                  <a:pt x="45" y="336"/>
                </a:cubicBezTo>
                <a:cubicBezTo>
                  <a:pt x="45" y="338"/>
                  <a:pt x="45" y="340"/>
                  <a:pt x="46" y="341"/>
                </a:cubicBezTo>
                <a:cubicBezTo>
                  <a:pt x="48" y="346"/>
                  <a:pt x="52" y="347"/>
                  <a:pt x="57" y="348"/>
                </a:cubicBezTo>
                <a:close/>
                <a:moveTo>
                  <a:pt x="85" y="320"/>
                </a:moveTo>
                <a:cubicBezTo>
                  <a:pt x="80" y="321"/>
                  <a:pt x="73" y="331"/>
                  <a:pt x="72" y="338"/>
                </a:cubicBezTo>
                <a:cubicBezTo>
                  <a:pt x="75" y="336"/>
                  <a:pt x="83" y="324"/>
                  <a:pt x="85" y="320"/>
                </a:cubicBezTo>
                <a:close/>
                <a:moveTo>
                  <a:pt x="70" y="105"/>
                </a:moveTo>
                <a:cubicBezTo>
                  <a:pt x="64" y="104"/>
                  <a:pt x="58" y="111"/>
                  <a:pt x="58" y="119"/>
                </a:cubicBezTo>
                <a:cubicBezTo>
                  <a:pt x="62" y="114"/>
                  <a:pt x="67" y="110"/>
                  <a:pt x="70" y="105"/>
                </a:cubicBezTo>
                <a:close/>
                <a:moveTo>
                  <a:pt x="77" y="191"/>
                </a:moveTo>
                <a:cubicBezTo>
                  <a:pt x="74" y="188"/>
                  <a:pt x="72" y="185"/>
                  <a:pt x="68" y="183"/>
                </a:cubicBezTo>
                <a:cubicBezTo>
                  <a:pt x="67" y="183"/>
                  <a:pt x="65" y="182"/>
                  <a:pt x="63" y="183"/>
                </a:cubicBezTo>
                <a:cubicBezTo>
                  <a:pt x="63" y="183"/>
                  <a:pt x="62" y="183"/>
                  <a:pt x="61" y="183"/>
                </a:cubicBezTo>
                <a:cubicBezTo>
                  <a:pt x="60" y="184"/>
                  <a:pt x="60" y="185"/>
                  <a:pt x="61" y="185"/>
                </a:cubicBezTo>
                <a:cubicBezTo>
                  <a:pt x="64" y="186"/>
                  <a:pt x="66" y="187"/>
                  <a:pt x="68" y="188"/>
                </a:cubicBezTo>
                <a:cubicBezTo>
                  <a:pt x="71" y="189"/>
                  <a:pt x="74" y="190"/>
                  <a:pt x="77" y="191"/>
                </a:cubicBezTo>
                <a:close/>
                <a:moveTo>
                  <a:pt x="73" y="107"/>
                </a:moveTo>
                <a:cubicBezTo>
                  <a:pt x="68" y="111"/>
                  <a:pt x="62" y="118"/>
                  <a:pt x="61" y="121"/>
                </a:cubicBezTo>
                <a:cubicBezTo>
                  <a:pt x="64" y="119"/>
                  <a:pt x="67" y="118"/>
                  <a:pt x="69" y="116"/>
                </a:cubicBezTo>
                <a:cubicBezTo>
                  <a:pt x="73" y="114"/>
                  <a:pt x="74" y="112"/>
                  <a:pt x="73" y="107"/>
                </a:cubicBezTo>
                <a:close/>
                <a:moveTo>
                  <a:pt x="117" y="155"/>
                </a:moveTo>
                <a:cubicBezTo>
                  <a:pt x="119" y="157"/>
                  <a:pt x="121" y="158"/>
                  <a:pt x="123" y="159"/>
                </a:cubicBezTo>
                <a:cubicBezTo>
                  <a:pt x="127" y="161"/>
                  <a:pt x="132" y="162"/>
                  <a:pt x="137" y="165"/>
                </a:cubicBezTo>
                <a:cubicBezTo>
                  <a:pt x="135" y="162"/>
                  <a:pt x="127" y="156"/>
                  <a:pt x="124" y="155"/>
                </a:cubicBezTo>
                <a:cubicBezTo>
                  <a:pt x="123" y="155"/>
                  <a:pt x="122" y="154"/>
                  <a:pt x="121" y="154"/>
                </a:cubicBezTo>
                <a:cubicBezTo>
                  <a:pt x="120" y="154"/>
                  <a:pt x="119" y="153"/>
                  <a:pt x="117" y="155"/>
                </a:cubicBezTo>
                <a:close/>
                <a:moveTo>
                  <a:pt x="101" y="247"/>
                </a:moveTo>
                <a:cubicBezTo>
                  <a:pt x="102" y="247"/>
                  <a:pt x="103" y="247"/>
                  <a:pt x="105" y="247"/>
                </a:cubicBezTo>
                <a:cubicBezTo>
                  <a:pt x="108" y="246"/>
                  <a:pt x="111" y="244"/>
                  <a:pt x="113" y="242"/>
                </a:cubicBezTo>
                <a:cubicBezTo>
                  <a:pt x="116" y="239"/>
                  <a:pt x="116" y="237"/>
                  <a:pt x="116" y="234"/>
                </a:cubicBezTo>
                <a:cubicBezTo>
                  <a:pt x="112" y="240"/>
                  <a:pt x="106" y="243"/>
                  <a:pt x="101" y="247"/>
                </a:cubicBezTo>
                <a:close/>
                <a:moveTo>
                  <a:pt x="60" y="188"/>
                </a:moveTo>
                <a:cubicBezTo>
                  <a:pt x="60" y="189"/>
                  <a:pt x="60" y="190"/>
                  <a:pt x="61" y="191"/>
                </a:cubicBezTo>
                <a:cubicBezTo>
                  <a:pt x="63" y="193"/>
                  <a:pt x="65" y="194"/>
                  <a:pt x="67" y="194"/>
                </a:cubicBezTo>
                <a:cubicBezTo>
                  <a:pt x="70" y="195"/>
                  <a:pt x="73" y="195"/>
                  <a:pt x="76" y="195"/>
                </a:cubicBezTo>
                <a:cubicBezTo>
                  <a:pt x="77" y="195"/>
                  <a:pt x="78" y="195"/>
                  <a:pt x="78" y="194"/>
                </a:cubicBezTo>
                <a:cubicBezTo>
                  <a:pt x="72" y="192"/>
                  <a:pt x="66" y="190"/>
                  <a:pt x="60" y="188"/>
                </a:cubicBezTo>
                <a:close/>
                <a:moveTo>
                  <a:pt x="36" y="103"/>
                </a:moveTo>
                <a:cubicBezTo>
                  <a:pt x="35" y="103"/>
                  <a:pt x="35" y="103"/>
                  <a:pt x="35" y="102"/>
                </a:cubicBezTo>
                <a:cubicBezTo>
                  <a:pt x="34" y="102"/>
                  <a:pt x="32" y="103"/>
                  <a:pt x="31" y="103"/>
                </a:cubicBezTo>
                <a:cubicBezTo>
                  <a:pt x="28" y="104"/>
                  <a:pt x="25" y="104"/>
                  <a:pt x="23" y="105"/>
                </a:cubicBezTo>
                <a:cubicBezTo>
                  <a:pt x="22" y="105"/>
                  <a:pt x="21" y="105"/>
                  <a:pt x="20" y="105"/>
                </a:cubicBezTo>
                <a:cubicBezTo>
                  <a:pt x="20" y="105"/>
                  <a:pt x="19" y="104"/>
                  <a:pt x="19" y="103"/>
                </a:cubicBezTo>
                <a:cubicBezTo>
                  <a:pt x="19" y="103"/>
                  <a:pt x="20" y="102"/>
                  <a:pt x="20" y="102"/>
                </a:cubicBezTo>
                <a:cubicBezTo>
                  <a:pt x="21" y="102"/>
                  <a:pt x="21" y="102"/>
                  <a:pt x="22" y="102"/>
                </a:cubicBezTo>
                <a:cubicBezTo>
                  <a:pt x="25" y="102"/>
                  <a:pt x="28" y="101"/>
                  <a:pt x="30" y="100"/>
                </a:cubicBezTo>
                <a:cubicBezTo>
                  <a:pt x="31" y="100"/>
                  <a:pt x="31" y="100"/>
                  <a:pt x="32" y="99"/>
                </a:cubicBezTo>
                <a:cubicBezTo>
                  <a:pt x="28" y="99"/>
                  <a:pt x="24" y="99"/>
                  <a:pt x="21" y="101"/>
                </a:cubicBezTo>
                <a:cubicBezTo>
                  <a:pt x="19" y="101"/>
                  <a:pt x="18" y="102"/>
                  <a:pt x="18" y="103"/>
                </a:cubicBezTo>
                <a:cubicBezTo>
                  <a:pt x="19" y="105"/>
                  <a:pt x="20" y="105"/>
                  <a:pt x="21" y="106"/>
                </a:cubicBezTo>
                <a:cubicBezTo>
                  <a:pt x="23" y="106"/>
                  <a:pt x="26" y="106"/>
                  <a:pt x="28" y="106"/>
                </a:cubicBezTo>
                <a:cubicBezTo>
                  <a:pt x="31" y="105"/>
                  <a:pt x="33" y="104"/>
                  <a:pt x="36" y="103"/>
                </a:cubicBezTo>
                <a:close/>
                <a:moveTo>
                  <a:pt x="23" y="51"/>
                </a:moveTo>
                <a:cubicBezTo>
                  <a:pt x="22" y="48"/>
                  <a:pt x="22" y="46"/>
                  <a:pt x="21" y="43"/>
                </a:cubicBezTo>
                <a:cubicBezTo>
                  <a:pt x="21" y="41"/>
                  <a:pt x="20" y="40"/>
                  <a:pt x="18" y="39"/>
                </a:cubicBezTo>
                <a:cubicBezTo>
                  <a:pt x="16" y="38"/>
                  <a:pt x="15" y="39"/>
                  <a:pt x="15" y="41"/>
                </a:cubicBezTo>
                <a:cubicBezTo>
                  <a:pt x="15" y="42"/>
                  <a:pt x="16" y="44"/>
                  <a:pt x="17" y="45"/>
                </a:cubicBezTo>
                <a:cubicBezTo>
                  <a:pt x="18" y="47"/>
                  <a:pt x="20" y="49"/>
                  <a:pt x="23" y="51"/>
                </a:cubicBezTo>
                <a:close/>
                <a:moveTo>
                  <a:pt x="145" y="138"/>
                </a:moveTo>
                <a:cubicBezTo>
                  <a:pt x="147" y="136"/>
                  <a:pt x="149" y="134"/>
                  <a:pt x="151" y="131"/>
                </a:cubicBezTo>
                <a:cubicBezTo>
                  <a:pt x="153" y="129"/>
                  <a:pt x="154" y="126"/>
                  <a:pt x="155" y="124"/>
                </a:cubicBezTo>
                <a:cubicBezTo>
                  <a:pt x="155" y="122"/>
                  <a:pt x="155" y="120"/>
                  <a:pt x="153" y="118"/>
                </a:cubicBezTo>
                <a:cubicBezTo>
                  <a:pt x="152" y="125"/>
                  <a:pt x="148" y="132"/>
                  <a:pt x="145" y="138"/>
                </a:cubicBezTo>
                <a:close/>
                <a:moveTo>
                  <a:pt x="127" y="271"/>
                </a:moveTo>
                <a:cubicBezTo>
                  <a:pt x="121" y="272"/>
                  <a:pt x="115" y="273"/>
                  <a:pt x="110" y="278"/>
                </a:cubicBezTo>
                <a:cubicBezTo>
                  <a:pt x="117" y="278"/>
                  <a:pt x="123" y="276"/>
                  <a:pt x="127" y="271"/>
                </a:cubicBezTo>
                <a:close/>
                <a:moveTo>
                  <a:pt x="100" y="244"/>
                </a:moveTo>
                <a:cubicBezTo>
                  <a:pt x="105" y="240"/>
                  <a:pt x="111" y="237"/>
                  <a:pt x="114" y="231"/>
                </a:cubicBezTo>
                <a:cubicBezTo>
                  <a:pt x="109" y="232"/>
                  <a:pt x="103" y="237"/>
                  <a:pt x="100" y="244"/>
                </a:cubicBezTo>
                <a:close/>
                <a:moveTo>
                  <a:pt x="60" y="346"/>
                </a:moveTo>
                <a:cubicBezTo>
                  <a:pt x="59" y="342"/>
                  <a:pt x="58" y="339"/>
                  <a:pt x="56" y="336"/>
                </a:cubicBezTo>
                <a:cubicBezTo>
                  <a:pt x="55" y="334"/>
                  <a:pt x="53" y="333"/>
                  <a:pt x="51" y="333"/>
                </a:cubicBezTo>
                <a:cubicBezTo>
                  <a:pt x="51" y="332"/>
                  <a:pt x="50" y="332"/>
                  <a:pt x="49" y="333"/>
                </a:cubicBezTo>
                <a:cubicBezTo>
                  <a:pt x="49" y="333"/>
                  <a:pt x="49" y="334"/>
                  <a:pt x="50" y="335"/>
                </a:cubicBezTo>
                <a:cubicBezTo>
                  <a:pt x="53" y="338"/>
                  <a:pt x="56" y="342"/>
                  <a:pt x="60" y="346"/>
                </a:cubicBezTo>
                <a:close/>
                <a:moveTo>
                  <a:pt x="73" y="276"/>
                </a:moveTo>
                <a:cubicBezTo>
                  <a:pt x="66" y="273"/>
                  <a:pt x="61" y="267"/>
                  <a:pt x="60" y="259"/>
                </a:cubicBezTo>
                <a:cubicBezTo>
                  <a:pt x="56" y="266"/>
                  <a:pt x="63" y="276"/>
                  <a:pt x="73" y="276"/>
                </a:cubicBezTo>
                <a:close/>
                <a:moveTo>
                  <a:pt x="121" y="95"/>
                </a:moveTo>
                <a:cubicBezTo>
                  <a:pt x="123" y="88"/>
                  <a:pt x="125" y="81"/>
                  <a:pt x="130" y="75"/>
                </a:cubicBezTo>
                <a:cubicBezTo>
                  <a:pt x="127" y="76"/>
                  <a:pt x="126" y="77"/>
                  <a:pt x="125" y="78"/>
                </a:cubicBezTo>
                <a:cubicBezTo>
                  <a:pt x="122" y="83"/>
                  <a:pt x="121" y="89"/>
                  <a:pt x="121" y="95"/>
                </a:cubicBezTo>
                <a:close/>
                <a:moveTo>
                  <a:pt x="109" y="340"/>
                </a:moveTo>
                <a:cubicBezTo>
                  <a:pt x="111" y="340"/>
                  <a:pt x="113" y="340"/>
                  <a:pt x="115" y="340"/>
                </a:cubicBezTo>
                <a:cubicBezTo>
                  <a:pt x="117" y="340"/>
                  <a:pt x="119" y="340"/>
                  <a:pt x="120" y="339"/>
                </a:cubicBezTo>
                <a:cubicBezTo>
                  <a:pt x="122" y="338"/>
                  <a:pt x="123" y="337"/>
                  <a:pt x="124" y="335"/>
                </a:cubicBezTo>
                <a:cubicBezTo>
                  <a:pt x="118" y="336"/>
                  <a:pt x="113" y="337"/>
                  <a:pt x="109" y="340"/>
                </a:cubicBezTo>
                <a:close/>
                <a:moveTo>
                  <a:pt x="68" y="29"/>
                </a:moveTo>
                <a:cubicBezTo>
                  <a:pt x="71" y="23"/>
                  <a:pt x="73" y="16"/>
                  <a:pt x="72" y="13"/>
                </a:cubicBezTo>
                <a:cubicBezTo>
                  <a:pt x="71" y="13"/>
                  <a:pt x="70" y="14"/>
                  <a:pt x="70" y="16"/>
                </a:cubicBezTo>
                <a:cubicBezTo>
                  <a:pt x="68" y="19"/>
                  <a:pt x="68" y="22"/>
                  <a:pt x="68" y="26"/>
                </a:cubicBezTo>
                <a:cubicBezTo>
                  <a:pt x="68" y="27"/>
                  <a:pt x="68" y="28"/>
                  <a:pt x="68" y="29"/>
                </a:cubicBezTo>
                <a:close/>
                <a:moveTo>
                  <a:pt x="115" y="126"/>
                </a:moveTo>
                <a:cubicBezTo>
                  <a:pt x="113" y="123"/>
                  <a:pt x="111" y="121"/>
                  <a:pt x="109" y="119"/>
                </a:cubicBezTo>
                <a:cubicBezTo>
                  <a:pt x="107" y="118"/>
                  <a:pt x="105" y="117"/>
                  <a:pt x="103" y="118"/>
                </a:cubicBezTo>
                <a:cubicBezTo>
                  <a:pt x="106" y="123"/>
                  <a:pt x="109" y="125"/>
                  <a:pt x="115" y="126"/>
                </a:cubicBezTo>
                <a:close/>
                <a:moveTo>
                  <a:pt x="120" y="297"/>
                </a:moveTo>
                <a:cubicBezTo>
                  <a:pt x="114" y="292"/>
                  <a:pt x="106" y="294"/>
                  <a:pt x="104" y="301"/>
                </a:cubicBezTo>
                <a:cubicBezTo>
                  <a:pt x="109" y="298"/>
                  <a:pt x="114" y="297"/>
                  <a:pt x="120" y="297"/>
                </a:cubicBezTo>
                <a:close/>
                <a:moveTo>
                  <a:pt x="142" y="251"/>
                </a:moveTo>
                <a:cubicBezTo>
                  <a:pt x="144" y="253"/>
                  <a:pt x="151" y="254"/>
                  <a:pt x="157" y="256"/>
                </a:cubicBezTo>
                <a:cubicBezTo>
                  <a:pt x="155" y="252"/>
                  <a:pt x="148" y="249"/>
                  <a:pt x="142" y="251"/>
                </a:cubicBezTo>
                <a:close/>
                <a:moveTo>
                  <a:pt x="101" y="57"/>
                </a:moveTo>
                <a:cubicBezTo>
                  <a:pt x="103" y="51"/>
                  <a:pt x="105" y="45"/>
                  <a:pt x="100" y="38"/>
                </a:cubicBezTo>
                <a:cubicBezTo>
                  <a:pt x="100" y="45"/>
                  <a:pt x="100" y="51"/>
                  <a:pt x="101" y="57"/>
                </a:cubicBezTo>
                <a:close/>
                <a:moveTo>
                  <a:pt x="81" y="70"/>
                </a:moveTo>
                <a:cubicBezTo>
                  <a:pt x="80" y="66"/>
                  <a:pt x="80" y="61"/>
                  <a:pt x="78" y="57"/>
                </a:cubicBezTo>
                <a:cubicBezTo>
                  <a:pt x="77" y="55"/>
                  <a:pt x="77" y="55"/>
                  <a:pt x="80" y="55"/>
                </a:cubicBezTo>
                <a:cubicBezTo>
                  <a:pt x="79" y="54"/>
                  <a:pt x="78" y="53"/>
                  <a:pt x="77" y="53"/>
                </a:cubicBezTo>
                <a:cubicBezTo>
                  <a:pt x="76" y="54"/>
                  <a:pt x="76" y="55"/>
                  <a:pt x="76" y="56"/>
                </a:cubicBezTo>
                <a:cubicBezTo>
                  <a:pt x="76" y="57"/>
                  <a:pt x="76" y="57"/>
                  <a:pt x="76" y="58"/>
                </a:cubicBezTo>
                <a:cubicBezTo>
                  <a:pt x="77" y="62"/>
                  <a:pt x="78" y="66"/>
                  <a:pt x="81" y="70"/>
                </a:cubicBezTo>
                <a:close/>
                <a:moveTo>
                  <a:pt x="106" y="303"/>
                </a:moveTo>
                <a:cubicBezTo>
                  <a:pt x="110" y="303"/>
                  <a:pt x="113" y="303"/>
                  <a:pt x="117" y="303"/>
                </a:cubicBezTo>
                <a:cubicBezTo>
                  <a:pt x="119" y="303"/>
                  <a:pt x="120" y="302"/>
                  <a:pt x="121" y="300"/>
                </a:cubicBezTo>
                <a:cubicBezTo>
                  <a:pt x="116" y="299"/>
                  <a:pt x="111" y="300"/>
                  <a:pt x="106" y="303"/>
                </a:cubicBezTo>
                <a:close/>
                <a:moveTo>
                  <a:pt x="50" y="39"/>
                </a:moveTo>
                <a:cubicBezTo>
                  <a:pt x="49" y="43"/>
                  <a:pt x="48" y="47"/>
                  <a:pt x="48" y="52"/>
                </a:cubicBezTo>
                <a:cubicBezTo>
                  <a:pt x="53" y="48"/>
                  <a:pt x="54" y="43"/>
                  <a:pt x="50" y="39"/>
                </a:cubicBezTo>
                <a:close/>
                <a:moveTo>
                  <a:pt x="106" y="338"/>
                </a:moveTo>
                <a:cubicBezTo>
                  <a:pt x="108" y="337"/>
                  <a:pt x="110" y="335"/>
                  <a:pt x="113" y="335"/>
                </a:cubicBezTo>
                <a:cubicBezTo>
                  <a:pt x="115" y="334"/>
                  <a:pt x="118" y="333"/>
                  <a:pt x="121" y="332"/>
                </a:cubicBezTo>
                <a:cubicBezTo>
                  <a:pt x="115" y="330"/>
                  <a:pt x="108" y="332"/>
                  <a:pt x="106" y="338"/>
                </a:cubicBezTo>
                <a:close/>
                <a:moveTo>
                  <a:pt x="111" y="281"/>
                </a:moveTo>
                <a:cubicBezTo>
                  <a:pt x="117" y="284"/>
                  <a:pt x="125" y="281"/>
                  <a:pt x="128" y="275"/>
                </a:cubicBezTo>
                <a:cubicBezTo>
                  <a:pt x="125" y="277"/>
                  <a:pt x="123" y="278"/>
                  <a:pt x="120" y="279"/>
                </a:cubicBezTo>
                <a:cubicBezTo>
                  <a:pt x="117" y="280"/>
                  <a:pt x="114" y="280"/>
                  <a:pt x="111" y="281"/>
                </a:cubicBezTo>
                <a:close/>
                <a:moveTo>
                  <a:pt x="43" y="5"/>
                </a:moveTo>
                <a:cubicBezTo>
                  <a:pt x="39" y="12"/>
                  <a:pt x="37" y="17"/>
                  <a:pt x="37" y="21"/>
                </a:cubicBezTo>
                <a:cubicBezTo>
                  <a:pt x="40" y="16"/>
                  <a:pt x="43" y="11"/>
                  <a:pt x="43" y="5"/>
                </a:cubicBezTo>
                <a:close/>
                <a:moveTo>
                  <a:pt x="87" y="324"/>
                </a:moveTo>
                <a:cubicBezTo>
                  <a:pt x="83" y="329"/>
                  <a:pt x="80" y="334"/>
                  <a:pt x="76" y="338"/>
                </a:cubicBezTo>
                <a:cubicBezTo>
                  <a:pt x="81" y="335"/>
                  <a:pt x="86" y="330"/>
                  <a:pt x="87" y="324"/>
                </a:cubicBezTo>
                <a:close/>
                <a:moveTo>
                  <a:pt x="86" y="188"/>
                </a:moveTo>
                <a:cubicBezTo>
                  <a:pt x="87" y="191"/>
                  <a:pt x="88" y="195"/>
                  <a:pt x="89" y="199"/>
                </a:cubicBezTo>
                <a:cubicBezTo>
                  <a:pt x="90" y="197"/>
                  <a:pt x="90" y="196"/>
                  <a:pt x="90" y="195"/>
                </a:cubicBezTo>
                <a:cubicBezTo>
                  <a:pt x="91" y="191"/>
                  <a:pt x="91" y="191"/>
                  <a:pt x="88" y="189"/>
                </a:cubicBezTo>
                <a:cubicBezTo>
                  <a:pt x="87" y="188"/>
                  <a:pt x="87" y="188"/>
                  <a:pt x="86" y="188"/>
                </a:cubicBezTo>
                <a:close/>
                <a:moveTo>
                  <a:pt x="63" y="77"/>
                </a:moveTo>
                <a:cubicBezTo>
                  <a:pt x="60" y="73"/>
                  <a:pt x="55" y="72"/>
                  <a:pt x="53" y="75"/>
                </a:cubicBezTo>
                <a:cubicBezTo>
                  <a:pt x="56" y="77"/>
                  <a:pt x="59" y="77"/>
                  <a:pt x="63" y="77"/>
                </a:cubicBezTo>
                <a:close/>
                <a:moveTo>
                  <a:pt x="141" y="253"/>
                </a:moveTo>
                <a:cubicBezTo>
                  <a:pt x="144" y="258"/>
                  <a:pt x="152" y="261"/>
                  <a:pt x="156" y="259"/>
                </a:cubicBezTo>
                <a:cubicBezTo>
                  <a:pt x="151" y="257"/>
                  <a:pt x="145" y="256"/>
                  <a:pt x="141" y="253"/>
                </a:cubicBezTo>
                <a:close/>
                <a:moveTo>
                  <a:pt x="84" y="128"/>
                </a:moveTo>
                <a:cubicBezTo>
                  <a:pt x="81" y="132"/>
                  <a:pt x="78" y="135"/>
                  <a:pt x="76" y="139"/>
                </a:cubicBezTo>
                <a:cubicBezTo>
                  <a:pt x="80" y="137"/>
                  <a:pt x="84" y="134"/>
                  <a:pt x="84" y="128"/>
                </a:cubicBezTo>
                <a:close/>
                <a:moveTo>
                  <a:pt x="72" y="28"/>
                </a:moveTo>
                <a:cubicBezTo>
                  <a:pt x="77" y="24"/>
                  <a:pt x="78" y="19"/>
                  <a:pt x="76" y="15"/>
                </a:cubicBezTo>
                <a:cubicBezTo>
                  <a:pt x="75" y="20"/>
                  <a:pt x="73" y="24"/>
                  <a:pt x="72" y="28"/>
                </a:cubicBezTo>
                <a:close/>
                <a:moveTo>
                  <a:pt x="46" y="4"/>
                </a:moveTo>
                <a:cubicBezTo>
                  <a:pt x="45" y="9"/>
                  <a:pt x="45" y="14"/>
                  <a:pt x="42" y="18"/>
                </a:cubicBezTo>
                <a:cubicBezTo>
                  <a:pt x="47" y="15"/>
                  <a:pt x="49" y="9"/>
                  <a:pt x="46" y="4"/>
                </a:cubicBezTo>
                <a:close/>
                <a:moveTo>
                  <a:pt x="96" y="37"/>
                </a:moveTo>
                <a:cubicBezTo>
                  <a:pt x="95" y="39"/>
                  <a:pt x="95" y="46"/>
                  <a:pt x="98" y="53"/>
                </a:cubicBezTo>
                <a:cubicBezTo>
                  <a:pt x="97" y="47"/>
                  <a:pt x="98" y="42"/>
                  <a:pt x="96" y="37"/>
                </a:cubicBezTo>
                <a:close/>
                <a:moveTo>
                  <a:pt x="85" y="72"/>
                </a:moveTo>
                <a:cubicBezTo>
                  <a:pt x="86" y="66"/>
                  <a:pt x="84" y="59"/>
                  <a:pt x="81" y="56"/>
                </a:cubicBezTo>
                <a:cubicBezTo>
                  <a:pt x="83" y="61"/>
                  <a:pt x="83" y="67"/>
                  <a:pt x="85" y="72"/>
                </a:cubicBezTo>
                <a:close/>
                <a:moveTo>
                  <a:pt x="81" y="127"/>
                </a:moveTo>
                <a:cubicBezTo>
                  <a:pt x="75" y="129"/>
                  <a:pt x="74" y="135"/>
                  <a:pt x="72" y="140"/>
                </a:cubicBezTo>
                <a:cubicBezTo>
                  <a:pt x="75" y="135"/>
                  <a:pt x="78" y="131"/>
                  <a:pt x="81" y="127"/>
                </a:cubicBezTo>
                <a:close/>
                <a:moveTo>
                  <a:pt x="30" y="63"/>
                </a:moveTo>
                <a:cubicBezTo>
                  <a:pt x="28" y="63"/>
                  <a:pt x="26" y="64"/>
                  <a:pt x="26" y="66"/>
                </a:cubicBezTo>
                <a:cubicBezTo>
                  <a:pt x="26" y="68"/>
                  <a:pt x="26" y="70"/>
                  <a:pt x="26" y="72"/>
                </a:cubicBezTo>
                <a:cubicBezTo>
                  <a:pt x="28" y="69"/>
                  <a:pt x="30" y="66"/>
                  <a:pt x="30" y="63"/>
                </a:cubicBezTo>
                <a:close/>
                <a:moveTo>
                  <a:pt x="51" y="78"/>
                </a:moveTo>
                <a:cubicBezTo>
                  <a:pt x="51" y="80"/>
                  <a:pt x="52" y="81"/>
                  <a:pt x="54" y="81"/>
                </a:cubicBezTo>
                <a:cubicBezTo>
                  <a:pt x="57" y="82"/>
                  <a:pt x="59" y="81"/>
                  <a:pt x="61" y="80"/>
                </a:cubicBezTo>
                <a:cubicBezTo>
                  <a:pt x="58" y="79"/>
                  <a:pt x="54" y="79"/>
                  <a:pt x="51" y="78"/>
                </a:cubicBezTo>
                <a:close/>
                <a:moveTo>
                  <a:pt x="22" y="54"/>
                </a:moveTo>
                <a:cubicBezTo>
                  <a:pt x="20" y="52"/>
                  <a:pt x="19" y="51"/>
                  <a:pt x="17" y="50"/>
                </a:cubicBezTo>
                <a:cubicBezTo>
                  <a:pt x="15" y="48"/>
                  <a:pt x="14" y="46"/>
                  <a:pt x="13" y="44"/>
                </a:cubicBezTo>
                <a:cubicBezTo>
                  <a:pt x="14" y="50"/>
                  <a:pt x="17" y="53"/>
                  <a:pt x="22" y="54"/>
                </a:cubicBezTo>
                <a:close/>
                <a:moveTo>
                  <a:pt x="47" y="40"/>
                </a:moveTo>
                <a:cubicBezTo>
                  <a:pt x="44" y="45"/>
                  <a:pt x="44" y="48"/>
                  <a:pt x="46" y="52"/>
                </a:cubicBezTo>
                <a:cubicBezTo>
                  <a:pt x="46" y="48"/>
                  <a:pt x="46" y="44"/>
                  <a:pt x="47" y="40"/>
                </a:cubicBezTo>
                <a:close/>
                <a:moveTo>
                  <a:pt x="33" y="64"/>
                </a:moveTo>
                <a:cubicBezTo>
                  <a:pt x="32" y="67"/>
                  <a:pt x="31" y="70"/>
                  <a:pt x="30" y="73"/>
                </a:cubicBezTo>
                <a:cubicBezTo>
                  <a:pt x="32" y="71"/>
                  <a:pt x="35" y="68"/>
                  <a:pt x="33" y="64"/>
                </a:cubicBezTo>
                <a:close/>
                <a:moveTo>
                  <a:pt x="62" y="156"/>
                </a:moveTo>
                <a:cubicBezTo>
                  <a:pt x="63" y="159"/>
                  <a:pt x="63" y="159"/>
                  <a:pt x="66" y="158"/>
                </a:cubicBezTo>
                <a:cubicBezTo>
                  <a:pt x="64" y="157"/>
                  <a:pt x="63" y="157"/>
                  <a:pt x="62" y="1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DCA82B03-EF8C-4805-B47F-30674C7117CB}"/>
              </a:ext>
            </a:extLst>
          </p:cNvPr>
          <p:cNvSpPr txBox="1"/>
          <p:nvPr/>
        </p:nvSpPr>
        <p:spPr>
          <a:xfrm>
            <a:off x="4826000" y="324485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 </a:t>
            </a: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8996EA88-D741-45AE-8EDF-CA7C4FAB15D3}"/>
              </a:ext>
            </a:extLst>
          </p:cNvPr>
          <p:cNvSpPr txBox="1"/>
          <p:nvPr/>
        </p:nvSpPr>
        <p:spPr>
          <a:xfrm>
            <a:off x="4826000" y="324485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 </a:t>
            </a:r>
          </a:p>
        </p:txBody>
      </p:sp>
      <p:pic>
        <p:nvPicPr>
          <p:cNvPr id="109" name="图片 108">
            <a:extLst>
              <a:ext uri="{FF2B5EF4-FFF2-40B4-BE49-F238E27FC236}">
                <a16:creationId xmlns:a16="http://schemas.microsoft.com/office/drawing/2014/main" id="{3ABD09EC-372C-493E-A2FD-D035A3E64F0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36550" y="1316990"/>
            <a:ext cx="11680825" cy="3671570"/>
          </a:xfrm>
          <a:prstGeom prst="rect">
            <a:avLst/>
          </a:prstGeom>
        </p:spPr>
      </p:pic>
      <p:sp>
        <p:nvSpPr>
          <p:cNvPr id="110" name="矩形 109">
            <a:extLst>
              <a:ext uri="{FF2B5EF4-FFF2-40B4-BE49-F238E27FC236}">
                <a16:creationId xmlns:a16="http://schemas.microsoft.com/office/drawing/2014/main" id="{9D148CF7-823D-40FB-A388-164E9ACA972F}"/>
              </a:ext>
            </a:extLst>
          </p:cNvPr>
          <p:cNvSpPr/>
          <p:nvPr/>
        </p:nvSpPr>
        <p:spPr>
          <a:xfrm>
            <a:off x="209550" y="4940935"/>
            <a:ext cx="3226435" cy="904875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7151" tIns="28574" rIns="57151" bIns="28574" numCol="1" spcCol="0" rtlCol="0" fromWordArt="0" anchor="ctr" anchorCtr="0" forceAA="0" compatLnSpc="1">
            <a:noAutofit/>
          </a:bodyPr>
          <a:lstStyle/>
          <a:p>
            <a:pPr algn="ctr"/>
            <a:r>
              <a:rPr lang="zh-CN" altLang="en-US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ea"/>
              </a:rPr>
              <a:t>The structural characteristics of tannins were determined by molecular </a:t>
            </a:r>
            <a:r>
              <a:rPr lang="en-US" altLang="zh-CN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ea"/>
              </a:rPr>
              <a:t>mass</a:t>
            </a:r>
            <a:r>
              <a:rPr lang="zh-CN" altLang="en-US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ea"/>
              </a:rPr>
              <a:t>, structural unit </a:t>
            </a:r>
            <a:r>
              <a:rPr lang="en-US" altLang="zh-CN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ea"/>
              </a:rPr>
              <a:t>and their </a:t>
            </a:r>
            <a:r>
              <a:rPr lang="zh-CN" altLang="en-US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  <a:sym typeface="+mn-ea"/>
              </a:rPr>
              <a:t>connection mode </a:t>
            </a:r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ED4CE79F-8D6D-41C4-B8A2-8112897E7795}"/>
              </a:ext>
            </a:extLst>
          </p:cNvPr>
          <p:cNvSpPr txBox="1"/>
          <p:nvPr/>
        </p:nvSpPr>
        <p:spPr>
          <a:xfrm>
            <a:off x="3586480" y="5110480"/>
            <a:ext cx="468503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Tx/>
              <a:buSzTx/>
              <a:buFontTx/>
            </a:pPr>
            <a:r>
              <a:rPr lang="zh-CN" altLang="en-US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The inhibitory </a:t>
            </a:r>
            <a:r>
              <a:rPr lang="en-US" altLang="zh-CN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mechanism</a:t>
            </a:r>
            <a:r>
              <a:rPr lang="zh-CN" altLang="en-US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 was judged from the inhibition </a:t>
            </a:r>
            <a:r>
              <a:rPr lang="en-US" altLang="zh-CN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effect</a:t>
            </a:r>
            <a:r>
              <a:rPr lang="zh-CN" altLang="en-US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,</a:t>
            </a:r>
            <a:r>
              <a:rPr lang="en-US" altLang="zh-CN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 c</a:t>
            </a:r>
            <a:r>
              <a:rPr lang="zh-CN" altLang="en-US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opper chelating capacity, secondary structure</a:t>
            </a:r>
            <a:r>
              <a:rPr lang="en-US" altLang="zh-CN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 </a:t>
            </a:r>
            <a:r>
              <a:rPr lang="zh-CN" altLang="en-US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change</a:t>
            </a:r>
            <a:r>
              <a:rPr lang="en-US" altLang="zh-CN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, antioxidant ability</a:t>
            </a:r>
            <a:r>
              <a:rPr lang="zh-CN" altLang="en-US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 and active center binding reaction</a:t>
            </a:r>
          </a:p>
        </p:txBody>
      </p:sp>
      <p:sp>
        <p:nvSpPr>
          <p:cNvPr id="112" name="矩形 111">
            <a:extLst>
              <a:ext uri="{FF2B5EF4-FFF2-40B4-BE49-F238E27FC236}">
                <a16:creationId xmlns:a16="http://schemas.microsoft.com/office/drawing/2014/main" id="{20A8B01C-941A-4AC6-960A-7925B62AD9BB}"/>
              </a:ext>
            </a:extLst>
          </p:cNvPr>
          <p:cNvSpPr/>
          <p:nvPr/>
        </p:nvSpPr>
        <p:spPr>
          <a:xfrm>
            <a:off x="3630295" y="4988560"/>
            <a:ext cx="4718685" cy="907415"/>
          </a:xfrm>
          <a:prstGeom prst="rect">
            <a:avLst/>
          </a:prstGeom>
          <a:noFill/>
          <a:ln w="38100">
            <a:solidFill>
              <a:srgbClr val="385723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7151" tIns="28574" rIns="57151" bIns="28574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b="1"/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7474F66B-1904-43FC-B805-5224D68AEECD}"/>
              </a:ext>
            </a:extLst>
          </p:cNvPr>
          <p:cNvSpPr txBox="1"/>
          <p:nvPr/>
        </p:nvSpPr>
        <p:spPr>
          <a:xfrm>
            <a:off x="8507095" y="5191125"/>
            <a:ext cx="3510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The inhibitory effect of tannin on</a:t>
            </a:r>
            <a:r>
              <a:rPr lang="en-US" altLang="zh-CN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 tyrosinase</a:t>
            </a:r>
            <a:r>
              <a:rPr lang="zh-CN" altLang="en-US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 </a:t>
            </a:r>
            <a:r>
              <a:rPr lang="en-US" altLang="zh-CN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 was further </a:t>
            </a:r>
            <a:r>
              <a:rPr lang="zh-CN" altLang="en-US" sz="1200" b="1" dirty="0">
                <a:solidFill>
                  <a:srgbClr val="FF0000"/>
                </a:solidFill>
                <a:latin typeface="Palatino Linotype" panose="02040502050505030304" charset="0"/>
                <a:ea typeface="微软雅黑" panose="020B0503020204020204" charset="-122"/>
                <a:cs typeface="Palatino Linotype" panose="02040502050505030304" charset="0"/>
              </a:rPr>
              <a:t> investigated at the cellular level</a:t>
            </a:r>
          </a:p>
        </p:txBody>
      </p:sp>
      <p:sp>
        <p:nvSpPr>
          <p:cNvPr id="114" name="矩形 113">
            <a:extLst>
              <a:ext uri="{FF2B5EF4-FFF2-40B4-BE49-F238E27FC236}">
                <a16:creationId xmlns:a16="http://schemas.microsoft.com/office/drawing/2014/main" id="{8587E876-C52C-4B64-8667-09576C052D34}"/>
              </a:ext>
            </a:extLst>
          </p:cNvPr>
          <p:cNvSpPr/>
          <p:nvPr/>
        </p:nvSpPr>
        <p:spPr>
          <a:xfrm>
            <a:off x="8555990" y="4988560"/>
            <a:ext cx="3412490" cy="907415"/>
          </a:xfrm>
          <a:prstGeom prst="rect">
            <a:avLst/>
          </a:prstGeom>
          <a:noFill/>
          <a:ln w="38100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57151" tIns="28574" rIns="57151" bIns="28574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200" b="1"/>
          </a:p>
        </p:txBody>
      </p:sp>
    </p:spTree>
    <p:extLst>
      <p:ext uri="{BB962C8B-B14F-4D97-AF65-F5344CB8AC3E}">
        <p14:creationId xmlns:p14="http://schemas.microsoft.com/office/powerpoint/2010/main" val="37143573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decel="10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 descr="e7d195523061f1c03a90ee8e42cb24248e56383cd534985688F9F494128731F165EE95AB4B0C0A38076AAEA07667B1565C446FC45FF01DFB0E885BCDBDF3A284F3DB14DA61DD97F0BAB2E6C668FB4931CCA1232F21BFBFC3DE5B5028DBB0124DFB5E7AD3BD69448A441B432B7BAD1B97402D0A8D7D416C0A4E8132619B1C0A86C5146A202B5C4242F78B2D3C1D833CAE">
            <a:extLst>
              <a:ext uri="{FF2B5EF4-FFF2-40B4-BE49-F238E27FC236}">
                <a16:creationId xmlns:a16="http://schemas.microsoft.com/office/drawing/2014/main" id="{E7377D28-8B05-4C52-B266-6BD4E3291566}"/>
              </a:ext>
            </a:extLst>
          </p:cNvPr>
          <p:cNvSpPr txBox="1"/>
          <p:nvPr/>
        </p:nvSpPr>
        <p:spPr>
          <a:xfrm>
            <a:off x="4478215" y="1687006"/>
            <a:ext cx="32355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dirty="0">
                <a:solidFill>
                  <a:srgbClr val="75A8C5"/>
                </a:solidFill>
                <a:latin typeface="方正细谭黑简体" panose="02000000000000000000" pitchFamily="2" charset="-122"/>
                <a:ea typeface="方正细谭黑简体" panose="02000000000000000000" pitchFamily="2" charset="-122"/>
                <a:cs typeface="+mn-ea"/>
                <a:sym typeface="+mn-lt"/>
              </a:rPr>
              <a:t>02</a:t>
            </a:r>
          </a:p>
        </p:txBody>
      </p:sp>
      <p:sp>
        <p:nvSpPr>
          <p:cNvPr id="9" name="TextBox 21">
            <a:extLst>
              <a:ext uri="{FF2B5EF4-FFF2-40B4-BE49-F238E27FC236}">
                <a16:creationId xmlns:a16="http://schemas.microsoft.com/office/drawing/2014/main" id="{F54DA43B-CEBC-433F-ADBF-51ADD2281EED}"/>
              </a:ext>
            </a:extLst>
          </p:cNvPr>
          <p:cNvSpPr txBox="1"/>
          <p:nvPr/>
        </p:nvSpPr>
        <p:spPr>
          <a:xfrm>
            <a:off x="3289697" y="3187798"/>
            <a:ext cx="58340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spc="6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Methods and Results</a:t>
            </a:r>
            <a:endParaRPr lang="en-US" altLang="zh-CN" sz="4800" b="1" spc="600" dirty="0">
              <a:solidFill>
                <a:schemeClr val="tx1">
                  <a:lumMod val="50000"/>
                </a:schemeClr>
              </a:solidFill>
              <a:latin typeface="Palatino Linotype" panose="02040502050505030304" charset="0"/>
              <a:cs typeface="Palatino Linotype" panose="02040502050505030304" charset="0"/>
              <a:sym typeface="+mn-lt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390BA73-5DB4-4AA0-A50F-328EC9981B49}"/>
              </a:ext>
            </a:extLst>
          </p:cNvPr>
          <p:cNvGrpSpPr/>
          <p:nvPr/>
        </p:nvGrpSpPr>
        <p:grpSpPr>
          <a:xfrm>
            <a:off x="5118679" y="4893810"/>
            <a:ext cx="409561" cy="409561"/>
            <a:chOff x="1405173" y="3362244"/>
            <a:chExt cx="1279758" cy="1279758"/>
          </a:xfrm>
        </p:grpSpPr>
        <p:sp>
          <p:nvSpPr>
            <p:cNvPr id="10" name="Polygon">
              <a:extLst>
                <a:ext uri="{FF2B5EF4-FFF2-40B4-BE49-F238E27FC236}">
                  <a16:creationId xmlns:a16="http://schemas.microsoft.com/office/drawing/2014/main" id="{55AEF26B-9B16-4143-9AF6-01FAB5CFA899}"/>
                </a:ext>
              </a:extLst>
            </p:cNvPr>
            <p:cNvSpPr/>
            <p:nvPr/>
          </p:nvSpPr>
          <p:spPr>
            <a:xfrm>
              <a:off x="1405173" y="3362244"/>
              <a:ext cx="1279758" cy="12797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0"/>
                  </a:moveTo>
                  <a:lnTo>
                    <a:pt x="18437" y="3163"/>
                  </a:lnTo>
                  <a:lnTo>
                    <a:pt x="21600" y="10800"/>
                  </a:lnTo>
                  <a:lnTo>
                    <a:pt x="18437" y="18437"/>
                  </a:lnTo>
                  <a:lnTo>
                    <a:pt x="10800" y="21600"/>
                  </a:lnTo>
                  <a:lnTo>
                    <a:pt x="3163" y="18437"/>
                  </a:lnTo>
                  <a:lnTo>
                    <a:pt x="0" y="10800"/>
                  </a:lnTo>
                  <a:lnTo>
                    <a:pt x="3163" y="3163"/>
                  </a:lnTo>
                  <a:close/>
                </a:path>
              </a:pathLst>
            </a:custGeom>
            <a:ln w="12700">
              <a:solidFill>
                <a:srgbClr val="8CC8D6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>
                <a:lnSpc>
                  <a:spcPct val="100000"/>
                </a:lnSpc>
                <a:defRPr sz="3200">
                  <a:solidFill>
                    <a:srgbClr val="FFFFFF"/>
                  </a:solidFill>
                  <a:latin typeface="Open Sans Light"/>
                  <a:ea typeface="Open Sans Light"/>
                  <a:cs typeface="Open Sans Light"/>
                  <a:sym typeface="Open Sans Light"/>
                </a:defRPr>
              </a:pPr>
              <a:endParaRPr sz="1600">
                <a:cs typeface="+mn-ea"/>
                <a:sym typeface="+mn-lt"/>
              </a:endParaRPr>
            </a:p>
          </p:txBody>
        </p:sp>
        <p:sp>
          <p:nvSpPr>
            <p:cNvPr id="11" name="Shape">
              <a:extLst>
                <a:ext uri="{FF2B5EF4-FFF2-40B4-BE49-F238E27FC236}">
                  <a16:creationId xmlns:a16="http://schemas.microsoft.com/office/drawing/2014/main" id="{1FF7ACFE-1EF0-4E43-829E-F7CEF9A5CB47}"/>
                </a:ext>
              </a:extLst>
            </p:cNvPr>
            <p:cNvSpPr/>
            <p:nvPr/>
          </p:nvSpPr>
          <p:spPr>
            <a:xfrm>
              <a:off x="1796143" y="3813498"/>
              <a:ext cx="497818" cy="4024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0" y="18345"/>
                  </a:lnTo>
                  <a:lnTo>
                    <a:pt x="8827" y="18345"/>
                  </a:lnTo>
                  <a:lnTo>
                    <a:pt x="8827" y="16688"/>
                  </a:lnTo>
                  <a:lnTo>
                    <a:pt x="1340" y="16688"/>
                  </a:lnTo>
                  <a:lnTo>
                    <a:pt x="1340" y="1687"/>
                  </a:lnTo>
                  <a:lnTo>
                    <a:pt x="20260" y="1687"/>
                  </a:lnTo>
                  <a:lnTo>
                    <a:pt x="20260" y="16688"/>
                  </a:lnTo>
                  <a:lnTo>
                    <a:pt x="12821" y="16688"/>
                  </a:lnTo>
                  <a:lnTo>
                    <a:pt x="12821" y="18345"/>
                  </a:lnTo>
                  <a:lnTo>
                    <a:pt x="21600" y="18345"/>
                  </a:lnTo>
                  <a:lnTo>
                    <a:pt x="21600" y="0"/>
                  </a:lnTo>
                  <a:lnTo>
                    <a:pt x="0" y="0"/>
                  </a:lnTo>
                  <a:close/>
                  <a:moveTo>
                    <a:pt x="2631" y="3403"/>
                  </a:moveTo>
                  <a:lnTo>
                    <a:pt x="2631" y="15120"/>
                  </a:lnTo>
                  <a:lnTo>
                    <a:pt x="18849" y="15120"/>
                  </a:lnTo>
                  <a:lnTo>
                    <a:pt x="18849" y="3403"/>
                  </a:lnTo>
                  <a:lnTo>
                    <a:pt x="2631" y="3403"/>
                  </a:lnTo>
                  <a:close/>
                  <a:moveTo>
                    <a:pt x="3995" y="5060"/>
                  </a:moveTo>
                  <a:lnTo>
                    <a:pt x="17510" y="5060"/>
                  </a:lnTo>
                  <a:lnTo>
                    <a:pt x="17510" y="13433"/>
                  </a:lnTo>
                  <a:lnTo>
                    <a:pt x="3995" y="13433"/>
                  </a:lnTo>
                  <a:lnTo>
                    <a:pt x="3995" y="5060"/>
                  </a:lnTo>
                  <a:close/>
                  <a:moveTo>
                    <a:pt x="10070" y="16688"/>
                  </a:moveTo>
                  <a:lnTo>
                    <a:pt x="10070" y="18345"/>
                  </a:lnTo>
                  <a:lnTo>
                    <a:pt x="10740" y="18345"/>
                  </a:lnTo>
                  <a:lnTo>
                    <a:pt x="11410" y="18345"/>
                  </a:lnTo>
                  <a:lnTo>
                    <a:pt x="11410" y="16688"/>
                  </a:lnTo>
                  <a:lnTo>
                    <a:pt x="10070" y="16688"/>
                  </a:lnTo>
                  <a:close/>
                  <a:moveTo>
                    <a:pt x="6746" y="19943"/>
                  </a:moveTo>
                  <a:lnTo>
                    <a:pt x="6746" y="21600"/>
                  </a:lnTo>
                  <a:lnTo>
                    <a:pt x="10884" y="21600"/>
                  </a:lnTo>
                  <a:lnTo>
                    <a:pt x="14998" y="21600"/>
                  </a:lnTo>
                  <a:lnTo>
                    <a:pt x="14998" y="19943"/>
                  </a:lnTo>
                  <a:lnTo>
                    <a:pt x="6746" y="19943"/>
                  </a:lnTo>
                  <a:close/>
                </a:path>
              </a:pathLst>
            </a:custGeom>
            <a:solidFill>
              <a:srgbClr val="8CC8D6"/>
            </a:solidFill>
            <a:ln w="12700">
              <a:miter lim="400000"/>
            </a:ln>
          </p:spPr>
          <p:txBody>
            <a:bodyPr lIns="22860" rIns="22860" anchor="ctr"/>
            <a:lstStyle/>
            <a:p>
              <a:pPr defTabSz="228600">
                <a:lnSpc>
                  <a:spcPct val="93000"/>
                </a:lnSpc>
                <a:defRPr sz="1800">
                  <a:solidFill>
                    <a:srgbClr val="000000"/>
                  </a:solidFill>
                  <a:latin typeface="Open Sans"/>
                  <a:ea typeface="Open Sans"/>
                  <a:cs typeface="Open Sans"/>
                  <a:sym typeface="Open Sans"/>
                </a:defRPr>
              </a:pPr>
              <a:endParaRPr sz="900">
                <a:cs typeface="+mn-ea"/>
                <a:sym typeface="+mn-lt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1A3D742C-ADAB-4E91-864E-9921910C1C9F}"/>
              </a:ext>
            </a:extLst>
          </p:cNvPr>
          <p:cNvSpPr txBox="1"/>
          <p:nvPr/>
        </p:nvSpPr>
        <p:spPr>
          <a:xfrm>
            <a:off x="5609012" y="4935396"/>
            <a:ext cx="16335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spc="300" dirty="0">
                <a:solidFill>
                  <a:srgbClr val="B2CFDF"/>
                </a:solidFill>
                <a:cs typeface="+mn-ea"/>
                <a:sym typeface="+mn-lt"/>
              </a:rPr>
              <a:t>The part two</a:t>
            </a:r>
          </a:p>
        </p:txBody>
      </p:sp>
      <p:grpSp>
        <p:nvGrpSpPr>
          <p:cNvPr id="14" name="Group 40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BA1BC6C8-DA10-4276-BE55-A9FCB19776AB}"/>
              </a:ext>
            </a:extLst>
          </p:cNvPr>
          <p:cNvGrpSpPr>
            <a:grpSpLocks noChangeAspect="1"/>
          </p:cNvGrpSpPr>
          <p:nvPr/>
        </p:nvGrpSpPr>
        <p:grpSpPr bwMode="auto">
          <a:xfrm rot="20715039">
            <a:off x="9582514" y="866725"/>
            <a:ext cx="1859182" cy="1640561"/>
            <a:chOff x="1275" y="-205"/>
            <a:chExt cx="5128" cy="4525"/>
          </a:xfrm>
        </p:grpSpPr>
        <p:sp>
          <p:nvSpPr>
            <p:cNvPr id="15" name="AutoShape 39">
              <a:extLst>
                <a:ext uri="{FF2B5EF4-FFF2-40B4-BE49-F238E27FC236}">
                  <a16:creationId xmlns:a16="http://schemas.microsoft.com/office/drawing/2014/main" id="{9CC73B80-1FA8-4AF7-8983-6422388C02E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77" y="0"/>
              <a:ext cx="5126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6" name="Freeform 41">
              <a:extLst>
                <a:ext uri="{FF2B5EF4-FFF2-40B4-BE49-F238E27FC236}">
                  <a16:creationId xmlns:a16="http://schemas.microsoft.com/office/drawing/2014/main" id="{23F7A8DC-40BD-4720-80A7-0E4D5C424D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88" y="911"/>
              <a:ext cx="1499" cy="1680"/>
            </a:xfrm>
            <a:custGeom>
              <a:avLst/>
              <a:gdLst>
                <a:gd name="T0" fmla="*/ 402 w 1109"/>
                <a:gd name="T1" fmla="*/ 46 h 1243"/>
                <a:gd name="T2" fmla="*/ 339 w 1109"/>
                <a:gd name="T3" fmla="*/ 62 h 1243"/>
                <a:gd name="T4" fmla="*/ 290 w 1109"/>
                <a:gd name="T5" fmla="*/ 113 h 1243"/>
                <a:gd name="T6" fmla="*/ 203 w 1109"/>
                <a:gd name="T7" fmla="*/ 181 h 1243"/>
                <a:gd name="T8" fmla="*/ 97 w 1109"/>
                <a:gd name="T9" fmla="*/ 240 h 1243"/>
                <a:gd name="T10" fmla="*/ 9 w 1109"/>
                <a:gd name="T11" fmla="*/ 353 h 1243"/>
                <a:gd name="T12" fmla="*/ 9 w 1109"/>
                <a:gd name="T13" fmla="*/ 414 h 1243"/>
                <a:gd name="T14" fmla="*/ 41 w 1109"/>
                <a:gd name="T15" fmla="*/ 473 h 1243"/>
                <a:gd name="T16" fmla="*/ 92 w 1109"/>
                <a:gd name="T17" fmla="*/ 526 h 1243"/>
                <a:gd name="T18" fmla="*/ 206 w 1109"/>
                <a:gd name="T19" fmla="*/ 659 h 1243"/>
                <a:gd name="T20" fmla="*/ 306 w 1109"/>
                <a:gd name="T21" fmla="*/ 856 h 1243"/>
                <a:gd name="T22" fmla="*/ 341 w 1109"/>
                <a:gd name="T23" fmla="*/ 924 h 1243"/>
                <a:gd name="T24" fmla="*/ 467 w 1109"/>
                <a:gd name="T25" fmla="*/ 972 h 1243"/>
                <a:gd name="T26" fmla="*/ 487 w 1109"/>
                <a:gd name="T27" fmla="*/ 968 h 1243"/>
                <a:gd name="T28" fmla="*/ 516 w 1109"/>
                <a:gd name="T29" fmla="*/ 1021 h 1243"/>
                <a:gd name="T30" fmla="*/ 706 w 1109"/>
                <a:gd name="T31" fmla="*/ 1202 h 1243"/>
                <a:gd name="T32" fmla="*/ 852 w 1109"/>
                <a:gd name="T33" fmla="*/ 1241 h 1243"/>
                <a:gd name="T34" fmla="*/ 994 w 1109"/>
                <a:gd name="T35" fmla="*/ 1182 h 1243"/>
                <a:gd name="T36" fmla="*/ 1094 w 1109"/>
                <a:gd name="T37" fmla="*/ 1036 h 1243"/>
                <a:gd name="T38" fmla="*/ 1096 w 1109"/>
                <a:gd name="T39" fmla="*/ 930 h 1243"/>
                <a:gd name="T40" fmla="*/ 1055 w 1109"/>
                <a:gd name="T41" fmla="*/ 827 h 1243"/>
                <a:gd name="T42" fmla="*/ 959 w 1109"/>
                <a:gd name="T43" fmla="*/ 594 h 1243"/>
                <a:gd name="T44" fmla="*/ 916 w 1109"/>
                <a:gd name="T45" fmla="*/ 383 h 1243"/>
                <a:gd name="T46" fmla="*/ 853 w 1109"/>
                <a:gd name="T47" fmla="*/ 125 h 1243"/>
                <a:gd name="T48" fmla="*/ 798 w 1109"/>
                <a:gd name="T49" fmla="*/ 63 h 1243"/>
                <a:gd name="T50" fmla="*/ 754 w 1109"/>
                <a:gd name="T51" fmla="*/ 43 h 1243"/>
                <a:gd name="T52" fmla="*/ 432 w 1109"/>
                <a:gd name="T53" fmla="*/ 42 h 1243"/>
                <a:gd name="T54" fmla="*/ 402 w 1109"/>
                <a:gd name="T55" fmla="*/ 46 h 1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109" h="1243">
                  <a:moveTo>
                    <a:pt x="402" y="46"/>
                  </a:moveTo>
                  <a:cubicBezTo>
                    <a:pt x="377" y="39"/>
                    <a:pt x="357" y="46"/>
                    <a:pt x="339" y="62"/>
                  </a:cubicBezTo>
                  <a:cubicBezTo>
                    <a:pt x="321" y="78"/>
                    <a:pt x="304" y="95"/>
                    <a:pt x="290" y="113"/>
                  </a:cubicBezTo>
                  <a:cubicBezTo>
                    <a:pt x="266" y="143"/>
                    <a:pt x="237" y="164"/>
                    <a:pt x="203" y="181"/>
                  </a:cubicBezTo>
                  <a:cubicBezTo>
                    <a:pt x="167" y="199"/>
                    <a:pt x="131" y="219"/>
                    <a:pt x="97" y="240"/>
                  </a:cubicBezTo>
                  <a:cubicBezTo>
                    <a:pt x="55" y="267"/>
                    <a:pt x="27" y="306"/>
                    <a:pt x="9" y="353"/>
                  </a:cubicBezTo>
                  <a:cubicBezTo>
                    <a:pt x="2" y="373"/>
                    <a:pt x="0" y="394"/>
                    <a:pt x="9" y="414"/>
                  </a:cubicBezTo>
                  <a:cubicBezTo>
                    <a:pt x="18" y="434"/>
                    <a:pt x="27" y="455"/>
                    <a:pt x="41" y="473"/>
                  </a:cubicBezTo>
                  <a:cubicBezTo>
                    <a:pt x="55" y="493"/>
                    <a:pt x="74" y="509"/>
                    <a:pt x="92" y="526"/>
                  </a:cubicBezTo>
                  <a:cubicBezTo>
                    <a:pt x="136" y="565"/>
                    <a:pt x="179" y="606"/>
                    <a:pt x="206" y="659"/>
                  </a:cubicBezTo>
                  <a:cubicBezTo>
                    <a:pt x="241" y="724"/>
                    <a:pt x="273" y="790"/>
                    <a:pt x="306" y="856"/>
                  </a:cubicBezTo>
                  <a:cubicBezTo>
                    <a:pt x="317" y="879"/>
                    <a:pt x="328" y="903"/>
                    <a:pt x="341" y="924"/>
                  </a:cubicBezTo>
                  <a:cubicBezTo>
                    <a:pt x="370" y="969"/>
                    <a:pt x="415" y="985"/>
                    <a:pt x="467" y="972"/>
                  </a:cubicBezTo>
                  <a:cubicBezTo>
                    <a:pt x="473" y="971"/>
                    <a:pt x="480" y="970"/>
                    <a:pt x="487" y="968"/>
                  </a:cubicBezTo>
                  <a:cubicBezTo>
                    <a:pt x="498" y="988"/>
                    <a:pt x="504" y="1006"/>
                    <a:pt x="516" y="1021"/>
                  </a:cubicBezTo>
                  <a:cubicBezTo>
                    <a:pt x="569" y="1092"/>
                    <a:pt x="632" y="1153"/>
                    <a:pt x="706" y="1202"/>
                  </a:cubicBezTo>
                  <a:cubicBezTo>
                    <a:pt x="750" y="1231"/>
                    <a:pt x="801" y="1243"/>
                    <a:pt x="852" y="1241"/>
                  </a:cubicBezTo>
                  <a:cubicBezTo>
                    <a:pt x="906" y="1239"/>
                    <a:pt x="954" y="1217"/>
                    <a:pt x="994" y="1182"/>
                  </a:cubicBezTo>
                  <a:cubicBezTo>
                    <a:pt x="1040" y="1142"/>
                    <a:pt x="1073" y="1093"/>
                    <a:pt x="1094" y="1036"/>
                  </a:cubicBezTo>
                  <a:cubicBezTo>
                    <a:pt x="1106" y="1001"/>
                    <a:pt x="1109" y="965"/>
                    <a:pt x="1096" y="930"/>
                  </a:cubicBezTo>
                  <a:cubicBezTo>
                    <a:pt x="1083" y="895"/>
                    <a:pt x="1069" y="861"/>
                    <a:pt x="1055" y="827"/>
                  </a:cubicBezTo>
                  <a:cubicBezTo>
                    <a:pt x="1023" y="749"/>
                    <a:pt x="989" y="672"/>
                    <a:pt x="959" y="594"/>
                  </a:cubicBezTo>
                  <a:cubicBezTo>
                    <a:pt x="933" y="526"/>
                    <a:pt x="917" y="456"/>
                    <a:pt x="916" y="383"/>
                  </a:cubicBezTo>
                  <a:cubicBezTo>
                    <a:pt x="914" y="292"/>
                    <a:pt x="884" y="208"/>
                    <a:pt x="853" y="125"/>
                  </a:cubicBezTo>
                  <a:cubicBezTo>
                    <a:pt x="843" y="97"/>
                    <a:pt x="824" y="77"/>
                    <a:pt x="798" y="63"/>
                  </a:cubicBezTo>
                  <a:cubicBezTo>
                    <a:pt x="784" y="55"/>
                    <a:pt x="769" y="48"/>
                    <a:pt x="754" y="43"/>
                  </a:cubicBezTo>
                  <a:cubicBezTo>
                    <a:pt x="647" y="7"/>
                    <a:pt x="539" y="0"/>
                    <a:pt x="432" y="42"/>
                  </a:cubicBezTo>
                  <a:cubicBezTo>
                    <a:pt x="422" y="46"/>
                    <a:pt x="411" y="49"/>
                    <a:pt x="402" y="46"/>
                  </a:cubicBez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7" name="Freeform 42">
              <a:extLst>
                <a:ext uri="{FF2B5EF4-FFF2-40B4-BE49-F238E27FC236}">
                  <a16:creationId xmlns:a16="http://schemas.microsoft.com/office/drawing/2014/main" id="{59B8339E-B9DF-440C-99AC-8C1082C1CF1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5" y="-205"/>
              <a:ext cx="5128" cy="4321"/>
            </a:xfrm>
            <a:custGeom>
              <a:avLst/>
              <a:gdLst>
                <a:gd name="T0" fmla="*/ 2161 w 3794"/>
                <a:gd name="T1" fmla="*/ 2773 h 3196"/>
                <a:gd name="T2" fmla="*/ 2080 w 3794"/>
                <a:gd name="T3" fmla="*/ 3054 h 3196"/>
                <a:gd name="T4" fmla="*/ 1694 w 3794"/>
                <a:gd name="T5" fmla="*/ 2153 h 3196"/>
                <a:gd name="T6" fmla="*/ 1001 w 3794"/>
                <a:gd name="T7" fmla="*/ 504 h 3196"/>
                <a:gd name="T8" fmla="*/ 18 w 3794"/>
                <a:gd name="T9" fmla="*/ 122 h 3196"/>
                <a:gd name="T10" fmla="*/ 817 w 3794"/>
                <a:gd name="T11" fmla="*/ 126 h 3196"/>
                <a:gd name="T12" fmla="*/ 1541 w 3794"/>
                <a:gd name="T13" fmla="*/ 565 h 3196"/>
                <a:gd name="T14" fmla="*/ 3765 w 3794"/>
                <a:gd name="T15" fmla="*/ 376 h 3196"/>
                <a:gd name="T16" fmla="*/ 2661 w 3794"/>
                <a:gd name="T17" fmla="*/ 978 h 3196"/>
                <a:gd name="T18" fmla="*/ 2189 w 3794"/>
                <a:gd name="T19" fmla="*/ 1167 h 3196"/>
                <a:gd name="T20" fmla="*/ 2066 w 3794"/>
                <a:gd name="T21" fmla="*/ 1297 h 3196"/>
                <a:gd name="T22" fmla="*/ 2206 w 3794"/>
                <a:gd name="T23" fmla="*/ 1770 h 3196"/>
                <a:gd name="T24" fmla="*/ 1919 w 3794"/>
                <a:gd name="T25" fmla="*/ 1710 h 3196"/>
                <a:gd name="T26" fmla="*/ 1357 w 3794"/>
                <a:gd name="T27" fmla="*/ 717 h 3196"/>
                <a:gd name="T28" fmla="*/ 1433 w 3794"/>
                <a:gd name="T29" fmla="*/ 1061 h 3196"/>
                <a:gd name="T30" fmla="*/ 1303 w 3794"/>
                <a:gd name="T31" fmla="*/ 936 h 3196"/>
                <a:gd name="T32" fmla="*/ 1660 w 3794"/>
                <a:gd name="T33" fmla="*/ 1946 h 3196"/>
                <a:gd name="T34" fmla="*/ 2052 w 3794"/>
                <a:gd name="T35" fmla="*/ 2771 h 3196"/>
                <a:gd name="T36" fmla="*/ 2056 w 3794"/>
                <a:gd name="T37" fmla="*/ 2420 h 3196"/>
                <a:gd name="T38" fmla="*/ 2717 w 3794"/>
                <a:gd name="T39" fmla="*/ 413 h 3196"/>
                <a:gd name="T40" fmla="*/ 3246 w 3794"/>
                <a:gd name="T41" fmla="*/ 563 h 3196"/>
                <a:gd name="T42" fmla="*/ 2781 w 3794"/>
                <a:gd name="T43" fmla="*/ 865 h 3196"/>
                <a:gd name="T44" fmla="*/ 2130 w 3794"/>
                <a:gd name="T45" fmla="*/ 725 h 3196"/>
                <a:gd name="T46" fmla="*/ 1602 w 3794"/>
                <a:gd name="T47" fmla="*/ 750 h 3196"/>
                <a:gd name="T48" fmla="*/ 1076 w 3794"/>
                <a:gd name="T49" fmla="*/ 849 h 3196"/>
                <a:gd name="T50" fmla="*/ 1370 w 3794"/>
                <a:gd name="T51" fmla="*/ 1731 h 3196"/>
                <a:gd name="T52" fmla="*/ 2356 w 3794"/>
                <a:gd name="T53" fmla="*/ 1058 h 3196"/>
                <a:gd name="T54" fmla="*/ 1823 w 3794"/>
                <a:gd name="T55" fmla="*/ 1252 h 3196"/>
                <a:gd name="T56" fmla="*/ 2072 w 3794"/>
                <a:gd name="T57" fmla="*/ 1115 h 3196"/>
                <a:gd name="T58" fmla="*/ 1388 w 3794"/>
                <a:gd name="T59" fmla="*/ 432 h 3196"/>
                <a:gd name="T60" fmla="*/ 1080 w 3794"/>
                <a:gd name="T61" fmla="*/ 303 h 3196"/>
                <a:gd name="T62" fmla="*/ 1307 w 3794"/>
                <a:gd name="T63" fmla="*/ 653 h 3196"/>
                <a:gd name="T64" fmla="*/ 2141 w 3794"/>
                <a:gd name="T65" fmla="*/ 962 h 3196"/>
                <a:gd name="T66" fmla="*/ 1684 w 3794"/>
                <a:gd name="T67" fmla="*/ 889 h 3196"/>
                <a:gd name="T68" fmla="*/ 1463 w 3794"/>
                <a:gd name="T69" fmla="*/ 787 h 3196"/>
                <a:gd name="T70" fmla="*/ 1911 w 3794"/>
                <a:gd name="T71" fmla="*/ 1687 h 3196"/>
                <a:gd name="T72" fmla="*/ 1528 w 3794"/>
                <a:gd name="T73" fmla="*/ 944 h 3196"/>
                <a:gd name="T74" fmla="*/ 1542 w 3794"/>
                <a:gd name="T75" fmla="*/ 1888 h 3196"/>
                <a:gd name="T76" fmla="*/ 1031 w 3794"/>
                <a:gd name="T77" fmla="*/ 694 h 3196"/>
                <a:gd name="T78" fmla="*/ 1587 w 3794"/>
                <a:gd name="T79" fmla="*/ 1983 h 3196"/>
                <a:gd name="T80" fmla="*/ 1754 w 3794"/>
                <a:gd name="T81" fmla="*/ 1947 h 3196"/>
                <a:gd name="T82" fmla="*/ 2052 w 3794"/>
                <a:gd name="T83" fmla="*/ 2956 h 3196"/>
                <a:gd name="T84" fmla="*/ 2216 w 3794"/>
                <a:gd name="T85" fmla="*/ 525 h 3196"/>
                <a:gd name="T86" fmla="*/ 1643 w 3794"/>
                <a:gd name="T87" fmla="*/ 682 h 3196"/>
                <a:gd name="T88" fmla="*/ 3384 w 3794"/>
                <a:gd name="T89" fmla="*/ 642 h 3196"/>
                <a:gd name="T90" fmla="*/ 2706 w 3794"/>
                <a:gd name="T91" fmla="*/ 954 h 3196"/>
                <a:gd name="T92" fmla="*/ 649 w 3794"/>
                <a:gd name="T93" fmla="*/ 103 h 3196"/>
                <a:gd name="T94" fmla="*/ 892 w 3794"/>
                <a:gd name="T95" fmla="*/ 309 h 3196"/>
                <a:gd name="T96" fmla="*/ 2108 w 3794"/>
                <a:gd name="T97" fmla="*/ 3049 h 3196"/>
                <a:gd name="T98" fmla="*/ 973 w 3794"/>
                <a:gd name="T99" fmla="*/ 345 h 3196"/>
                <a:gd name="T100" fmla="*/ 2424 w 3794"/>
                <a:gd name="T101" fmla="*/ 1086 h 3196"/>
                <a:gd name="T102" fmla="*/ 2050 w 3794"/>
                <a:gd name="T103" fmla="*/ 1222 h 3196"/>
                <a:gd name="T104" fmla="*/ 1521 w 3794"/>
                <a:gd name="T105" fmla="*/ 1238 h 3196"/>
                <a:gd name="T106" fmla="*/ 1623 w 3794"/>
                <a:gd name="T107" fmla="*/ 775 h 3196"/>
                <a:gd name="T108" fmla="*/ 803 w 3794"/>
                <a:gd name="T109" fmla="*/ 146 h 3196"/>
                <a:gd name="T110" fmla="*/ 1745 w 3794"/>
                <a:gd name="T111" fmla="*/ 2252 h 3196"/>
                <a:gd name="T112" fmla="*/ 1148 w 3794"/>
                <a:gd name="T113" fmla="*/ 361 h 3196"/>
                <a:gd name="T114" fmla="*/ 1915 w 3794"/>
                <a:gd name="T115" fmla="*/ 1285 h 3196"/>
                <a:gd name="T116" fmla="*/ 348 w 3794"/>
                <a:gd name="T117" fmla="*/ 31 h 3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794" h="3196">
                  <a:moveTo>
                    <a:pt x="1880" y="1303"/>
                  </a:moveTo>
                  <a:cubicBezTo>
                    <a:pt x="1872" y="1301"/>
                    <a:pt x="1864" y="1299"/>
                    <a:pt x="1855" y="1296"/>
                  </a:cubicBezTo>
                  <a:cubicBezTo>
                    <a:pt x="1855" y="1299"/>
                    <a:pt x="1855" y="1302"/>
                    <a:pt x="1856" y="1303"/>
                  </a:cubicBezTo>
                  <a:cubicBezTo>
                    <a:pt x="1884" y="1352"/>
                    <a:pt x="1899" y="1406"/>
                    <a:pt x="1910" y="1461"/>
                  </a:cubicBezTo>
                  <a:cubicBezTo>
                    <a:pt x="1920" y="1506"/>
                    <a:pt x="1932" y="1551"/>
                    <a:pt x="1942" y="1597"/>
                  </a:cubicBezTo>
                  <a:cubicBezTo>
                    <a:pt x="1952" y="1647"/>
                    <a:pt x="1961" y="1697"/>
                    <a:pt x="1968" y="1747"/>
                  </a:cubicBezTo>
                  <a:cubicBezTo>
                    <a:pt x="1978" y="1824"/>
                    <a:pt x="1993" y="1900"/>
                    <a:pt x="2010" y="1976"/>
                  </a:cubicBezTo>
                  <a:cubicBezTo>
                    <a:pt x="2021" y="2032"/>
                    <a:pt x="2030" y="2089"/>
                    <a:pt x="2029" y="2145"/>
                  </a:cubicBezTo>
                  <a:cubicBezTo>
                    <a:pt x="2027" y="2240"/>
                    <a:pt x="2040" y="2332"/>
                    <a:pt x="2070" y="2422"/>
                  </a:cubicBezTo>
                  <a:cubicBezTo>
                    <a:pt x="2094" y="2496"/>
                    <a:pt x="2112" y="2571"/>
                    <a:pt x="2124" y="2648"/>
                  </a:cubicBezTo>
                  <a:cubicBezTo>
                    <a:pt x="2131" y="2691"/>
                    <a:pt x="2144" y="2733"/>
                    <a:pt x="2161" y="2773"/>
                  </a:cubicBezTo>
                  <a:cubicBezTo>
                    <a:pt x="2189" y="2839"/>
                    <a:pt x="2217" y="2906"/>
                    <a:pt x="2254" y="2968"/>
                  </a:cubicBezTo>
                  <a:cubicBezTo>
                    <a:pt x="2288" y="3026"/>
                    <a:pt x="2328" y="3080"/>
                    <a:pt x="2377" y="3125"/>
                  </a:cubicBezTo>
                  <a:cubicBezTo>
                    <a:pt x="2389" y="3136"/>
                    <a:pt x="2400" y="3148"/>
                    <a:pt x="2410" y="3160"/>
                  </a:cubicBezTo>
                  <a:cubicBezTo>
                    <a:pt x="2415" y="3165"/>
                    <a:pt x="2420" y="3171"/>
                    <a:pt x="2423" y="3178"/>
                  </a:cubicBezTo>
                  <a:cubicBezTo>
                    <a:pt x="2430" y="3190"/>
                    <a:pt x="2426" y="3196"/>
                    <a:pt x="2413" y="3196"/>
                  </a:cubicBezTo>
                  <a:cubicBezTo>
                    <a:pt x="2402" y="3196"/>
                    <a:pt x="2391" y="3194"/>
                    <a:pt x="2381" y="3191"/>
                  </a:cubicBezTo>
                  <a:cubicBezTo>
                    <a:pt x="2368" y="3187"/>
                    <a:pt x="2355" y="3181"/>
                    <a:pt x="2342" y="3177"/>
                  </a:cubicBezTo>
                  <a:cubicBezTo>
                    <a:pt x="2334" y="3174"/>
                    <a:pt x="2325" y="3172"/>
                    <a:pt x="2317" y="3171"/>
                  </a:cubicBezTo>
                  <a:cubicBezTo>
                    <a:pt x="2274" y="3167"/>
                    <a:pt x="2234" y="3154"/>
                    <a:pt x="2199" y="3130"/>
                  </a:cubicBezTo>
                  <a:cubicBezTo>
                    <a:pt x="2184" y="3121"/>
                    <a:pt x="2171" y="3110"/>
                    <a:pt x="2156" y="3100"/>
                  </a:cubicBezTo>
                  <a:cubicBezTo>
                    <a:pt x="2131" y="3084"/>
                    <a:pt x="2105" y="3069"/>
                    <a:pt x="2080" y="3054"/>
                  </a:cubicBezTo>
                  <a:cubicBezTo>
                    <a:pt x="2072" y="3049"/>
                    <a:pt x="2063" y="3045"/>
                    <a:pt x="2056" y="3039"/>
                  </a:cubicBezTo>
                  <a:cubicBezTo>
                    <a:pt x="2002" y="2990"/>
                    <a:pt x="1945" y="2945"/>
                    <a:pt x="1917" y="2874"/>
                  </a:cubicBezTo>
                  <a:cubicBezTo>
                    <a:pt x="1908" y="2851"/>
                    <a:pt x="1894" y="2830"/>
                    <a:pt x="1884" y="2807"/>
                  </a:cubicBezTo>
                  <a:cubicBezTo>
                    <a:pt x="1870" y="2780"/>
                    <a:pt x="1858" y="2752"/>
                    <a:pt x="1845" y="2725"/>
                  </a:cubicBezTo>
                  <a:cubicBezTo>
                    <a:pt x="1836" y="2706"/>
                    <a:pt x="1828" y="2687"/>
                    <a:pt x="1819" y="2669"/>
                  </a:cubicBezTo>
                  <a:cubicBezTo>
                    <a:pt x="1809" y="2648"/>
                    <a:pt x="1801" y="2627"/>
                    <a:pt x="1797" y="2603"/>
                  </a:cubicBezTo>
                  <a:cubicBezTo>
                    <a:pt x="1788" y="2542"/>
                    <a:pt x="1777" y="2482"/>
                    <a:pt x="1780" y="2419"/>
                  </a:cubicBezTo>
                  <a:cubicBezTo>
                    <a:pt x="1780" y="2408"/>
                    <a:pt x="1777" y="2396"/>
                    <a:pt x="1774" y="2385"/>
                  </a:cubicBezTo>
                  <a:cubicBezTo>
                    <a:pt x="1766" y="2362"/>
                    <a:pt x="1756" y="2339"/>
                    <a:pt x="1749" y="2316"/>
                  </a:cubicBezTo>
                  <a:cubicBezTo>
                    <a:pt x="1736" y="2279"/>
                    <a:pt x="1725" y="2242"/>
                    <a:pt x="1713" y="2206"/>
                  </a:cubicBezTo>
                  <a:cubicBezTo>
                    <a:pt x="1707" y="2188"/>
                    <a:pt x="1702" y="2169"/>
                    <a:pt x="1694" y="2153"/>
                  </a:cubicBezTo>
                  <a:cubicBezTo>
                    <a:pt x="1672" y="2112"/>
                    <a:pt x="1648" y="2072"/>
                    <a:pt x="1624" y="2032"/>
                  </a:cubicBezTo>
                  <a:cubicBezTo>
                    <a:pt x="1619" y="2023"/>
                    <a:pt x="1610" y="2015"/>
                    <a:pt x="1601" y="2010"/>
                  </a:cubicBezTo>
                  <a:cubicBezTo>
                    <a:pt x="1528" y="1968"/>
                    <a:pt x="1461" y="1917"/>
                    <a:pt x="1396" y="1862"/>
                  </a:cubicBezTo>
                  <a:cubicBezTo>
                    <a:pt x="1365" y="1836"/>
                    <a:pt x="1339" y="1805"/>
                    <a:pt x="1316" y="1770"/>
                  </a:cubicBezTo>
                  <a:cubicBezTo>
                    <a:pt x="1256" y="1678"/>
                    <a:pt x="1197" y="1585"/>
                    <a:pt x="1137" y="1491"/>
                  </a:cubicBezTo>
                  <a:cubicBezTo>
                    <a:pt x="1090" y="1418"/>
                    <a:pt x="1065" y="1336"/>
                    <a:pt x="1045" y="1253"/>
                  </a:cubicBezTo>
                  <a:cubicBezTo>
                    <a:pt x="1033" y="1205"/>
                    <a:pt x="1025" y="1157"/>
                    <a:pt x="1017" y="1109"/>
                  </a:cubicBezTo>
                  <a:cubicBezTo>
                    <a:pt x="1004" y="1036"/>
                    <a:pt x="991" y="963"/>
                    <a:pt x="979" y="890"/>
                  </a:cubicBezTo>
                  <a:cubicBezTo>
                    <a:pt x="969" y="827"/>
                    <a:pt x="971" y="764"/>
                    <a:pt x="981" y="701"/>
                  </a:cubicBezTo>
                  <a:cubicBezTo>
                    <a:pt x="985" y="676"/>
                    <a:pt x="989" y="651"/>
                    <a:pt x="994" y="626"/>
                  </a:cubicBezTo>
                  <a:cubicBezTo>
                    <a:pt x="1002" y="586"/>
                    <a:pt x="1005" y="545"/>
                    <a:pt x="1001" y="504"/>
                  </a:cubicBezTo>
                  <a:cubicBezTo>
                    <a:pt x="997" y="468"/>
                    <a:pt x="988" y="434"/>
                    <a:pt x="959" y="407"/>
                  </a:cubicBezTo>
                  <a:cubicBezTo>
                    <a:pt x="942" y="391"/>
                    <a:pt x="930" y="369"/>
                    <a:pt x="918" y="348"/>
                  </a:cubicBezTo>
                  <a:cubicBezTo>
                    <a:pt x="912" y="337"/>
                    <a:pt x="905" y="330"/>
                    <a:pt x="893" y="326"/>
                  </a:cubicBezTo>
                  <a:cubicBezTo>
                    <a:pt x="884" y="322"/>
                    <a:pt x="876" y="318"/>
                    <a:pt x="867" y="314"/>
                  </a:cubicBezTo>
                  <a:cubicBezTo>
                    <a:pt x="812" y="293"/>
                    <a:pt x="768" y="255"/>
                    <a:pt x="726" y="214"/>
                  </a:cubicBezTo>
                  <a:cubicBezTo>
                    <a:pt x="709" y="197"/>
                    <a:pt x="688" y="182"/>
                    <a:pt x="667" y="169"/>
                  </a:cubicBezTo>
                  <a:cubicBezTo>
                    <a:pt x="619" y="140"/>
                    <a:pt x="565" y="120"/>
                    <a:pt x="511" y="104"/>
                  </a:cubicBezTo>
                  <a:cubicBezTo>
                    <a:pt x="480" y="95"/>
                    <a:pt x="449" y="93"/>
                    <a:pt x="418" y="96"/>
                  </a:cubicBezTo>
                  <a:cubicBezTo>
                    <a:pt x="346" y="103"/>
                    <a:pt x="274" y="98"/>
                    <a:pt x="203" y="83"/>
                  </a:cubicBezTo>
                  <a:cubicBezTo>
                    <a:pt x="163" y="74"/>
                    <a:pt x="124" y="78"/>
                    <a:pt x="85" y="87"/>
                  </a:cubicBezTo>
                  <a:cubicBezTo>
                    <a:pt x="60" y="93"/>
                    <a:pt x="36" y="103"/>
                    <a:pt x="18" y="122"/>
                  </a:cubicBezTo>
                  <a:cubicBezTo>
                    <a:pt x="15" y="126"/>
                    <a:pt x="9" y="128"/>
                    <a:pt x="0" y="133"/>
                  </a:cubicBezTo>
                  <a:cubicBezTo>
                    <a:pt x="2" y="123"/>
                    <a:pt x="1" y="118"/>
                    <a:pt x="4" y="115"/>
                  </a:cubicBezTo>
                  <a:cubicBezTo>
                    <a:pt x="12" y="106"/>
                    <a:pt x="20" y="97"/>
                    <a:pt x="29" y="91"/>
                  </a:cubicBezTo>
                  <a:cubicBezTo>
                    <a:pt x="63" y="67"/>
                    <a:pt x="101" y="50"/>
                    <a:pt x="142" y="42"/>
                  </a:cubicBezTo>
                  <a:cubicBezTo>
                    <a:pt x="161" y="39"/>
                    <a:pt x="179" y="34"/>
                    <a:pt x="197" y="29"/>
                  </a:cubicBezTo>
                  <a:cubicBezTo>
                    <a:pt x="226" y="20"/>
                    <a:pt x="255" y="16"/>
                    <a:pt x="285" y="15"/>
                  </a:cubicBezTo>
                  <a:cubicBezTo>
                    <a:pt x="310" y="14"/>
                    <a:pt x="335" y="9"/>
                    <a:pt x="361" y="6"/>
                  </a:cubicBezTo>
                  <a:cubicBezTo>
                    <a:pt x="411" y="0"/>
                    <a:pt x="461" y="0"/>
                    <a:pt x="510" y="10"/>
                  </a:cubicBezTo>
                  <a:cubicBezTo>
                    <a:pt x="588" y="27"/>
                    <a:pt x="664" y="49"/>
                    <a:pt x="735" y="86"/>
                  </a:cubicBezTo>
                  <a:cubicBezTo>
                    <a:pt x="750" y="95"/>
                    <a:pt x="766" y="101"/>
                    <a:pt x="782" y="108"/>
                  </a:cubicBezTo>
                  <a:cubicBezTo>
                    <a:pt x="794" y="114"/>
                    <a:pt x="807" y="118"/>
                    <a:pt x="817" y="126"/>
                  </a:cubicBezTo>
                  <a:cubicBezTo>
                    <a:pt x="860" y="159"/>
                    <a:pt x="911" y="167"/>
                    <a:pt x="962" y="173"/>
                  </a:cubicBezTo>
                  <a:cubicBezTo>
                    <a:pt x="990" y="176"/>
                    <a:pt x="1018" y="177"/>
                    <a:pt x="1045" y="178"/>
                  </a:cubicBezTo>
                  <a:cubicBezTo>
                    <a:pt x="1091" y="180"/>
                    <a:pt x="1134" y="193"/>
                    <a:pt x="1175" y="212"/>
                  </a:cubicBezTo>
                  <a:cubicBezTo>
                    <a:pt x="1222" y="233"/>
                    <a:pt x="1265" y="258"/>
                    <a:pt x="1301" y="297"/>
                  </a:cubicBezTo>
                  <a:cubicBezTo>
                    <a:pt x="1320" y="318"/>
                    <a:pt x="1343" y="337"/>
                    <a:pt x="1364" y="357"/>
                  </a:cubicBezTo>
                  <a:cubicBezTo>
                    <a:pt x="1385" y="376"/>
                    <a:pt x="1398" y="399"/>
                    <a:pt x="1403" y="428"/>
                  </a:cubicBezTo>
                  <a:cubicBezTo>
                    <a:pt x="1415" y="497"/>
                    <a:pt x="1428" y="565"/>
                    <a:pt x="1440" y="634"/>
                  </a:cubicBezTo>
                  <a:cubicBezTo>
                    <a:pt x="1443" y="652"/>
                    <a:pt x="1443" y="670"/>
                    <a:pt x="1447" y="689"/>
                  </a:cubicBezTo>
                  <a:cubicBezTo>
                    <a:pt x="1449" y="684"/>
                    <a:pt x="1452" y="680"/>
                    <a:pt x="1454" y="675"/>
                  </a:cubicBezTo>
                  <a:cubicBezTo>
                    <a:pt x="1460" y="659"/>
                    <a:pt x="1465" y="642"/>
                    <a:pt x="1473" y="626"/>
                  </a:cubicBezTo>
                  <a:cubicBezTo>
                    <a:pt x="1487" y="597"/>
                    <a:pt x="1509" y="576"/>
                    <a:pt x="1541" y="565"/>
                  </a:cubicBezTo>
                  <a:cubicBezTo>
                    <a:pt x="1556" y="560"/>
                    <a:pt x="1572" y="555"/>
                    <a:pt x="1589" y="551"/>
                  </a:cubicBezTo>
                  <a:cubicBezTo>
                    <a:pt x="1667" y="531"/>
                    <a:pt x="1746" y="510"/>
                    <a:pt x="1825" y="491"/>
                  </a:cubicBezTo>
                  <a:cubicBezTo>
                    <a:pt x="1902" y="472"/>
                    <a:pt x="1975" y="444"/>
                    <a:pt x="2047" y="414"/>
                  </a:cubicBezTo>
                  <a:cubicBezTo>
                    <a:pt x="2149" y="373"/>
                    <a:pt x="2253" y="341"/>
                    <a:pt x="2361" y="323"/>
                  </a:cubicBezTo>
                  <a:cubicBezTo>
                    <a:pt x="2432" y="312"/>
                    <a:pt x="2504" y="311"/>
                    <a:pt x="2576" y="314"/>
                  </a:cubicBezTo>
                  <a:cubicBezTo>
                    <a:pt x="2677" y="317"/>
                    <a:pt x="2778" y="330"/>
                    <a:pt x="2876" y="356"/>
                  </a:cubicBezTo>
                  <a:cubicBezTo>
                    <a:pt x="2918" y="368"/>
                    <a:pt x="2960" y="384"/>
                    <a:pt x="3002" y="397"/>
                  </a:cubicBezTo>
                  <a:cubicBezTo>
                    <a:pt x="3015" y="401"/>
                    <a:pt x="3029" y="405"/>
                    <a:pt x="3042" y="405"/>
                  </a:cubicBezTo>
                  <a:cubicBezTo>
                    <a:pt x="3178" y="407"/>
                    <a:pt x="3314" y="400"/>
                    <a:pt x="3450" y="394"/>
                  </a:cubicBezTo>
                  <a:cubicBezTo>
                    <a:pt x="3506" y="392"/>
                    <a:pt x="3562" y="392"/>
                    <a:pt x="3617" y="389"/>
                  </a:cubicBezTo>
                  <a:cubicBezTo>
                    <a:pt x="3667" y="386"/>
                    <a:pt x="3716" y="380"/>
                    <a:pt x="3765" y="376"/>
                  </a:cubicBezTo>
                  <a:cubicBezTo>
                    <a:pt x="3775" y="375"/>
                    <a:pt x="3785" y="371"/>
                    <a:pt x="3794" y="379"/>
                  </a:cubicBezTo>
                  <a:cubicBezTo>
                    <a:pt x="3793" y="392"/>
                    <a:pt x="3782" y="392"/>
                    <a:pt x="3775" y="395"/>
                  </a:cubicBezTo>
                  <a:cubicBezTo>
                    <a:pt x="3710" y="415"/>
                    <a:pt x="3654" y="452"/>
                    <a:pt x="3600" y="492"/>
                  </a:cubicBezTo>
                  <a:cubicBezTo>
                    <a:pt x="3533" y="542"/>
                    <a:pt x="3469" y="598"/>
                    <a:pt x="3402" y="653"/>
                  </a:cubicBezTo>
                  <a:cubicBezTo>
                    <a:pt x="3425" y="673"/>
                    <a:pt x="3454" y="687"/>
                    <a:pt x="3481" y="708"/>
                  </a:cubicBezTo>
                  <a:cubicBezTo>
                    <a:pt x="3474" y="713"/>
                    <a:pt x="3471" y="717"/>
                    <a:pt x="3466" y="720"/>
                  </a:cubicBezTo>
                  <a:cubicBezTo>
                    <a:pt x="3453" y="726"/>
                    <a:pt x="3440" y="732"/>
                    <a:pt x="3426" y="738"/>
                  </a:cubicBezTo>
                  <a:cubicBezTo>
                    <a:pt x="3371" y="759"/>
                    <a:pt x="3319" y="786"/>
                    <a:pt x="3269" y="817"/>
                  </a:cubicBezTo>
                  <a:cubicBezTo>
                    <a:pt x="3148" y="893"/>
                    <a:pt x="3017" y="940"/>
                    <a:pt x="2878" y="964"/>
                  </a:cubicBezTo>
                  <a:cubicBezTo>
                    <a:pt x="2817" y="975"/>
                    <a:pt x="2756" y="976"/>
                    <a:pt x="2695" y="967"/>
                  </a:cubicBezTo>
                  <a:cubicBezTo>
                    <a:pt x="2681" y="965"/>
                    <a:pt x="2671" y="967"/>
                    <a:pt x="2661" y="978"/>
                  </a:cubicBezTo>
                  <a:cubicBezTo>
                    <a:pt x="2626" y="1016"/>
                    <a:pt x="2581" y="1037"/>
                    <a:pt x="2531" y="1049"/>
                  </a:cubicBezTo>
                  <a:cubicBezTo>
                    <a:pt x="2506" y="1056"/>
                    <a:pt x="2480" y="1061"/>
                    <a:pt x="2455" y="1067"/>
                  </a:cubicBezTo>
                  <a:cubicBezTo>
                    <a:pt x="2449" y="1068"/>
                    <a:pt x="2444" y="1070"/>
                    <a:pt x="2435" y="1073"/>
                  </a:cubicBezTo>
                  <a:cubicBezTo>
                    <a:pt x="2453" y="1081"/>
                    <a:pt x="2467" y="1087"/>
                    <a:pt x="2481" y="1093"/>
                  </a:cubicBezTo>
                  <a:cubicBezTo>
                    <a:pt x="2495" y="1099"/>
                    <a:pt x="2509" y="1105"/>
                    <a:pt x="2523" y="1111"/>
                  </a:cubicBezTo>
                  <a:cubicBezTo>
                    <a:pt x="2537" y="1116"/>
                    <a:pt x="2550" y="1121"/>
                    <a:pt x="2564" y="1126"/>
                  </a:cubicBezTo>
                  <a:cubicBezTo>
                    <a:pt x="2577" y="1132"/>
                    <a:pt x="2593" y="1132"/>
                    <a:pt x="2607" y="1147"/>
                  </a:cubicBezTo>
                  <a:cubicBezTo>
                    <a:pt x="2598" y="1149"/>
                    <a:pt x="2594" y="1151"/>
                    <a:pt x="2589" y="1151"/>
                  </a:cubicBezTo>
                  <a:cubicBezTo>
                    <a:pt x="2560" y="1147"/>
                    <a:pt x="2533" y="1154"/>
                    <a:pt x="2506" y="1162"/>
                  </a:cubicBezTo>
                  <a:cubicBezTo>
                    <a:pt x="2443" y="1180"/>
                    <a:pt x="2380" y="1190"/>
                    <a:pt x="2314" y="1190"/>
                  </a:cubicBezTo>
                  <a:cubicBezTo>
                    <a:pt x="2271" y="1190"/>
                    <a:pt x="2229" y="1182"/>
                    <a:pt x="2189" y="1167"/>
                  </a:cubicBezTo>
                  <a:cubicBezTo>
                    <a:pt x="2183" y="1165"/>
                    <a:pt x="2177" y="1163"/>
                    <a:pt x="2169" y="1164"/>
                  </a:cubicBezTo>
                  <a:cubicBezTo>
                    <a:pt x="2182" y="1173"/>
                    <a:pt x="2194" y="1182"/>
                    <a:pt x="2206" y="1191"/>
                  </a:cubicBezTo>
                  <a:cubicBezTo>
                    <a:pt x="2219" y="1200"/>
                    <a:pt x="2232" y="1209"/>
                    <a:pt x="2245" y="1219"/>
                  </a:cubicBezTo>
                  <a:cubicBezTo>
                    <a:pt x="2250" y="1223"/>
                    <a:pt x="2255" y="1228"/>
                    <a:pt x="2259" y="1233"/>
                  </a:cubicBezTo>
                  <a:cubicBezTo>
                    <a:pt x="2269" y="1245"/>
                    <a:pt x="2266" y="1255"/>
                    <a:pt x="2249" y="1256"/>
                  </a:cubicBezTo>
                  <a:cubicBezTo>
                    <a:pt x="2209" y="1258"/>
                    <a:pt x="2169" y="1257"/>
                    <a:pt x="2130" y="1248"/>
                  </a:cubicBezTo>
                  <a:cubicBezTo>
                    <a:pt x="2127" y="1248"/>
                    <a:pt x="2124" y="1247"/>
                    <a:pt x="2119" y="1246"/>
                  </a:cubicBezTo>
                  <a:cubicBezTo>
                    <a:pt x="2132" y="1269"/>
                    <a:pt x="2159" y="1279"/>
                    <a:pt x="2168" y="1303"/>
                  </a:cubicBezTo>
                  <a:cubicBezTo>
                    <a:pt x="2156" y="1311"/>
                    <a:pt x="2146" y="1309"/>
                    <a:pt x="2136" y="1306"/>
                  </a:cubicBezTo>
                  <a:cubicBezTo>
                    <a:pt x="2129" y="1304"/>
                    <a:pt x="2123" y="1301"/>
                    <a:pt x="2116" y="1298"/>
                  </a:cubicBezTo>
                  <a:cubicBezTo>
                    <a:pt x="2100" y="1290"/>
                    <a:pt x="2083" y="1288"/>
                    <a:pt x="2066" y="1297"/>
                  </a:cubicBezTo>
                  <a:cubicBezTo>
                    <a:pt x="2059" y="1301"/>
                    <a:pt x="2051" y="1302"/>
                    <a:pt x="2042" y="1305"/>
                  </a:cubicBezTo>
                  <a:cubicBezTo>
                    <a:pt x="2043" y="1311"/>
                    <a:pt x="2043" y="1316"/>
                    <a:pt x="2043" y="1322"/>
                  </a:cubicBezTo>
                  <a:cubicBezTo>
                    <a:pt x="2044" y="1338"/>
                    <a:pt x="2037" y="1343"/>
                    <a:pt x="2022" y="1339"/>
                  </a:cubicBezTo>
                  <a:cubicBezTo>
                    <a:pt x="2015" y="1337"/>
                    <a:pt x="2010" y="1333"/>
                    <a:pt x="2004" y="1330"/>
                  </a:cubicBezTo>
                  <a:cubicBezTo>
                    <a:pt x="1986" y="1320"/>
                    <a:pt x="1967" y="1310"/>
                    <a:pt x="1949" y="1300"/>
                  </a:cubicBezTo>
                  <a:cubicBezTo>
                    <a:pt x="1942" y="1296"/>
                    <a:pt x="1936" y="1296"/>
                    <a:pt x="1928" y="1299"/>
                  </a:cubicBezTo>
                  <a:cubicBezTo>
                    <a:pt x="1920" y="1303"/>
                    <a:pt x="1910" y="1304"/>
                    <a:pt x="1899" y="1307"/>
                  </a:cubicBezTo>
                  <a:cubicBezTo>
                    <a:pt x="1904" y="1318"/>
                    <a:pt x="1907" y="1329"/>
                    <a:pt x="1914" y="1338"/>
                  </a:cubicBezTo>
                  <a:cubicBezTo>
                    <a:pt x="1931" y="1362"/>
                    <a:pt x="1950" y="1386"/>
                    <a:pt x="1969" y="1409"/>
                  </a:cubicBezTo>
                  <a:cubicBezTo>
                    <a:pt x="2009" y="1457"/>
                    <a:pt x="2051" y="1504"/>
                    <a:pt x="2091" y="1554"/>
                  </a:cubicBezTo>
                  <a:cubicBezTo>
                    <a:pt x="2142" y="1619"/>
                    <a:pt x="2180" y="1692"/>
                    <a:pt x="2206" y="1770"/>
                  </a:cubicBezTo>
                  <a:cubicBezTo>
                    <a:pt x="2207" y="1774"/>
                    <a:pt x="2208" y="1777"/>
                    <a:pt x="2209" y="1780"/>
                  </a:cubicBezTo>
                  <a:cubicBezTo>
                    <a:pt x="2209" y="1781"/>
                    <a:pt x="2209" y="1782"/>
                    <a:pt x="2208" y="1784"/>
                  </a:cubicBezTo>
                  <a:cubicBezTo>
                    <a:pt x="2206" y="1782"/>
                    <a:pt x="2205" y="1780"/>
                    <a:pt x="2204" y="1778"/>
                  </a:cubicBezTo>
                  <a:cubicBezTo>
                    <a:pt x="2165" y="1684"/>
                    <a:pt x="2109" y="1602"/>
                    <a:pt x="2045" y="1524"/>
                  </a:cubicBezTo>
                  <a:cubicBezTo>
                    <a:pt x="2020" y="1493"/>
                    <a:pt x="1993" y="1464"/>
                    <a:pt x="1968" y="1435"/>
                  </a:cubicBezTo>
                  <a:cubicBezTo>
                    <a:pt x="1953" y="1417"/>
                    <a:pt x="1937" y="1399"/>
                    <a:pt x="1923" y="1381"/>
                  </a:cubicBezTo>
                  <a:cubicBezTo>
                    <a:pt x="1904" y="1359"/>
                    <a:pt x="1889" y="1334"/>
                    <a:pt x="1880" y="1303"/>
                  </a:cubicBezTo>
                  <a:close/>
                  <a:moveTo>
                    <a:pt x="1914" y="1554"/>
                  </a:moveTo>
                  <a:cubicBezTo>
                    <a:pt x="1913" y="1594"/>
                    <a:pt x="1908" y="1635"/>
                    <a:pt x="1921" y="1674"/>
                  </a:cubicBezTo>
                  <a:cubicBezTo>
                    <a:pt x="1923" y="1681"/>
                    <a:pt x="1925" y="1688"/>
                    <a:pt x="1925" y="1696"/>
                  </a:cubicBezTo>
                  <a:cubicBezTo>
                    <a:pt x="1925" y="1701"/>
                    <a:pt x="1923" y="1707"/>
                    <a:pt x="1919" y="1710"/>
                  </a:cubicBezTo>
                  <a:cubicBezTo>
                    <a:pt x="1918" y="1712"/>
                    <a:pt x="1909" y="1710"/>
                    <a:pt x="1906" y="1707"/>
                  </a:cubicBezTo>
                  <a:cubicBezTo>
                    <a:pt x="1895" y="1697"/>
                    <a:pt x="1885" y="1687"/>
                    <a:pt x="1875" y="1676"/>
                  </a:cubicBezTo>
                  <a:cubicBezTo>
                    <a:pt x="1839" y="1635"/>
                    <a:pt x="1802" y="1593"/>
                    <a:pt x="1768" y="1550"/>
                  </a:cubicBezTo>
                  <a:cubicBezTo>
                    <a:pt x="1743" y="1521"/>
                    <a:pt x="1719" y="1490"/>
                    <a:pt x="1699" y="1457"/>
                  </a:cubicBezTo>
                  <a:cubicBezTo>
                    <a:pt x="1659" y="1390"/>
                    <a:pt x="1633" y="1317"/>
                    <a:pt x="1637" y="1236"/>
                  </a:cubicBezTo>
                  <a:cubicBezTo>
                    <a:pt x="1638" y="1216"/>
                    <a:pt x="1634" y="1196"/>
                    <a:pt x="1628" y="1176"/>
                  </a:cubicBezTo>
                  <a:cubicBezTo>
                    <a:pt x="1618" y="1141"/>
                    <a:pt x="1606" y="1107"/>
                    <a:pt x="1594" y="1073"/>
                  </a:cubicBezTo>
                  <a:cubicBezTo>
                    <a:pt x="1577" y="1028"/>
                    <a:pt x="1553" y="988"/>
                    <a:pt x="1518" y="955"/>
                  </a:cubicBezTo>
                  <a:cubicBezTo>
                    <a:pt x="1494" y="932"/>
                    <a:pt x="1474" y="906"/>
                    <a:pt x="1458" y="877"/>
                  </a:cubicBezTo>
                  <a:cubicBezTo>
                    <a:pt x="1438" y="841"/>
                    <a:pt x="1419" y="804"/>
                    <a:pt x="1397" y="769"/>
                  </a:cubicBezTo>
                  <a:cubicBezTo>
                    <a:pt x="1386" y="750"/>
                    <a:pt x="1373" y="732"/>
                    <a:pt x="1357" y="717"/>
                  </a:cubicBezTo>
                  <a:cubicBezTo>
                    <a:pt x="1325" y="688"/>
                    <a:pt x="1290" y="660"/>
                    <a:pt x="1255" y="632"/>
                  </a:cubicBezTo>
                  <a:cubicBezTo>
                    <a:pt x="1236" y="617"/>
                    <a:pt x="1214" y="604"/>
                    <a:pt x="1197" y="587"/>
                  </a:cubicBezTo>
                  <a:cubicBezTo>
                    <a:pt x="1153" y="544"/>
                    <a:pt x="1110" y="500"/>
                    <a:pt x="1104" y="434"/>
                  </a:cubicBezTo>
                  <a:cubicBezTo>
                    <a:pt x="1104" y="428"/>
                    <a:pt x="1097" y="420"/>
                    <a:pt x="1092" y="418"/>
                  </a:cubicBezTo>
                  <a:cubicBezTo>
                    <a:pt x="1066" y="406"/>
                    <a:pt x="1039" y="395"/>
                    <a:pt x="1008" y="382"/>
                  </a:cubicBezTo>
                  <a:cubicBezTo>
                    <a:pt x="1011" y="391"/>
                    <a:pt x="1013" y="399"/>
                    <a:pt x="1016" y="405"/>
                  </a:cubicBezTo>
                  <a:cubicBezTo>
                    <a:pt x="1023" y="423"/>
                    <a:pt x="1034" y="439"/>
                    <a:pt x="1039" y="457"/>
                  </a:cubicBezTo>
                  <a:cubicBezTo>
                    <a:pt x="1053" y="503"/>
                    <a:pt x="1079" y="542"/>
                    <a:pt x="1109" y="579"/>
                  </a:cubicBezTo>
                  <a:cubicBezTo>
                    <a:pt x="1142" y="619"/>
                    <a:pt x="1175" y="658"/>
                    <a:pt x="1207" y="699"/>
                  </a:cubicBezTo>
                  <a:cubicBezTo>
                    <a:pt x="1251" y="756"/>
                    <a:pt x="1292" y="815"/>
                    <a:pt x="1325" y="879"/>
                  </a:cubicBezTo>
                  <a:cubicBezTo>
                    <a:pt x="1357" y="942"/>
                    <a:pt x="1391" y="1004"/>
                    <a:pt x="1433" y="1061"/>
                  </a:cubicBezTo>
                  <a:cubicBezTo>
                    <a:pt x="1499" y="1149"/>
                    <a:pt x="1546" y="1247"/>
                    <a:pt x="1590" y="1347"/>
                  </a:cubicBezTo>
                  <a:cubicBezTo>
                    <a:pt x="1597" y="1364"/>
                    <a:pt x="1603" y="1381"/>
                    <a:pt x="1608" y="1399"/>
                  </a:cubicBezTo>
                  <a:cubicBezTo>
                    <a:pt x="1614" y="1423"/>
                    <a:pt x="1619" y="1448"/>
                    <a:pt x="1623" y="1473"/>
                  </a:cubicBezTo>
                  <a:cubicBezTo>
                    <a:pt x="1630" y="1518"/>
                    <a:pt x="1636" y="1564"/>
                    <a:pt x="1641" y="1609"/>
                  </a:cubicBezTo>
                  <a:cubicBezTo>
                    <a:pt x="1642" y="1618"/>
                    <a:pt x="1646" y="1630"/>
                    <a:pt x="1634" y="1639"/>
                  </a:cubicBezTo>
                  <a:cubicBezTo>
                    <a:pt x="1632" y="1633"/>
                    <a:pt x="1630" y="1629"/>
                    <a:pt x="1629" y="1625"/>
                  </a:cubicBezTo>
                  <a:cubicBezTo>
                    <a:pt x="1626" y="1601"/>
                    <a:pt x="1623" y="1577"/>
                    <a:pt x="1621" y="1553"/>
                  </a:cubicBezTo>
                  <a:cubicBezTo>
                    <a:pt x="1614" y="1484"/>
                    <a:pt x="1598" y="1417"/>
                    <a:pt x="1574" y="1352"/>
                  </a:cubicBezTo>
                  <a:cubicBezTo>
                    <a:pt x="1561" y="1321"/>
                    <a:pt x="1545" y="1292"/>
                    <a:pt x="1525" y="1265"/>
                  </a:cubicBezTo>
                  <a:cubicBezTo>
                    <a:pt x="1498" y="1231"/>
                    <a:pt x="1472" y="1196"/>
                    <a:pt x="1448" y="1159"/>
                  </a:cubicBezTo>
                  <a:cubicBezTo>
                    <a:pt x="1399" y="1086"/>
                    <a:pt x="1350" y="1012"/>
                    <a:pt x="1303" y="936"/>
                  </a:cubicBezTo>
                  <a:cubicBezTo>
                    <a:pt x="1229" y="818"/>
                    <a:pt x="1157" y="698"/>
                    <a:pt x="1085" y="579"/>
                  </a:cubicBezTo>
                  <a:cubicBezTo>
                    <a:pt x="1081" y="573"/>
                    <a:pt x="1077" y="568"/>
                    <a:pt x="1071" y="558"/>
                  </a:cubicBezTo>
                  <a:cubicBezTo>
                    <a:pt x="1071" y="565"/>
                    <a:pt x="1071" y="567"/>
                    <a:pt x="1072" y="569"/>
                  </a:cubicBezTo>
                  <a:cubicBezTo>
                    <a:pt x="1087" y="627"/>
                    <a:pt x="1087" y="686"/>
                    <a:pt x="1084" y="745"/>
                  </a:cubicBezTo>
                  <a:cubicBezTo>
                    <a:pt x="1083" y="781"/>
                    <a:pt x="1082" y="817"/>
                    <a:pt x="1090" y="853"/>
                  </a:cubicBezTo>
                  <a:cubicBezTo>
                    <a:pt x="1101" y="901"/>
                    <a:pt x="1124" y="943"/>
                    <a:pt x="1152" y="982"/>
                  </a:cubicBezTo>
                  <a:cubicBezTo>
                    <a:pt x="1205" y="1057"/>
                    <a:pt x="1265" y="1125"/>
                    <a:pt x="1328" y="1190"/>
                  </a:cubicBezTo>
                  <a:cubicBezTo>
                    <a:pt x="1366" y="1228"/>
                    <a:pt x="1397" y="1271"/>
                    <a:pt x="1421" y="1319"/>
                  </a:cubicBezTo>
                  <a:cubicBezTo>
                    <a:pt x="1448" y="1375"/>
                    <a:pt x="1475" y="1431"/>
                    <a:pt x="1504" y="1487"/>
                  </a:cubicBezTo>
                  <a:cubicBezTo>
                    <a:pt x="1531" y="1540"/>
                    <a:pt x="1552" y="1595"/>
                    <a:pt x="1565" y="1654"/>
                  </a:cubicBezTo>
                  <a:cubicBezTo>
                    <a:pt x="1586" y="1754"/>
                    <a:pt x="1616" y="1853"/>
                    <a:pt x="1660" y="1946"/>
                  </a:cubicBezTo>
                  <a:cubicBezTo>
                    <a:pt x="1670" y="1967"/>
                    <a:pt x="1684" y="1987"/>
                    <a:pt x="1697" y="2007"/>
                  </a:cubicBezTo>
                  <a:cubicBezTo>
                    <a:pt x="1699" y="2011"/>
                    <a:pt x="1704" y="2013"/>
                    <a:pt x="1709" y="2017"/>
                  </a:cubicBezTo>
                  <a:cubicBezTo>
                    <a:pt x="1710" y="2012"/>
                    <a:pt x="1711" y="2009"/>
                    <a:pt x="1710" y="2007"/>
                  </a:cubicBezTo>
                  <a:cubicBezTo>
                    <a:pt x="1708" y="1948"/>
                    <a:pt x="1723" y="1891"/>
                    <a:pt x="1727" y="1833"/>
                  </a:cubicBezTo>
                  <a:cubicBezTo>
                    <a:pt x="1727" y="1826"/>
                    <a:pt x="1726" y="1813"/>
                    <a:pt x="1738" y="1813"/>
                  </a:cubicBezTo>
                  <a:cubicBezTo>
                    <a:pt x="1749" y="1814"/>
                    <a:pt x="1747" y="1825"/>
                    <a:pt x="1748" y="1833"/>
                  </a:cubicBezTo>
                  <a:cubicBezTo>
                    <a:pt x="1761" y="1906"/>
                    <a:pt x="1772" y="1979"/>
                    <a:pt x="1786" y="2052"/>
                  </a:cubicBezTo>
                  <a:cubicBezTo>
                    <a:pt x="1804" y="2145"/>
                    <a:pt x="1820" y="2238"/>
                    <a:pt x="1823" y="2333"/>
                  </a:cubicBezTo>
                  <a:cubicBezTo>
                    <a:pt x="1824" y="2375"/>
                    <a:pt x="1837" y="2414"/>
                    <a:pt x="1858" y="2451"/>
                  </a:cubicBezTo>
                  <a:cubicBezTo>
                    <a:pt x="1872" y="2475"/>
                    <a:pt x="1886" y="2500"/>
                    <a:pt x="1901" y="2524"/>
                  </a:cubicBezTo>
                  <a:cubicBezTo>
                    <a:pt x="1954" y="2605"/>
                    <a:pt x="2006" y="2686"/>
                    <a:pt x="2052" y="2771"/>
                  </a:cubicBezTo>
                  <a:cubicBezTo>
                    <a:pt x="2060" y="2784"/>
                    <a:pt x="2068" y="2797"/>
                    <a:pt x="2077" y="2810"/>
                  </a:cubicBezTo>
                  <a:cubicBezTo>
                    <a:pt x="2139" y="2899"/>
                    <a:pt x="2207" y="2983"/>
                    <a:pt x="2279" y="3064"/>
                  </a:cubicBezTo>
                  <a:cubicBezTo>
                    <a:pt x="2300" y="3088"/>
                    <a:pt x="2325" y="3108"/>
                    <a:pt x="2348" y="3131"/>
                  </a:cubicBezTo>
                  <a:cubicBezTo>
                    <a:pt x="2359" y="3141"/>
                    <a:pt x="2368" y="3152"/>
                    <a:pt x="2356" y="3170"/>
                  </a:cubicBezTo>
                  <a:cubicBezTo>
                    <a:pt x="2374" y="3175"/>
                    <a:pt x="2390" y="3180"/>
                    <a:pt x="2406" y="3185"/>
                  </a:cubicBezTo>
                  <a:cubicBezTo>
                    <a:pt x="2407" y="3183"/>
                    <a:pt x="2408" y="3181"/>
                    <a:pt x="2409" y="3180"/>
                  </a:cubicBezTo>
                  <a:cubicBezTo>
                    <a:pt x="2396" y="3165"/>
                    <a:pt x="2383" y="3149"/>
                    <a:pt x="2368" y="3136"/>
                  </a:cubicBezTo>
                  <a:cubicBezTo>
                    <a:pt x="2317" y="3089"/>
                    <a:pt x="2274" y="3034"/>
                    <a:pt x="2241" y="2973"/>
                  </a:cubicBezTo>
                  <a:cubicBezTo>
                    <a:pt x="2208" y="2910"/>
                    <a:pt x="2179" y="2845"/>
                    <a:pt x="2149" y="2781"/>
                  </a:cubicBezTo>
                  <a:cubicBezTo>
                    <a:pt x="2130" y="2739"/>
                    <a:pt x="2118" y="2696"/>
                    <a:pt x="2111" y="2651"/>
                  </a:cubicBezTo>
                  <a:cubicBezTo>
                    <a:pt x="2099" y="2573"/>
                    <a:pt x="2079" y="2496"/>
                    <a:pt x="2056" y="2420"/>
                  </a:cubicBezTo>
                  <a:cubicBezTo>
                    <a:pt x="2045" y="2383"/>
                    <a:pt x="2037" y="2346"/>
                    <a:pt x="2027" y="2309"/>
                  </a:cubicBezTo>
                  <a:cubicBezTo>
                    <a:pt x="2016" y="2267"/>
                    <a:pt x="2017" y="2225"/>
                    <a:pt x="2018" y="2183"/>
                  </a:cubicBezTo>
                  <a:cubicBezTo>
                    <a:pt x="2019" y="2111"/>
                    <a:pt x="2013" y="2039"/>
                    <a:pt x="1995" y="1969"/>
                  </a:cubicBezTo>
                  <a:cubicBezTo>
                    <a:pt x="1975" y="1885"/>
                    <a:pt x="1963" y="1800"/>
                    <a:pt x="1951" y="1715"/>
                  </a:cubicBezTo>
                  <a:cubicBezTo>
                    <a:pt x="1944" y="1661"/>
                    <a:pt x="1933" y="1607"/>
                    <a:pt x="1914" y="1554"/>
                  </a:cubicBezTo>
                  <a:close/>
                  <a:moveTo>
                    <a:pt x="3246" y="563"/>
                  </a:moveTo>
                  <a:cubicBezTo>
                    <a:pt x="3244" y="560"/>
                    <a:pt x="3244" y="559"/>
                    <a:pt x="3243" y="558"/>
                  </a:cubicBezTo>
                  <a:cubicBezTo>
                    <a:pt x="3188" y="514"/>
                    <a:pt x="3129" y="474"/>
                    <a:pt x="3065" y="444"/>
                  </a:cubicBezTo>
                  <a:cubicBezTo>
                    <a:pt x="3031" y="429"/>
                    <a:pt x="2995" y="420"/>
                    <a:pt x="2957" y="421"/>
                  </a:cubicBezTo>
                  <a:cubicBezTo>
                    <a:pt x="2927" y="421"/>
                    <a:pt x="2897" y="421"/>
                    <a:pt x="2868" y="420"/>
                  </a:cubicBezTo>
                  <a:cubicBezTo>
                    <a:pt x="2818" y="418"/>
                    <a:pt x="2767" y="414"/>
                    <a:pt x="2717" y="413"/>
                  </a:cubicBezTo>
                  <a:cubicBezTo>
                    <a:pt x="2622" y="411"/>
                    <a:pt x="2530" y="430"/>
                    <a:pt x="2441" y="466"/>
                  </a:cubicBezTo>
                  <a:cubicBezTo>
                    <a:pt x="2378" y="492"/>
                    <a:pt x="2315" y="515"/>
                    <a:pt x="2249" y="531"/>
                  </a:cubicBezTo>
                  <a:cubicBezTo>
                    <a:pt x="2174" y="550"/>
                    <a:pt x="2105" y="581"/>
                    <a:pt x="2040" y="622"/>
                  </a:cubicBezTo>
                  <a:cubicBezTo>
                    <a:pt x="2018" y="636"/>
                    <a:pt x="1994" y="647"/>
                    <a:pt x="1972" y="660"/>
                  </a:cubicBezTo>
                  <a:cubicBezTo>
                    <a:pt x="1968" y="662"/>
                    <a:pt x="1964" y="665"/>
                    <a:pt x="1957" y="669"/>
                  </a:cubicBezTo>
                  <a:cubicBezTo>
                    <a:pt x="2017" y="684"/>
                    <a:pt x="2073" y="699"/>
                    <a:pt x="2130" y="712"/>
                  </a:cubicBezTo>
                  <a:cubicBezTo>
                    <a:pt x="2258" y="743"/>
                    <a:pt x="2388" y="766"/>
                    <a:pt x="2520" y="757"/>
                  </a:cubicBezTo>
                  <a:cubicBezTo>
                    <a:pt x="2568" y="754"/>
                    <a:pt x="2616" y="750"/>
                    <a:pt x="2663" y="741"/>
                  </a:cubicBezTo>
                  <a:cubicBezTo>
                    <a:pt x="2784" y="719"/>
                    <a:pt x="2899" y="680"/>
                    <a:pt x="3011" y="629"/>
                  </a:cubicBezTo>
                  <a:cubicBezTo>
                    <a:pt x="3054" y="609"/>
                    <a:pt x="3099" y="591"/>
                    <a:pt x="3146" y="581"/>
                  </a:cubicBezTo>
                  <a:cubicBezTo>
                    <a:pt x="3179" y="574"/>
                    <a:pt x="3212" y="569"/>
                    <a:pt x="3246" y="563"/>
                  </a:cubicBezTo>
                  <a:close/>
                  <a:moveTo>
                    <a:pt x="1563" y="906"/>
                  </a:moveTo>
                  <a:cubicBezTo>
                    <a:pt x="1564" y="884"/>
                    <a:pt x="1577" y="879"/>
                    <a:pt x="1593" y="879"/>
                  </a:cubicBezTo>
                  <a:cubicBezTo>
                    <a:pt x="1610" y="879"/>
                    <a:pt x="1626" y="880"/>
                    <a:pt x="1643" y="882"/>
                  </a:cubicBezTo>
                  <a:cubicBezTo>
                    <a:pt x="1655" y="884"/>
                    <a:pt x="1665" y="884"/>
                    <a:pt x="1677" y="879"/>
                  </a:cubicBezTo>
                  <a:cubicBezTo>
                    <a:pt x="1719" y="862"/>
                    <a:pt x="1763" y="849"/>
                    <a:pt x="1808" y="841"/>
                  </a:cubicBezTo>
                  <a:cubicBezTo>
                    <a:pt x="1838" y="835"/>
                    <a:pt x="1868" y="830"/>
                    <a:pt x="1898" y="825"/>
                  </a:cubicBezTo>
                  <a:cubicBezTo>
                    <a:pt x="1982" y="810"/>
                    <a:pt x="2066" y="809"/>
                    <a:pt x="2150" y="822"/>
                  </a:cubicBezTo>
                  <a:cubicBezTo>
                    <a:pt x="2212" y="832"/>
                    <a:pt x="2273" y="846"/>
                    <a:pt x="2333" y="861"/>
                  </a:cubicBezTo>
                  <a:cubicBezTo>
                    <a:pt x="2438" y="887"/>
                    <a:pt x="2542" y="915"/>
                    <a:pt x="2645" y="943"/>
                  </a:cubicBezTo>
                  <a:cubicBezTo>
                    <a:pt x="2661" y="947"/>
                    <a:pt x="2671" y="945"/>
                    <a:pt x="2681" y="932"/>
                  </a:cubicBezTo>
                  <a:cubicBezTo>
                    <a:pt x="2707" y="899"/>
                    <a:pt x="2740" y="875"/>
                    <a:pt x="2781" y="865"/>
                  </a:cubicBezTo>
                  <a:cubicBezTo>
                    <a:pt x="2812" y="858"/>
                    <a:pt x="2844" y="852"/>
                    <a:pt x="2875" y="850"/>
                  </a:cubicBezTo>
                  <a:cubicBezTo>
                    <a:pt x="2914" y="846"/>
                    <a:pt x="2954" y="847"/>
                    <a:pt x="2993" y="845"/>
                  </a:cubicBezTo>
                  <a:cubicBezTo>
                    <a:pt x="3052" y="842"/>
                    <a:pt x="3107" y="826"/>
                    <a:pt x="3157" y="793"/>
                  </a:cubicBezTo>
                  <a:cubicBezTo>
                    <a:pt x="3224" y="749"/>
                    <a:pt x="3291" y="705"/>
                    <a:pt x="3357" y="661"/>
                  </a:cubicBezTo>
                  <a:cubicBezTo>
                    <a:pt x="3361" y="658"/>
                    <a:pt x="3364" y="654"/>
                    <a:pt x="3368" y="651"/>
                  </a:cubicBezTo>
                  <a:cubicBezTo>
                    <a:pt x="3337" y="628"/>
                    <a:pt x="3308" y="607"/>
                    <a:pt x="3279" y="585"/>
                  </a:cubicBezTo>
                  <a:cubicBezTo>
                    <a:pt x="3271" y="580"/>
                    <a:pt x="3263" y="579"/>
                    <a:pt x="3254" y="580"/>
                  </a:cubicBezTo>
                  <a:cubicBezTo>
                    <a:pt x="3169" y="586"/>
                    <a:pt x="3089" y="610"/>
                    <a:pt x="3012" y="645"/>
                  </a:cubicBezTo>
                  <a:cubicBezTo>
                    <a:pt x="2871" y="709"/>
                    <a:pt x="2725" y="756"/>
                    <a:pt x="2571" y="768"/>
                  </a:cubicBezTo>
                  <a:cubicBezTo>
                    <a:pt x="2506" y="772"/>
                    <a:pt x="2441" y="772"/>
                    <a:pt x="2377" y="768"/>
                  </a:cubicBezTo>
                  <a:cubicBezTo>
                    <a:pt x="2293" y="763"/>
                    <a:pt x="2212" y="744"/>
                    <a:pt x="2130" y="725"/>
                  </a:cubicBezTo>
                  <a:cubicBezTo>
                    <a:pt x="2072" y="711"/>
                    <a:pt x="2015" y="695"/>
                    <a:pt x="1957" y="680"/>
                  </a:cubicBezTo>
                  <a:cubicBezTo>
                    <a:pt x="1946" y="678"/>
                    <a:pt x="1935" y="674"/>
                    <a:pt x="1923" y="680"/>
                  </a:cubicBezTo>
                  <a:cubicBezTo>
                    <a:pt x="1887" y="695"/>
                    <a:pt x="1850" y="709"/>
                    <a:pt x="1814" y="725"/>
                  </a:cubicBezTo>
                  <a:cubicBezTo>
                    <a:pt x="1777" y="741"/>
                    <a:pt x="1738" y="756"/>
                    <a:pt x="1698" y="767"/>
                  </a:cubicBezTo>
                  <a:cubicBezTo>
                    <a:pt x="1677" y="772"/>
                    <a:pt x="1657" y="782"/>
                    <a:pt x="1637" y="790"/>
                  </a:cubicBezTo>
                  <a:cubicBezTo>
                    <a:pt x="1632" y="792"/>
                    <a:pt x="1625" y="795"/>
                    <a:pt x="1623" y="800"/>
                  </a:cubicBezTo>
                  <a:cubicBezTo>
                    <a:pt x="1615" y="815"/>
                    <a:pt x="1600" y="817"/>
                    <a:pt x="1586" y="818"/>
                  </a:cubicBezTo>
                  <a:cubicBezTo>
                    <a:pt x="1579" y="819"/>
                    <a:pt x="1569" y="824"/>
                    <a:pt x="1567" y="813"/>
                  </a:cubicBezTo>
                  <a:cubicBezTo>
                    <a:pt x="1566" y="804"/>
                    <a:pt x="1576" y="804"/>
                    <a:pt x="1582" y="801"/>
                  </a:cubicBezTo>
                  <a:cubicBezTo>
                    <a:pt x="1607" y="792"/>
                    <a:pt x="1609" y="789"/>
                    <a:pt x="1606" y="763"/>
                  </a:cubicBezTo>
                  <a:cubicBezTo>
                    <a:pt x="1605" y="759"/>
                    <a:pt x="1603" y="755"/>
                    <a:pt x="1602" y="750"/>
                  </a:cubicBezTo>
                  <a:cubicBezTo>
                    <a:pt x="1555" y="760"/>
                    <a:pt x="1510" y="770"/>
                    <a:pt x="1470" y="800"/>
                  </a:cubicBezTo>
                  <a:cubicBezTo>
                    <a:pt x="1497" y="837"/>
                    <a:pt x="1525" y="873"/>
                    <a:pt x="1563" y="906"/>
                  </a:cubicBezTo>
                  <a:close/>
                  <a:moveTo>
                    <a:pt x="1688" y="2019"/>
                  </a:moveTo>
                  <a:cubicBezTo>
                    <a:pt x="1659" y="1983"/>
                    <a:pt x="1643" y="1945"/>
                    <a:pt x="1627" y="1907"/>
                  </a:cubicBezTo>
                  <a:cubicBezTo>
                    <a:pt x="1594" y="1827"/>
                    <a:pt x="1569" y="1745"/>
                    <a:pt x="1551" y="1661"/>
                  </a:cubicBezTo>
                  <a:cubicBezTo>
                    <a:pt x="1539" y="1609"/>
                    <a:pt x="1523" y="1558"/>
                    <a:pt x="1499" y="1509"/>
                  </a:cubicBezTo>
                  <a:cubicBezTo>
                    <a:pt x="1469" y="1451"/>
                    <a:pt x="1441" y="1392"/>
                    <a:pt x="1412" y="1333"/>
                  </a:cubicBezTo>
                  <a:cubicBezTo>
                    <a:pt x="1387" y="1281"/>
                    <a:pt x="1355" y="1234"/>
                    <a:pt x="1313" y="1194"/>
                  </a:cubicBezTo>
                  <a:cubicBezTo>
                    <a:pt x="1304" y="1185"/>
                    <a:pt x="1296" y="1176"/>
                    <a:pt x="1287" y="1167"/>
                  </a:cubicBezTo>
                  <a:cubicBezTo>
                    <a:pt x="1235" y="1111"/>
                    <a:pt x="1186" y="1053"/>
                    <a:pt x="1142" y="991"/>
                  </a:cubicBezTo>
                  <a:cubicBezTo>
                    <a:pt x="1111" y="947"/>
                    <a:pt x="1086" y="902"/>
                    <a:pt x="1076" y="849"/>
                  </a:cubicBezTo>
                  <a:cubicBezTo>
                    <a:pt x="1068" y="808"/>
                    <a:pt x="1069" y="767"/>
                    <a:pt x="1072" y="725"/>
                  </a:cubicBezTo>
                  <a:cubicBezTo>
                    <a:pt x="1077" y="653"/>
                    <a:pt x="1064" y="583"/>
                    <a:pt x="1044" y="515"/>
                  </a:cubicBezTo>
                  <a:cubicBezTo>
                    <a:pt x="1039" y="498"/>
                    <a:pt x="1029" y="484"/>
                    <a:pt x="1013" y="471"/>
                  </a:cubicBezTo>
                  <a:cubicBezTo>
                    <a:pt x="1014" y="480"/>
                    <a:pt x="1015" y="485"/>
                    <a:pt x="1016" y="491"/>
                  </a:cubicBezTo>
                  <a:cubicBezTo>
                    <a:pt x="1034" y="581"/>
                    <a:pt x="1047" y="671"/>
                    <a:pt x="1053" y="763"/>
                  </a:cubicBezTo>
                  <a:cubicBezTo>
                    <a:pt x="1061" y="859"/>
                    <a:pt x="1072" y="955"/>
                    <a:pt x="1092" y="1050"/>
                  </a:cubicBezTo>
                  <a:cubicBezTo>
                    <a:pt x="1107" y="1122"/>
                    <a:pt x="1130" y="1191"/>
                    <a:pt x="1166" y="1256"/>
                  </a:cubicBezTo>
                  <a:cubicBezTo>
                    <a:pt x="1189" y="1297"/>
                    <a:pt x="1209" y="1340"/>
                    <a:pt x="1232" y="1381"/>
                  </a:cubicBezTo>
                  <a:cubicBezTo>
                    <a:pt x="1265" y="1439"/>
                    <a:pt x="1284" y="1501"/>
                    <a:pt x="1289" y="1567"/>
                  </a:cubicBezTo>
                  <a:cubicBezTo>
                    <a:pt x="1292" y="1599"/>
                    <a:pt x="1302" y="1630"/>
                    <a:pt x="1320" y="1657"/>
                  </a:cubicBezTo>
                  <a:cubicBezTo>
                    <a:pt x="1336" y="1682"/>
                    <a:pt x="1353" y="1707"/>
                    <a:pt x="1370" y="1731"/>
                  </a:cubicBezTo>
                  <a:cubicBezTo>
                    <a:pt x="1393" y="1766"/>
                    <a:pt x="1422" y="1795"/>
                    <a:pt x="1453" y="1823"/>
                  </a:cubicBezTo>
                  <a:cubicBezTo>
                    <a:pt x="1469" y="1837"/>
                    <a:pt x="1487" y="1848"/>
                    <a:pt x="1508" y="1852"/>
                  </a:cubicBezTo>
                  <a:cubicBezTo>
                    <a:pt x="1517" y="1853"/>
                    <a:pt x="1525" y="1856"/>
                    <a:pt x="1534" y="1859"/>
                  </a:cubicBezTo>
                  <a:cubicBezTo>
                    <a:pt x="1547" y="1864"/>
                    <a:pt x="1557" y="1872"/>
                    <a:pt x="1560" y="1888"/>
                  </a:cubicBezTo>
                  <a:cubicBezTo>
                    <a:pt x="1562" y="1899"/>
                    <a:pt x="1567" y="1910"/>
                    <a:pt x="1573" y="1920"/>
                  </a:cubicBezTo>
                  <a:cubicBezTo>
                    <a:pt x="1588" y="1945"/>
                    <a:pt x="1605" y="1970"/>
                    <a:pt x="1621" y="1995"/>
                  </a:cubicBezTo>
                  <a:cubicBezTo>
                    <a:pt x="1624" y="2000"/>
                    <a:pt x="1628" y="2005"/>
                    <a:pt x="1633" y="2007"/>
                  </a:cubicBezTo>
                  <a:cubicBezTo>
                    <a:pt x="1649" y="2014"/>
                    <a:pt x="1666" y="2019"/>
                    <a:pt x="1688" y="2019"/>
                  </a:cubicBezTo>
                  <a:close/>
                  <a:moveTo>
                    <a:pt x="2378" y="1072"/>
                  </a:moveTo>
                  <a:cubicBezTo>
                    <a:pt x="2378" y="1070"/>
                    <a:pt x="2378" y="1069"/>
                    <a:pt x="2378" y="1068"/>
                  </a:cubicBezTo>
                  <a:cubicBezTo>
                    <a:pt x="2371" y="1064"/>
                    <a:pt x="2363" y="1061"/>
                    <a:pt x="2356" y="1058"/>
                  </a:cubicBezTo>
                  <a:cubicBezTo>
                    <a:pt x="2278" y="1031"/>
                    <a:pt x="2200" y="1004"/>
                    <a:pt x="2122" y="976"/>
                  </a:cubicBezTo>
                  <a:cubicBezTo>
                    <a:pt x="2111" y="972"/>
                    <a:pt x="2100" y="969"/>
                    <a:pt x="2090" y="962"/>
                  </a:cubicBezTo>
                  <a:cubicBezTo>
                    <a:pt x="2084" y="958"/>
                    <a:pt x="2079" y="956"/>
                    <a:pt x="2072" y="957"/>
                  </a:cubicBezTo>
                  <a:cubicBezTo>
                    <a:pt x="2065" y="958"/>
                    <a:pt x="2058" y="959"/>
                    <a:pt x="2051" y="960"/>
                  </a:cubicBezTo>
                  <a:cubicBezTo>
                    <a:pt x="1962" y="972"/>
                    <a:pt x="1875" y="965"/>
                    <a:pt x="1790" y="937"/>
                  </a:cubicBezTo>
                  <a:cubicBezTo>
                    <a:pt x="1762" y="928"/>
                    <a:pt x="1734" y="918"/>
                    <a:pt x="1705" y="911"/>
                  </a:cubicBezTo>
                  <a:cubicBezTo>
                    <a:pt x="1646" y="896"/>
                    <a:pt x="1644" y="897"/>
                    <a:pt x="1606" y="945"/>
                  </a:cubicBezTo>
                  <a:cubicBezTo>
                    <a:pt x="1605" y="945"/>
                    <a:pt x="1605" y="946"/>
                    <a:pt x="1605" y="947"/>
                  </a:cubicBezTo>
                  <a:cubicBezTo>
                    <a:pt x="1606" y="949"/>
                    <a:pt x="1608" y="952"/>
                    <a:pt x="1610" y="954"/>
                  </a:cubicBezTo>
                  <a:cubicBezTo>
                    <a:pt x="1658" y="1001"/>
                    <a:pt x="1698" y="1055"/>
                    <a:pt x="1736" y="1112"/>
                  </a:cubicBezTo>
                  <a:cubicBezTo>
                    <a:pt x="1767" y="1157"/>
                    <a:pt x="1795" y="1205"/>
                    <a:pt x="1823" y="1252"/>
                  </a:cubicBezTo>
                  <a:cubicBezTo>
                    <a:pt x="1836" y="1274"/>
                    <a:pt x="1856" y="1280"/>
                    <a:pt x="1878" y="1285"/>
                  </a:cubicBezTo>
                  <a:cubicBezTo>
                    <a:pt x="1879" y="1284"/>
                    <a:pt x="1880" y="1283"/>
                    <a:pt x="1880" y="1282"/>
                  </a:cubicBezTo>
                  <a:cubicBezTo>
                    <a:pt x="1881" y="1280"/>
                    <a:pt x="1881" y="1278"/>
                    <a:pt x="1882" y="1276"/>
                  </a:cubicBezTo>
                  <a:cubicBezTo>
                    <a:pt x="1885" y="1257"/>
                    <a:pt x="1891" y="1255"/>
                    <a:pt x="1908" y="1263"/>
                  </a:cubicBezTo>
                  <a:cubicBezTo>
                    <a:pt x="1917" y="1267"/>
                    <a:pt x="1925" y="1271"/>
                    <a:pt x="1933" y="1275"/>
                  </a:cubicBezTo>
                  <a:cubicBezTo>
                    <a:pt x="1950" y="1265"/>
                    <a:pt x="1966" y="1255"/>
                    <a:pt x="1983" y="1247"/>
                  </a:cubicBezTo>
                  <a:cubicBezTo>
                    <a:pt x="2002" y="1239"/>
                    <a:pt x="2020" y="1229"/>
                    <a:pt x="2034" y="1214"/>
                  </a:cubicBezTo>
                  <a:cubicBezTo>
                    <a:pt x="2056" y="1193"/>
                    <a:pt x="2081" y="1178"/>
                    <a:pt x="2109" y="1165"/>
                  </a:cubicBezTo>
                  <a:cubicBezTo>
                    <a:pt x="2114" y="1163"/>
                    <a:pt x="2120" y="1160"/>
                    <a:pt x="2128" y="1155"/>
                  </a:cubicBezTo>
                  <a:cubicBezTo>
                    <a:pt x="2117" y="1148"/>
                    <a:pt x="2108" y="1143"/>
                    <a:pt x="2099" y="1136"/>
                  </a:cubicBezTo>
                  <a:cubicBezTo>
                    <a:pt x="2089" y="1130"/>
                    <a:pt x="2080" y="1123"/>
                    <a:pt x="2072" y="1115"/>
                  </a:cubicBezTo>
                  <a:cubicBezTo>
                    <a:pt x="2069" y="1113"/>
                    <a:pt x="2069" y="1107"/>
                    <a:pt x="2068" y="1103"/>
                  </a:cubicBezTo>
                  <a:cubicBezTo>
                    <a:pt x="2073" y="1102"/>
                    <a:pt x="2077" y="1100"/>
                    <a:pt x="2082" y="1101"/>
                  </a:cubicBezTo>
                  <a:cubicBezTo>
                    <a:pt x="2086" y="1102"/>
                    <a:pt x="2091" y="1104"/>
                    <a:pt x="2096" y="1107"/>
                  </a:cubicBezTo>
                  <a:cubicBezTo>
                    <a:pt x="2113" y="1115"/>
                    <a:pt x="2131" y="1123"/>
                    <a:pt x="2148" y="1132"/>
                  </a:cubicBezTo>
                  <a:cubicBezTo>
                    <a:pt x="2161" y="1139"/>
                    <a:pt x="2172" y="1141"/>
                    <a:pt x="2185" y="1135"/>
                  </a:cubicBezTo>
                  <a:cubicBezTo>
                    <a:pt x="2197" y="1130"/>
                    <a:pt x="2209" y="1128"/>
                    <a:pt x="2221" y="1124"/>
                  </a:cubicBezTo>
                  <a:cubicBezTo>
                    <a:pt x="2273" y="1106"/>
                    <a:pt x="2325" y="1089"/>
                    <a:pt x="2378" y="1072"/>
                  </a:cubicBezTo>
                  <a:close/>
                  <a:moveTo>
                    <a:pt x="1425" y="778"/>
                  </a:moveTo>
                  <a:cubicBezTo>
                    <a:pt x="1428" y="762"/>
                    <a:pt x="1433" y="746"/>
                    <a:pt x="1433" y="731"/>
                  </a:cubicBezTo>
                  <a:cubicBezTo>
                    <a:pt x="1432" y="697"/>
                    <a:pt x="1430" y="664"/>
                    <a:pt x="1424" y="631"/>
                  </a:cubicBezTo>
                  <a:cubicBezTo>
                    <a:pt x="1413" y="564"/>
                    <a:pt x="1400" y="498"/>
                    <a:pt x="1388" y="432"/>
                  </a:cubicBezTo>
                  <a:cubicBezTo>
                    <a:pt x="1384" y="405"/>
                    <a:pt x="1371" y="384"/>
                    <a:pt x="1352" y="366"/>
                  </a:cubicBezTo>
                  <a:cubicBezTo>
                    <a:pt x="1332" y="347"/>
                    <a:pt x="1310" y="330"/>
                    <a:pt x="1292" y="309"/>
                  </a:cubicBezTo>
                  <a:cubicBezTo>
                    <a:pt x="1265" y="280"/>
                    <a:pt x="1233" y="258"/>
                    <a:pt x="1198" y="240"/>
                  </a:cubicBezTo>
                  <a:cubicBezTo>
                    <a:pt x="1145" y="212"/>
                    <a:pt x="1090" y="193"/>
                    <a:pt x="1029" y="193"/>
                  </a:cubicBezTo>
                  <a:cubicBezTo>
                    <a:pt x="1003" y="193"/>
                    <a:pt x="976" y="190"/>
                    <a:pt x="949" y="186"/>
                  </a:cubicBezTo>
                  <a:cubicBezTo>
                    <a:pt x="930" y="184"/>
                    <a:pt x="912" y="180"/>
                    <a:pt x="893" y="177"/>
                  </a:cubicBezTo>
                  <a:cubicBezTo>
                    <a:pt x="899" y="183"/>
                    <a:pt x="905" y="185"/>
                    <a:pt x="912" y="188"/>
                  </a:cubicBezTo>
                  <a:cubicBezTo>
                    <a:pt x="938" y="198"/>
                    <a:pt x="963" y="210"/>
                    <a:pt x="983" y="229"/>
                  </a:cubicBezTo>
                  <a:cubicBezTo>
                    <a:pt x="1000" y="246"/>
                    <a:pt x="1016" y="262"/>
                    <a:pt x="1033" y="278"/>
                  </a:cubicBezTo>
                  <a:cubicBezTo>
                    <a:pt x="1042" y="287"/>
                    <a:pt x="1052" y="294"/>
                    <a:pt x="1062" y="301"/>
                  </a:cubicBezTo>
                  <a:cubicBezTo>
                    <a:pt x="1067" y="305"/>
                    <a:pt x="1073" y="307"/>
                    <a:pt x="1080" y="303"/>
                  </a:cubicBezTo>
                  <a:cubicBezTo>
                    <a:pt x="1099" y="293"/>
                    <a:pt x="1119" y="296"/>
                    <a:pt x="1139" y="301"/>
                  </a:cubicBezTo>
                  <a:cubicBezTo>
                    <a:pt x="1163" y="307"/>
                    <a:pt x="1172" y="322"/>
                    <a:pt x="1175" y="344"/>
                  </a:cubicBezTo>
                  <a:cubicBezTo>
                    <a:pt x="1178" y="369"/>
                    <a:pt x="1166" y="385"/>
                    <a:pt x="1141" y="387"/>
                  </a:cubicBezTo>
                  <a:cubicBezTo>
                    <a:pt x="1109" y="389"/>
                    <a:pt x="1079" y="369"/>
                    <a:pt x="1069" y="339"/>
                  </a:cubicBezTo>
                  <a:cubicBezTo>
                    <a:pt x="1069" y="336"/>
                    <a:pt x="1068" y="334"/>
                    <a:pt x="1065" y="327"/>
                  </a:cubicBezTo>
                  <a:cubicBezTo>
                    <a:pt x="1051" y="343"/>
                    <a:pt x="1039" y="357"/>
                    <a:pt x="1025" y="373"/>
                  </a:cubicBezTo>
                  <a:cubicBezTo>
                    <a:pt x="1047" y="383"/>
                    <a:pt x="1068" y="392"/>
                    <a:pt x="1089" y="400"/>
                  </a:cubicBezTo>
                  <a:cubicBezTo>
                    <a:pt x="1108" y="407"/>
                    <a:pt x="1119" y="418"/>
                    <a:pt x="1120" y="440"/>
                  </a:cubicBezTo>
                  <a:cubicBezTo>
                    <a:pt x="1120" y="459"/>
                    <a:pt x="1127" y="478"/>
                    <a:pt x="1138" y="495"/>
                  </a:cubicBezTo>
                  <a:cubicBezTo>
                    <a:pt x="1162" y="531"/>
                    <a:pt x="1188" y="564"/>
                    <a:pt x="1223" y="590"/>
                  </a:cubicBezTo>
                  <a:cubicBezTo>
                    <a:pt x="1251" y="611"/>
                    <a:pt x="1279" y="632"/>
                    <a:pt x="1307" y="653"/>
                  </a:cubicBezTo>
                  <a:cubicBezTo>
                    <a:pt x="1328" y="670"/>
                    <a:pt x="1349" y="687"/>
                    <a:pt x="1367" y="707"/>
                  </a:cubicBezTo>
                  <a:cubicBezTo>
                    <a:pt x="1387" y="728"/>
                    <a:pt x="1404" y="752"/>
                    <a:pt x="1425" y="778"/>
                  </a:cubicBezTo>
                  <a:close/>
                  <a:moveTo>
                    <a:pt x="1684" y="889"/>
                  </a:moveTo>
                  <a:cubicBezTo>
                    <a:pt x="1721" y="900"/>
                    <a:pt x="1754" y="909"/>
                    <a:pt x="1785" y="919"/>
                  </a:cubicBezTo>
                  <a:cubicBezTo>
                    <a:pt x="1876" y="951"/>
                    <a:pt x="1969" y="956"/>
                    <a:pt x="2064" y="943"/>
                  </a:cubicBezTo>
                  <a:cubicBezTo>
                    <a:pt x="2106" y="937"/>
                    <a:pt x="2148" y="932"/>
                    <a:pt x="2190" y="929"/>
                  </a:cubicBezTo>
                  <a:cubicBezTo>
                    <a:pt x="2229" y="925"/>
                    <a:pt x="2256" y="950"/>
                    <a:pt x="2281" y="976"/>
                  </a:cubicBezTo>
                  <a:cubicBezTo>
                    <a:pt x="2289" y="984"/>
                    <a:pt x="2285" y="993"/>
                    <a:pt x="2273" y="993"/>
                  </a:cubicBezTo>
                  <a:cubicBezTo>
                    <a:pt x="2260" y="992"/>
                    <a:pt x="2248" y="990"/>
                    <a:pt x="2236" y="987"/>
                  </a:cubicBezTo>
                  <a:cubicBezTo>
                    <a:pt x="2210" y="980"/>
                    <a:pt x="2185" y="972"/>
                    <a:pt x="2159" y="965"/>
                  </a:cubicBezTo>
                  <a:cubicBezTo>
                    <a:pt x="2153" y="963"/>
                    <a:pt x="2147" y="963"/>
                    <a:pt x="2141" y="962"/>
                  </a:cubicBezTo>
                  <a:cubicBezTo>
                    <a:pt x="2143" y="966"/>
                    <a:pt x="2144" y="967"/>
                    <a:pt x="2146" y="968"/>
                  </a:cubicBezTo>
                  <a:cubicBezTo>
                    <a:pt x="2230" y="998"/>
                    <a:pt x="2313" y="1028"/>
                    <a:pt x="2396" y="1058"/>
                  </a:cubicBezTo>
                  <a:cubicBezTo>
                    <a:pt x="2402" y="1060"/>
                    <a:pt x="2409" y="1061"/>
                    <a:pt x="2415" y="1060"/>
                  </a:cubicBezTo>
                  <a:cubicBezTo>
                    <a:pt x="2458" y="1050"/>
                    <a:pt x="2501" y="1040"/>
                    <a:pt x="2544" y="1028"/>
                  </a:cubicBezTo>
                  <a:cubicBezTo>
                    <a:pt x="2581" y="1018"/>
                    <a:pt x="2614" y="1000"/>
                    <a:pt x="2642" y="974"/>
                  </a:cubicBezTo>
                  <a:cubicBezTo>
                    <a:pt x="2646" y="970"/>
                    <a:pt x="2649" y="965"/>
                    <a:pt x="2654" y="960"/>
                  </a:cubicBezTo>
                  <a:cubicBezTo>
                    <a:pt x="2641" y="956"/>
                    <a:pt x="2630" y="954"/>
                    <a:pt x="2620" y="951"/>
                  </a:cubicBezTo>
                  <a:cubicBezTo>
                    <a:pt x="2520" y="924"/>
                    <a:pt x="2420" y="896"/>
                    <a:pt x="2319" y="869"/>
                  </a:cubicBezTo>
                  <a:cubicBezTo>
                    <a:pt x="2250" y="850"/>
                    <a:pt x="2180" y="834"/>
                    <a:pt x="2108" y="828"/>
                  </a:cubicBezTo>
                  <a:cubicBezTo>
                    <a:pt x="1984" y="817"/>
                    <a:pt x="1864" y="838"/>
                    <a:pt x="1746" y="868"/>
                  </a:cubicBezTo>
                  <a:cubicBezTo>
                    <a:pt x="1726" y="873"/>
                    <a:pt x="1708" y="881"/>
                    <a:pt x="1684" y="889"/>
                  </a:cubicBezTo>
                  <a:close/>
                  <a:moveTo>
                    <a:pt x="2923" y="390"/>
                  </a:moveTo>
                  <a:cubicBezTo>
                    <a:pt x="2923" y="389"/>
                    <a:pt x="2923" y="388"/>
                    <a:pt x="2923" y="386"/>
                  </a:cubicBezTo>
                  <a:cubicBezTo>
                    <a:pt x="2896" y="379"/>
                    <a:pt x="2869" y="371"/>
                    <a:pt x="2842" y="365"/>
                  </a:cubicBezTo>
                  <a:cubicBezTo>
                    <a:pt x="2759" y="346"/>
                    <a:pt x="2674" y="335"/>
                    <a:pt x="2589" y="331"/>
                  </a:cubicBezTo>
                  <a:cubicBezTo>
                    <a:pt x="2512" y="328"/>
                    <a:pt x="2435" y="328"/>
                    <a:pt x="2359" y="341"/>
                  </a:cubicBezTo>
                  <a:cubicBezTo>
                    <a:pt x="2255" y="358"/>
                    <a:pt x="2155" y="389"/>
                    <a:pt x="2058" y="428"/>
                  </a:cubicBezTo>
                  <a:cubicBezTo>
                    <a:pt x="1969" y="464"/>
                    <a:pt x="1880" y="496"/>
                    <a:pt x="1787" y="517"/>
                  </a:cubicBezTo>
                  <a:cubicBezTo>
                    <a:pt x="1712" y="534"/>
                    <a:pt x="1638" y="555"/>
                    <a:pt x="1563" y="574"/>
                  </a:cubicBezTo>
                  <a:cubicBezTo>
                    <a:pt x="1519" y="585"/>
                    <a:pt x="1490" y="612"/>
                    <a:pt x="1476" y="655"/>
                  </a:cubicBezTo>
                  <a:cubicBezTo>
                    <a:pt x="1468" y="679"/>
                    <a:pt x="1460" y="703"/>
                    <a:pt x="1453" y="727"/>
                  </a:cubicBezTo>
                  <a:cubicBezTo>
                    <a:pt x="1447" y="747"/>
                    <a:pt x="1452" y="765"/>
                    <a:pt x="1463" y="787"/>
                  </a:cubicBezTo>
                  <a:cubicBezTo>
                    <a:pt x="1505" y="754"/>
                    <a:pt x="1555" y="748"/>
                    <a:pt x="1603" y="734"/>
                  </a:cubicBezTo>
                  <a:cubicBezTo>
                    <a:pt x="1601" y="693"/>
                    <a:pt x="1623" y="670"/>
                    <a:pt x="1656" y="655"/>
                  </a:cubicBezTo>
                  <a:cubicBezTo>
                    <a:pt x="1658" y="655"/>
                    <a:pt x="1659" y="654"/>
                    <a:pt x="1660" y="654"/>
                  </a:cubicBezTo>
                  <a:cubicBezTo>
                    <a:pt x="1708" y="634"/>
                    <a:pt x="1755" y="613"/>
                    <a:pt x="1804" y="597"/>
                  </a:cubicBezTo>
                  <a:cubicBezTo>
                    <a:pt x="1916" y="561"/>
                    <a:pt x="2025" y="519"/>
                    <a:pt x="2128" y="464"/>
                  </a:cubicBezTo>
                  <a:cubicBezTo>
                    <a:pt x="2225" y="413"/>
                    <a:pt x="2328" y="387"/>
                    <a:pt x="2436" y="383"/>
                  </a:cubicBezTo>
                  <a:cubicBezTo>
                    <a:pt x="2550" y="379"/>
                    <a:pt x="2664" y="377"/>
                    <a:pt x="2778" y="374"/>
                  </a:cubicBezTo>
                  <a:cubicBezTo>
                    <a:pt x="2795" y="374"/>
                    <a:pt x="2811" y="375"/>
                    <a:pt x="2828" y="377"/>
                  </a:cubicBezTo>
                  <a:cubicBezTo>
                    <a:pt x="2860" y="381"/>
                    <a:pt x="2891" y="385"/>
                    <a:pt x="2923" y="390"/>
                  </a:cubicBezTo>
                  <a:close/>
                  <a:moveTo>
                    <a:pt x="1905" y="1689"/>
                  </a:moveTo>
                  <a:cubicBezTo>
                    <a:pt x="1907" y="1688"/>
                    <a:pt x="1909" y="1688"/>
                    <a:pt x="1911" y="1687"/>
                  </a:cubicBezTo>
                  <a:cubicBezTo>
                    <a:pt x="1896" y="1650"/>
                    <a:pt x="1896" y="1611"/>
                    <a:pt x="1898" y="1573"/>
                  </a:cubicBezTo>
                  <a:cubicBezTo>
                    <a:pt x="1901" y="1521"/>
                    <a:pt x="1889" y="1472"/>
                    <a:pt x="1865" y="1426"/>
                  </a:cubicBezTo>
                  <a:cubicBezTo>
                    <a:pt x="1861" y="1420"/>
                    <a:pt x="1858" y="1413"/>
                    <a:pt x="1856" y="1407"/>
                  </a:cubicBezTo>
                  <a:cubicBezTo>
                    <a:pt x="1839" y="1368"/>
                    <a:pt x="1823" y="1330"/>
                    <a:pt x="1823" y="1288"/>
                  </a:cubicBezTo>
                  <a:cubicBezTo>
                    <a:pt x="1823" y="1282"/>
                    <a:pt x="1820" y="1275"/>
                    <a:pt x="1817" y="1270"/>
                  </a:cubicBezTo>
                  <a:cubicBezTo>
                    <a:pt x="1784" y="1217"/>
                    <a:pt x="1753" y="1164"/>
                    <a:pt x="1719" y="1113"/>
                  </a:cubicBezTo>
                  <a:cubicBezTo>
                    <a:pt x="1684" y="1061"/>
                    <a:pt x="1646" y="1011"/>
                    <a:pt x="1601" y="967"/>
                  </a:cubicBezTo>
                  <a:cubicBezTo>
                    <a:pt x="1551" y="917"/>
                    <a:pt x="1498" y="868"/>
                    <a:pt x="1458" y="809"/>
                  </a:cubicBezTo>
                  <a:cubicBezTo>
                    <a:pt x="1453" y="801"/>
                    <a:pt x="1446" y="800"/>
                    <a:pt x="1437" y="804"/>
                  </a:cubicBezTo>
                  <a:cubicBezTo>
                    <a:pt x="1447" y="824"/>
                    <a:pt x="1458" y="844"/>
                    <a:pt x="1468" y="864"/>
                  </a:cubicBezTo>
                  <a:cubicBezTo>
                    <a:pt x="1484" y="894"/>
                    <a:pt x="1504" y="920"/>
                    <a:pt x="1528" y="944"/>
                  </a:cubicBezTo>
                  <a:cubicBezTo>
                    <a:pt x="1566" y="980"/>
                    <a:pt x="1592" y="1024"/>
                    <a:pt x="1610" y="1073"/>
                  </a:cubicBezTo>
                  <a:cubicBezTo>
                    <a:pt x="1620" y="1100"/>
                    <a:pt x="1628" y="1128"/>
                    <a:pt x="1638" y="1156"/>
                  </a:cubicBezTo>
                  <a:cubicBezTo>
                    <a:pt x="1649" y="1187"/>
                    <a:pt x="1653" y="1219"/>
                    <a:pt x="1652" y="1252"/>
                  </a:cubicBezTo>
                  <a:cubicBezTo>
                    <a:pt x="1652" y="1274"/>
                    <a:pt x="1654" y="1297"/>
                    <a:pt x="1659" y="1319"/>
                  </a:cubicBezTo>
                  <a:cubicBezTo>
                    <a:pt x="1677" y="1404"/>
                    <a:pt x="1720" y="1476"/>
                    <a:pt x="1778" y="1541"/>
                  </a:cubicBezTo>
                  <a:cubicBezTo>
                    <a:pt x="1814" y="1582"/>
                    <a:pt x="1849" y="1625"/>
                    <a:pt x="1885" y="1667"/>
                  </a:cubicBezTo>
                  <a:cubicBezTo>
                    <a:pt x="1892" y="1674"/>
                    <a:pt x="1899" y="1682"/>
                    <a:pt x="1905" y="1689"/>
                  </a:cubicBezTo>
                  <a:close/>
                  <a:moveTo>
                    <a:pt x="1587" y="1983"/>
                  </a:moveTo>
                  <a:cubicBezTo>
                    <a:pt x="1588" y="1982"/>
                    <a:pt x="1589" y="1981"/>
                    <a:pt x="1590" y="1980"/>
                  </a:cubicBezTo>
                  <a:cubicBezTo>
                    <a:pt x="1588" y="1976"/>
                    <a:pt x="1586" y="1972"/>
                    <a:pt x="1584" y="1969"/>
                  </a:cubicBezTo>
                  <a:cubicBezTo>
                    <a:pt x="1568" y="1943"/>
                    <a:pt x="1550" y="1918"/>
                    <a:pt x="1542" y="1888"/>
                  </a:cubicBezTo>
                  <a:cubicBezTo>
                    <a:pt x="1540" y="1883"/>
                    <a:pt x="1534" y="1878"/>
                    <a:pt x="1529" y="1875"/>
                  </a:cubicBezTo>
                  <a:cubicBezTo>
                    <a:pt x="1520" y="1871"/>
                    <a:pt x="1511" y="1868"/>
                    <a:pt x="1502" y="1867"/>
                  </a:cubicBezTo>
                  <a:cubicBezTo>
                    <a:pt x="1482" y="1864"/>
                    <a:pt x="1466" y="1855"/>
                    <a:pt x="1451" y="1843"/>
                  </a:cubicBezTo>
                  <a:cubicBezTo>
                    <a:pt x="1439" y="1833"/>
                    <a:pt x="1428" y="1822"/>
                    <a:pt x="1417" y="1812"/>
                  </a:cubicBezTo>
                  <a:cubicBezTo>
                    <a:pt x="1377" y="1775"/>
                    <a:pt x="1349" y="1729"/>
                    <a:pt x="1318" y="1685"/>
                  </a:cubicBezTo>
                  <a:cubicBezTo>
                    <a:pt x="1292" y="1647"/>
                    <a:pt x="1276" y="1606"/>
                    <a:pt x="1272" y="1560"/>
                  </a:cubicBezTo>
                  <a:cubicBezTo>
                    <a:pt x="1268" y="1502"/>
                    <a:pt x="1250" y="1449"/>
                    <a:pt x="1223" y="1399"/>
                  </a:cubicBezTo>
                  <a:cubicBezTo>
                    <a:pt x="1192" y="1342"/>
                    <a:pt x="1162" y="1285"/>
                    <a:pt x="1133" y="1227"/>
                  </a:cubicBezTo>
                  <a:cubicBezTo>
                    <a:pt x="1118" y="1197"/>
                    <a:pt x="1105" y="1166"/>
                    <a:pt x="1096" y="1134"/>
                  </a:cubicBezTo>
                  <a:cubicBezTo>
                    <a:pt x="1074" y="1054"/>
                    <a:pt x="1058" y="972"/>
                    <a:pt x="1049" y="890"/>
                  </a:cubicBezTo>
                  <a:cubicBezTo>
                    <a:pt x="1042" y="825"/>
                    <a:pt x="1037" y="760"/>
                    <a:pt x="1031" y="694"/>
                  </a:cubicBezTo>
                  <a:cubicBezTo>
                    <a:pt x="1028" y="661"/>
                    <a:pt x="1023" y="628"/>
                    <a:pt x="1019" y="595"/>
                  </a:cubicBezTo>
                  <a:cubicBezTo>
                    <a:pt x="1018" y="595"/>
                    <a:pt x="1016" y="595"/>
                    <a:pt x="1015" y="595"/>
                  </a:cubicBezTo>
                  <a:cubicBezTo>
                    <a:pt x="1009" y="625"/>
                    <a:pt x="1004" y="655"/>
                    <a:pt x="999" y="685"/>
                  </a:cubicBezTo>
                  <a:cubicBezTo>
                    <a:pt x="986" y="761"/>
                    <a:pt x="983" y="837"/>
                    <a:pt x="998" y="913"/>
                  </a:cubicBezTo>
                  <a:cubicBezTo>
                    <a:pt x="1007" y="958"/>
                    <a:pt x="1015" y="1003"/>
                    <a:pt x="1023" y="1048"/>
                  </a:cubicBezTo>
                  <a:cubicBezTo>
                    <a:pt x="1036" y="1128"/>
                    <a:pt x="1048" y="1209"/>
                    <a:pt x="1070" y="1287"/>
                  </a:cubicBezTo>
                  <a:cubicBezTo>
                    <a:pt x="1090" y="1357"/>
                    <a:pt x="1114" y="1426"/>
                    <a:pt x="1154" y="1488"/>
                  </a:cubicBezTo>
                  <a:cubicBezTo>
                    <a:pt x="1212" y="1578"/>
                    <a:pt x="1270" y="1669"/>
                    <a:pt x="1329" y="1759"/>
                  </a:cubicBezTo>
                  <a:cubicBezTo>
                    <a:pt x="1353" y="1797"/>
                    <a:pt x="1382" y="1831"/>
                    <a:pt x="1418" y="1860"/>
                  </a:cubicBezTo>
                  <a:cubicBezTo>
                    <a:pt x="1459" y="1892"/>
                    <a:pt x="1501" y="1923"/>
                    <a:pt x="1543" y="1954"/>
                  </a:cubicBezTo>
                  <a:cubicBezTo>
                    <a:pt x="1557" y="1965"/>
                    <a:pt x="1572" y="1974"/>
                    <a:pt x="1587" y="1983"/>
                  </a:cubicBezTo>
                  <a:close/>
                  <a:moveTo>
                    <a:pt x="2343" y="3154"/>
                  </a:moveTo>
                  <a:cubicBezTo>
                    <a:pt x="2344" y="3152"/>
                    <a:pt x="2346" y="3150"/>
                    <a:pt x="2347" y="3148"/>
                  </a:cubicBezTo>
                  <a:cubicBezTo>
                    <a:pt x="2340" y="3143"/>
                    <a:pt x="2333" y="3139"/>
                    <a:pt x="2328" y="3134"/>
                  </a:cubicBezTo>
                  <a:cubicBezTo>
                    <a:pt x="2301" y="3107"/>
                    <a:pt x="2272" y="3082"/>
                    <a:pt x="2248" y="3053"/>
                  </a:cubicBezTo>
                  <a:cubicBezTo>
                    <a:pt x="2202" y="3000"/>
                    <a:pt x="2158" y="2945"/>
                    <a:pt x="2115" y="2889"/>
                  </a:cubicBezTo>
                  <a:cubicBezTo>
                    <a:pt x="2084" y="2847"/>
                    <a:pt x="2055" y="2803"/>
                    <a:pt x="2028" y="2759"/>
                  </a:cubicBezTo>
                  <a:cubicBezTo>
                    <a:pt x="1992" y="2703"/>
                    <a:pt x="1959" y="2646"/>
                    <a:pt x="1925" y="2589"/>
                  </a:cubicBezTo>
                  <a:cubicBezTo>
                    <a:pt x="1900" y="2549"/>
                    <a:pt x="1875" y="2509"/>
                    <a:pt x="1850" y="2469"/>
                  </a:cubicBezTo>
                  <a:cubicBezTo>
                    <a:pt x="1823" y="2424"/>
                    <a:pt x="1810" y="2375"/>
                    <a:pt x="1808" y="2322"/>
                  </a:cubicBezTo>
                  <a:cubicBezTo>
                    <a:pt x="1806" y="2279"/>
                    <a:pt x="1802" y="2236"/>
                    <a:pt x="1796" y="2194"/>
                  </a:cubicBezTo>
                  <a:cubicBezTo>
                    <a:pt x="1783" y="2111"/>
                    <a:pt x="1768" y="2029"/>
                    <a:pt x="1754" y="1947"/>
                  </a:cubicBezTo>
                  <a:cubicBezTo>
                    <a:pt x="1750" y="1923"/>
                    <a:pt x="1745" y="1899"/>
                    <a:pt x="1741" y="1875"/>
                  </a:cubicBezTo>
                  <a:cubicBezTo>
                    <a:pt x="1730" y="1925"/>
                    <a:pt x="1720" y="1975"/>
                    <a:pt x="1727" y="2025"/>
                  </a:cubicBezTo>
                  <a:cubicBezTo>
                    <a:pt x="1734" y="2028"/>
                    <a:pt x="1741" y="2030"/>
                    <a:pt x="1748" y="2033"/>
                  </a:cubicBezTo>
                  <a:cubicBezTo>
                    <a:pt x="1748" y="2035"/>
                    <a:pt x="1748" y="2036"/>
                    <a:pt x="1748" y="2038"/>
                  </a:cubicBezTo>
                  <a:cubicBezTo>
                    <a:pt x="1741" y="2041"/>
                    <a:pt x="1735" y="2044"/>
                    <a:pt x="1728" y="2047"/>
                  </a:cubicBezTo>
                  <a:cubicBezTo>
                    <a:pt x="1728" y="2050"/>
                    <a:pt x="1728" y="2053"/>
                    <a:pt x="1728" y="2056"/>
                  </a:cubicBezTo>
                  <a:cubicBezTo>
                    <a:pt x="1736" y="2105"/>
                    <a:pt x="1743" y="2155"/>
                    <a:pt x="1753" y="2204"/>
                  </a:cubicBezTo>
                  <a:cubicBezTo>
                    <a:pt x="1766" y="2269"/>
                    <a:pt x="1779" y="2334"/>
                    <a:pt x="1797" y="2397"/>
                  </a:cubicBezTo>
                  <a:cubicBezTo>
                    <a:pt x="1815" y="2463"/>
                    <a:pt x="1839" y="2527"/>
                    <a:pt x="1867" y="2590"/>
                  </a:cubicBezTo>
                  <a:cubicBezTo>
                    <a:pt x="1886" y="2633"/>
                    <a:pt x="1905" y="2676"/>
                    <a:pt x="1922" y="2720"/>
                  </a:cubicBezTo>
                  <a:cubicBezTo>
                    <a:pt x="1955" y="2804"/>
                    <a:pt x="2000" y="2882"/>
                    <a:pt x="2052" y="2956"/>
                  </a:cubicBezTo>
                  <a:cubicBezTo>
                    <a:pt x="2096" y="3019"/>
                    <a:pt x="2150" y="3073"/>
                    <a:pt x="2213" y="3117"/>
                  </a:cubicBezTo>
                  <a:cubicBezTo>
                    <a:pt x="2247" y="3140"/>
                    <a:pt x="2284" y="3150"/>
                    <a:pt x="2323" y="3156"/>
                  </a:cubicBezTo>
                  <a:cubicBezTo>
                    <a:pt x="2330" y="3157"/>
                    <a:pt x="2337" y="3155"/>
                    <a:pt x="2343" y="3154"/>
                  </a:cubicBezTo>
                  <a:close/>
                  <a:moveTo>
                    <a:pt x="1621" y="729"/>
                  </a:moveTo>
                  <a:cubicBezTo>
                    <a:pt x="1632" y="726"/>
                    <a:pt x="1641" y="724"/>
                    <a:pt x="1648" y="720"/>
                  </a:cubicBezTo>
                  <a:cubicBezTo>
                    <a:pt x="1680" y="705"/>
                    <a:pt x="1711" y="690"/>
                    <a:pt x="1742" y="675"/>
                  </a:cubicBezTo>
                  <a:cubicBezTo>
                    <a:pt x="1764" y="664"/>
                    <a:pt x="1785" y="652"/>
                    <a:pt x="1810" y="653"/>
                  </a:cubicBezTo>
                  <a:cubicBezTo>
                    <a:pt x="1843" y="654"/>
                    <a:pt x="1877" y="655"/>
                    <a:pt x="1910" y="659"/>
                  </a:cubicBezTo>
                  <a:cubicBezTo>
                    <a:pt x="1922" y="660"/>
                    <a:pt x="1933" y="660"/>
                    <a:pt x="1943" y="654"/>
                  </a:cubicBezTo>
                  <a:cubicBezTo>
                    <a:pt x="1975" y="638"/>
                    <a:pt x="2007" y="623"/>
                    <a:pt x="2038" y="605"/>
                  </a:cubicBezTo>
                  <a:cubicBezTo>
                    <a:pt x="2094" y="571"/>
                    <a:pt x="2152" y="541"/>
                    <a:pt x="2216" y="525"/>
                  </a:cubicBezTo>
                  <a:cubicBezTo>
                    <a:pt x="2297" y="504"/>
                    <a:pt x="2375" y="475"/>
                    <a:pt x="2453" y="445"/>
                  </a:cubicBezTo>
                  <a:cubicBezTo>
                    <a:pt x="2536" y="412"/>
                    <a:pt x="2622" y="396"/>
                    <a:pt x="2711" y="397"/>
                  </a:cubicBezTo>
                  <a:cubicBezTo>
                    <a:pt x="2756" y="397"/>
                    <a:pt x="2801" y="401"/>
                    <a:pt x="2846" y="403"/>
                  </a:cubicBezTo>
                  <a:cubicBezTo>
                    <a:pt x="2857" y="403"/>
                    <a:pt x="2867" y="403"/>
                    <a:pt x="2878" y="403"/>
                  </a:cubicBezTo>
                  <a:cubicBezTo>
                    <a:pt x="2878" y="402"/>
                    <a:pt x="2878" y="400"/>
                    <a:pt x="2878" y="399"/>
                  </a:cubicBezTo>
                  <a:cubicBezTo>
                    <a:pt x="2847" y="396"/>
                    <a:pt x="2815" y="391"/>
                    <a:pt x="2783" y="391"/>
                  </a:cubicBezTo>
                  <a:cubicBezTo>
                    <a:pt x="2668" y="393"/>
                    <a:pt x="2552" y="396"/>
                    <a:pt x="2437" y="400"/>
                  </a:cubicBezTo>
                  <a:cubicBezTo>
                    <a:pt x="2330" y="403"/>
                    <a:pt x="2229" y="430"/>
                    <a:pt x="2134" y="480"/>
                  </a:cubicBezTo>
                  <a:cubicBezTo>
                    <a:pt x="2051" y="523"/>
                    <a:pt x="1965" y="562"/>
                    <a:pt x="1876" y="590"/>
                  </a:cubicBezTo>
                  <a:cubicBezTo>
                    <a:pt x="1808" y="612"/>
                    <a:pt x="1741" y="637"/>
                    <a:pt x="1676" y="665"/>
                  </a:cubicBezTo>
                  <a:cubicBezTo>
                    <a:pt x="1664" y="670"/>
                    <a:pt x="1653" y="675"/>
                    <a:pt x="1643" y="682"/>
                  </a:cubicBezTo>
                  <a:cubicBezTo>
                    <a:pt x="1628" y="692"/>
                    <a:pt x="1618" y="706"/>
                    <a:pt x="1621" y="729"/>
                  </a:cubicBezTo>
                  <a:close/>
                  <a:moveTo>
                    <a:pt x="3726" y="397"/>
                  </a:moveTo>
                  <a:cubicBezTo>
                    <a:pt x="3507" y="410"/>
                    <a:pt x="3289" y="414"/>
                    <a:pt x="3071" y="424"/>
                  </a:cubicBezTo>
                  <a:cubicBezTo>
                    <a:pt x="3080" y="428"/>
                    <a:pt x="3089" y="431"/>
                    <a:pt x="3099" y="434"/>
                  </a:cubicBezTo>
                  <a:cubicBezTo>
                    <a:pt x="3213" y="465"/>
                    <a:pt x="3323" y="507"/>
                    <a:pt x="3432" y="555"/>
                  </a:cubicBezTo>
                  <a:cubicBezTo>
                    <a:pt x="3438" y="558"/>
                    <a:pt x="3443" y="562"/>
                    <a:pt x="3448" y="566"/>
                  </a:cubicBezTo>
                  <a:cubicBezTo>
                    <a:pt x="3443" y="578"/>
                    <a:pt x="3435" y="575"/>
                    <a:pt x="3428" y="575"/>
                  </a:cubicBezTo>
                  <a:cubicBezTo>
                    <a:pt x="3394" y="575"/>
                    <a:pt x="3360" y="575"/>
                    <a:pt x="3326" y="575"/>
                  </a:cubicBezTo>
                  <a:cubicBezTo>
                    <a:pt x="3318" y="576"/>
                    <a:pt x="3310" y="577"/>
                    <a:pt x="3302" y="578"/>
                  </a:cubicBezTo>
                  <a:cubicBezTo>
                    <a:pt x="3302" y="580"/>
                    <a:pt x="3302" y="581"/>
                    <a:pt x="3302" y="583"/>
                  </a:cubicBezTo>
                  <a:cubicBezTo>
                    <a:pt x="3329" y="603"/>
                    <a:pt x="3357" y="622"/>
                    <a:pt x="3384" y="642"/>
                  </a:cubicBezTo>
                  <a:cubicBezTo>
                    <a:pt x="3391" y="637"/>
                    <a:pt x="3396" y="634"/>
                    <a:pt x="3400" y="631"/>
                  </a:cubicBezTo>
                  <a:cubicBezTo>
                    <a:pt x="3446" y="595"/>
                    <a:pt x="3492" y="559"/>
                    <a:pt x="3537" y="523"/>
                  </a:cubicBezTo>
                  <a:cubicBezTo>
                    <a:pt x="3571" y="496"/>
                    <a:pt x="3602" y="467"/>
                    <a:pt x="3641" y="447"/>
                  </a:cubicBezTo>
                  <a:cubicBezTo>
                    <a:pt x="3670" y="432"/>
                    <a:pt x="3697" y="414"/>
                    <a:pt x="3726" y="397"/>
                  </a:cubicBezTo>
                  <a:close/>
                  <a:moveTo>
                    <a:pt x="3385" y="661"/>
                  </a:moveTo>
                  <a:cubicBezTo>
                    <a:pt x="3320" y="705"/>
                    <a:pt x="3255" y="745"/>
                    <a:pt x="3193" y="789"/>
                  </a:cubicBezTo>
                  <a:cubicBezTo>
                    <a:pt x="3126" y="838"/>
                    <a:pt x="3052" y="862"/>
                    <a:pt x="2969" y="863"/>
                  </a:cubicBezTo>
                  <a:cubicBezTo>
                    <a:pt x="2935" y="863"/>
                    <a:pt x="2900" y="865"/>
                    <a:pt x="2865" y="867"/>
                  </a:cubicBezTo>
                  <a:cubicBezTo>
                    <a:pt x="2831" y="869"/>
                    <a:pt x="2797" y="875"/>
                    <a:pt x="2765" y="888"/>
                  </a:cubicBezTo>
                  <a:cubicBezTo>
                    <a:pt x="2734" y="901"/>
                    <a:pt x="2710" y="922"/>
                    <a:pt x="2687" y="950"/>
                  </a:cubicBezTo>
                  <a:cubicBezTo>
                    <a:pt x="2696" y="952"/>
                    <a:pt x="2701" y="953"/>
                    <a:pt x="2706" y="954"/>
                  </a:cubicBezTo>
                  <a:cubicBezTo>
                    <a:pt x="2756" y="962"/>
                    <a:pt x="2807" y="960"/>
                    <a:pt x="2856" y="952"/>
                  </a:cubicBezTo>
                  <a:cubicBezTo>
                    <a:pt x="2992" y="931"/>
                    <a:pt x="3120" y="888"/>
                    <a:pt x="3238" y="818"/>
                  </a:cubicBezTo>
                  <a:cubicBezTo>
                    <a:pt x="3301" y="780"/>
                    <a:pt x="3365" y="744"/>
                    <a:pt x="3434" y="718"/>
                  </a:cubicBezTo>
                  <a:cubicBezTo>
                    <a:pt x="3440" y="716"/>
                    <a:pt x="3446" y="713"/>
                    <a:pt x="3455" y="709"/>
                  </a:cubicBezTo>
                  <a:cubicBezTo>
                    <a:pt x="3430" y="692"/>
                    <a:pt x="3408" y="677"/>
                    <a:pt x="3385" y="661"/>
                  </a:cubicBezTo>
                  <a:close/>
                  <a:moveTo>
                    <a:pt x="892" y="309"/>
                  </a:moveTo>
                  <a:cubicBezTo>
                    <a:pt x="893" y="308"/>
                    <a:pt x="894" y="306"/>
                    <a:pt x="896" y="305"/>
                  </a:cubicBezTo>
                  <a:cubicBezTo>
                    <a:pt x="890" y="298"/>
                    <a:pt x="886" y="289"/>
                    <a:pt x="880" y="282"/>
                  </a:cubicBezTo>
                  <a:cubicBezTo>
                    <a:pt x="845" y="247"/>
                    <a:pt x="810" y="212"/>
                    <a:pt x="775" y="177"/>
                  </a:cubicBezTo>
                  <a:cubicBezTo>
                    <a:pt x="770" y="171"/>
                    <a:pt x="763" y="167"/>
                    <a:pt x="756" y="163"/>
                  </a:cubicBezTo>
                  <a:cubicBezTo>
                    <a:pt x="721" y="143"/>
                    <a:pt x="685" y="123"/>
                    <a:pt x="649" y="103"/>
                  </a:cubicBezTo>
                  <a:cubicBezTo>
                    <a:pt x="641" y="99"/>
                    <a:pt x="631" y="95"/>
                    <a:pt x="621" y="92"/>
                  </a:cubicBezTo>
                  <a:cubicBezTo>
                    <a:pt x="581" y="80"/>
                    <a:pt x="540" y="69"/>
                    <a:pt x="500" y="58"/>
                  </a:cubicBezTo>
                  <a:cubicBezTo>
                    <a:pt x="431" y="39"/>
                    <a:pt x="362" y="40"/>
                    <a:pt x="292" y="41"/>
                  </a:cubicBezTo>
                  <a:cubicBezTo>
                    <a:pt x="287" y="41"/>
                    <a:pt x="281" y="42"/>
                    <a:pt x="277" y="44"/>
                  </a:cubicBezTo>
                  <a:cubicBezTo>
                    <a:pt x="260" y="53"/>
                    <a:pt x="243" y="62"/>
                    <a:pt x="226" y="71"/>
                  </a:cubicBezTo>
                  <a:cubicBezTo>
                    <a:pt x="280" y="83"/>
                    <a:pt x="334" y="84"/>
                    <a:pt x="389" y="82"/>
                  </a:cubicBezTo>
                  <a:cubicBezTo>
                    <a:pt x="422" y="81"/>
                    <a:pt x="456" y="79"/>
                    <a:pt x="488" y="85"/>
                  </a:cubicBezTo>
                  <a:cubicBezTo>
                    <a:pt x="558" y="97"/>
                    <a:pt x="623" y="125"/>
                    <a:pt x="684" y="162"/>
                  </a:cubicBezTo>
                  <a:cubicBezTo>
                    <a:pt x="703" y="173"/>
                    <a:pt x="719" y="188"/>
                    <a:pt x="735" y="202"/>
                  </a:cubicBezTo>
                  <a:cubicBezTo>
                    <a:pt x="759" y="222"/>
                    <a:pt x="781" y="244"/>
                    <a:pt x="806" y="264"/>
                  </a:cubicBezTo>
                  <a:cubicBezTo>
                    <a:pt x="831" y="284"/>
                    <a:pt x="862" y="295"/>
                    <a:pt x="892" y="309"/>
                  </a:cubicBezTo>
                  <a:close/>
                  <a:moveTo>
                    <a:pt x="1800" y="2465"/>
                  </a:moveTo>
                  <a:cubicBezTo>
                    <a:pt x="1799" y="2465"/>
                    <a:pt x="1797" y="2465"/>
                    <a:pt x="1795" y="2466"/>
                  </a:cubicBezTo>
                  <a:cubicBezTo>
                    <a:pt x="1796" y="2479"/>
                    <a:pt x="1796" y="2493"/>
                    <a:pt x="1798" y="2507"/>
                  </a:cubicBezTo>
                  <a:cubicBezTo>
                    <a:pt x="1802" y="2535"/>
                    <a:pt x="1808" y="2563"/>
                    <a:pt x="1811" y="2591"/>
                  </a:cubicBezTo>
                  <a:cubicBezTo>
                    <a:pt x="1814" y="2618"/>
                    <a:pt x="1822" y="2643"/>
                    <a:pt x="1835" y="2667"/>
                  </a:cubicBezTo>
                  <a:cubicBezTo>
                    <a:pt x="1843" y="2683"/>
                    <a:pt x="1850" y="2700"/>
                    <a:pt x="1858" y="2717"/>
                  </a:cubicBezTo>
                  <a:cubicBezTo>
                    <a:pt x="1871" y="2746"/>
                    <a:pt x="1885" y="2776"/>
                    <a:pt x="1899" y="2805"/>
                  </a:cubicBezTo>
                  <a:cubicBezTo>
                    <a:pt x="1912" y="2832"/>
                    <a:pt x="1925" y="2858"/>
                    <a:pt x="1938" y="2883"/>
                  </a:cubicBezTo>
                  <a:cubicBezTo>
                    <a:pt x="1947" y="2901"/>
                    <a:pt x="1955" y="2920"/>
                    <a:pt x="1968" y="2934"/>
                  </a:cubicBezTo>
                  <a:cubicBezTo>
                    <a:pt x="1998" y="2966"/>
                    <a:pt x="2029" y="2996"/>
                    <a:pt x="2061" y="3025"/>
                  </a:cubicBezTo>
                  <a:cubicBezTo>
                    <a:pt x="2074" y="3037"/>
                    <a:pt x="2089" y="3044"/>
                    <a:pt x="2108" y="3049"/>
                  </a:cubicBezTo>
                  <a:cubicBezTo>
                    <a:pt x="2089" y="3026"/>
                    <a:pt x="2071" y="3006"/>
                    <a:pt x="2055" y="2985"/>
                  </a:cubicBezTo>
                  <a:cubicBezTo>
                    <a:pt x="1996" y="2906"/>
                    <a:pt x="1946" y="2822"/>
                    <a:pt x="1909" y="2730"/>
                  </a:cubicBezTo>
                  <a:cubicBezTo>
                    <a:pt x="1892" y="2688"/>
                    <a:pt x="1873" y="2646"/>
                    <a:pt x="1856" y="2604"/>
                  </a:cubicBezTo>
                  <a:cubicBezTo>
                    <a:pt x="1839" y="2563"/>
                    <a:pt x="1823" y="2521"/>
                    <a:pt x="1807" y="2480"/>
                  </a:cubicBezTo>
                  <a:cubicBezTo>
                    <a:pt x="1805" y="2475"/>
                    <a:pt x="1802" y="2470"/>
                    <a:pt x="1800" y="2465"/>
                  </a:cubicBezTo>
                  <a:close/>
                  <a:moveTo>
                    <a:pt x="710" y="120"/>
                  </a:moveTo>
                  <a:cubicBezTo>
                    <a:pt x="709" y="121"/>
                    <a:pt x="708" y="122"/>
                    <a:pt x="708" y="123"/>
                  </a:cubicBezTo>
                  <a:cubicBezTo>
                    <a:pt x="709" y="124"/>
                    <a:pt x="711" y="126"/>
                    <a:pt x="713" y="127"/>
                  </a:cubicBezTo>
                  <a:cubicBezTo>
                    <a:pt x="718" y="130"/>
                    <a:pt x="723" y="132"/>
                    <a:pt x="728" y="135"/>
                  </a:cubicBezTo>
                  <a:cubicBezTo>
                    <a:pt x="798" y="167"/>
                    <a:pt x="846" y="224"/>
                    <a:pt x="895" y="279"/>
                  </a:cubicBezTo>
                  <a:cubicBezTo>
                    <a:pt x="908" y="316"/>
                    <a:pt x="939" y="333"/>
                    <a:pt x="973" y="345"/>
                  </a:cubicBezTo>
                  <a:cubicBezTo>
                    <a:pt x="980" y="348"/>
                    <a:pt x="987" y="353"/>
                    <a:pt x="994" y="356"/>
                  </a:cubicBezTo>
                  <a:cubicBezTo>
                    <a:pt x="1009" y="363"/>
                    <a:pt x="1015" y="362"/>
                    <a:pt x="1025" y="351"/>
                  </a:cubicBezTo>
                  <a:cubicBezTo>
                    <a:pt x="1035" y="339"/>
                    <a:pt x="1044" y="327"/>
                    <a:pt x="1053" y="316"/>
                  </a:cubicBezTo>
                  <a:cubicBezTo>
                    <a:pt x="1034" y="299"/>
                    <a:pt x="1014" y="282"/>
                    <a:pt x="998" y="264"/>
                  </a:cubicBezTo>
                  <a:cubicBezTo>
                    <a:pt x="964" y="227"/>
                    <a:pt x="923" y="205"/>
                    <a:pt x="876" y="190"/>
                  </a:cubicBezTo>
                  <a:cubicBezTo>
                    <a:pt x="847" y="181"/>
                    <a:pt x="819" y="168"/>
                    <a:pt x="791" y="156"/>
                  </a:cubicBezTo>
                  <a:cubicBezTo>
                    <a:pt x="764" y="144"/>
                    <a:pt x="737" y="132"/>
                    <a:pt x="710" y="120"/>
                  </a:cubicBezTo>
                  <a:close/>
                  <a:moveTo>
                    <a:pt x="2193" y="1151"/>
                  </a:moveTo>
                  <a:cubicBezTo>
                    <a:pt x="2252" y="1177"/>
                    <a:pt x="2310" y="1176"/>
                    <a:pt x="2369" y="1173"/>
                  </a:cubicBezTo>
                  <a:cubicBezTo>
                    <a:pt x="2427" y="1169"/>
                    <a:pt x="2483" y="1154"/>
                    <a:pt x="2543" y="1136"/>
                  </a:cubicBezTo>
                  <a:cubicBezTo>
                    <a:pt x="2500" y="1118"/>
                    <a:pt x="2462" y="1102"/>
                    <a:pt x="2424" y="1086"/>
                  </a:cubicBezTo>
                  <a:cubicBezTo>
                    <a:pt x="2413" y="1081"/>
                    <a:pt x="2403" y="1080"/>
                    <a:pt x="2391" y="1084"/>
                  </a:cubicBezTo>
                  <a:cubicBezTo>
                    <a:pt x="2330" y="1105"/>
                    <a:pt x="2268" y="1125"/>
                    <a:pt x="2207" y="1145"/>
                  </a:cubicBezTo>
                  <a:cubicBezTo>
                    <a:pt x="2203" y="1146"/>
                    <a:pt x="2199" y="1148"/>
                    <a:pt x="2193" y="1151"/>
                  </a:cubicBezTo>
                  <a:close/>
                  <a:moveTo>
                    <a:pt x="2066" y="1221"/>
                  </a:moveTo>
                  <a:cubicBezTo>
                    <a:pt x="2075" y="1212"/>
                    <a:pt x="2082" y="1217"/>
                    <a:pt x="2089" y="1219"/>
                  </a:cubicBezTo>
                  <a:cubicBezTo>
                    <a:pt x="2119" y="1231"/>
                    <a:pt x="2149" y="1238"/>
                    <a:pt x="2180" y="1240"/>
                  </a:cubicBezTo>
                  <a:cubicBezTo>
                    <a:pt x="2200" y="1242"/>
                    <a:pt x="2220" y="1242"/>
                    <a:pt x="2241" y="1241"/>
                  </a:cubicBezTo>
                  <a:cubicBezTo>
                    <a:pt x="2239" y="1237"/>
                    <a:pt x="2239" y="1235"/>
                    <a:pt x="2238" y="1235"/>
                  </a:cubicBezTo>
                  <a:cubicBezTo>
                    <a:pt x="2209" y="1214"/>
                    <a:pt x="2181" y="1192"/>
                    <a:pt x="2152" y="1172"/>
                  </a:cubicBezTo>
                  <a:cubicBezTo>
                    <a:pt x="2148" y="1169"/>
                    <a:pt x="2140" y="1169"/>
                    <a:pt x="2136" y="1171"/>
                  </a:cubicBezTo>
                  <a:cubicBezTo>
                    <a:pt x="2104" y="1183"/>
                    <a:pt x="2074" y="1198"/>
                    <a:pt x="2050" y="1222"/>
                  </a:cubicBezTo>
                  <a:cubicBezTo>
                    <a:pt x="2031" y="1240"/>
                    <a:pt x="2009" y="1254"/>
                    <a:pt x="1984" y="1264"/>
                  </a:cubicBezTo>
                  <a:cubicBezTo>
                    <a:pt x="1973" y="1268"/>
                    <a:pt x="1963" y="1275"/>
                    <a:pt x="1950" y="1283"/>
                  </a:cubicBezTo>
                  <a:cubicBezTo>
                    <a:pt x="1966" y="1290"/>
                    <a:pt x="1978" y="1296"/>
                    <a:pt x="1989" y="1302"/>
                  </a:cubicBezTo>
                  <a:cubicBezTo>
                    <a:pt x="2001" y="1308"/>
                    <a:pt x="2012" y="1316"/>
                    <a:pt x="2024" y="1323"/>
                  </a:cubicBezTo>
                  <a:cubicBezTo>
                    <a:pt x="2025" y="1319"/>
                    <a:pt x="2026" y="1318"/>
                    <a:pt x="2026" y="1316"/>
                  </a:cubicBezTo>
                  <a:cubicBezTo>
                    <a:pt x="2022" y="1290"/>
                    <a:pt x="2029" y="1286"/>
                    <a:pt x="2050" y="1286"/>
                  </a:cubicBezTo>
                  <a:cubicBezTo>
                    <a:pt x="2054" y="1286"/>
                    <a:pt x="2058" y="1284"/>
                    <a:pt x="2062" y="1282"/>
                  </a:cubicBezTo>
                  <a:cubicBezTo>
                    <a:pt x="2080" y="1274"/>
                    <a:pt x="2097" y="1275"/>
                    <a:pt x="2115" y="1282"/>
                  </a:cubicBezTo>
                  <a:cubicBezTo>
                    <a:pt x="2120" y="1283"/>
                    <a:pt x="2124" y="1284"/>
                    <a:pt x="2133" y="1287"/>
                  </a:cubicBezTo>
                  <a:cubicBezTo>
                    <a:pt x="2112" y="1260"/>
                    <a:pt x="2084" y="1246"/>
                    <a:pt x="2066" y="1221"/>
                  </a:cubicBezTo>
                  <a:close/>
                  <a:moveTo>
                    <a:pt x="1521" y="1238"/>
                  </a:moveTo>
                  <a:cubicBezTo>
                    <a:pt x="1504" y="1194"/>
                    <a:pt x="1480" y="1154"/>
                    <a:pt x="1454" y="1116"/>
                  </a:cubicBezTo>
                  <a:cubicBezTo>
                    <a:pt x="1412" y="1054"/>
                    <a:pt x="1368" y="993"/>
                    <a:pt x="1335" y="926"/>
                  </a:cubicBezTo>
                  <a:cubicBezTo>
                    <a:pt x="1286" y="828"/>
                    <a:pt x="1223" y="739"/>
                    <a:pt x="1154" y="654"/>
                  </a:cubicBezTo>
                  <a:cubicBezTo>
                    <a:pt x="1151" y="650"/>
                    <a:pt x="1147" y="647"/>
                    <a:pt x="1144" y="643"/>
                  </a:cubicBezTo>
                  <a:cubicBezTo>
                    <a:pt x="1261" y="847"/>
                    <a:pt x="1386" y="1046"/>
                    <a:pt x="1521" y="1238"/>
                  </a:cubicBezTo>
                  <a:close/>
                  <a:moveTo>
                    <a:pt x="1623" y="775"/>
                  </a:moveTo>
                  <a:cubicBezTo>
                    <a:pt x="1718" y="746"/>
                    <a:pt x="1809" y="714"/>
                    <a:pt x="1895" y="670"/>
                  </a:cubicBezTo>
                  <a:cubicBezTo>
                    <a:pt x="1845" y="664"/>
                    <a:pt x="1795" y="655"/>
                    <a:pt x="1749" y="686"/>
                  </a:cubicBezTo>
                  <a:cubicBezTo>
                    <a:pt x="1712" y="710"/>
                    <a:pt x="1672" y="728"/>
                    <a:pt x="1631" y="741"/>
                  </a:cubicBezTo>
                  <a:cubicBezTo>
                    <a:pt x="1627" y="742"/>
                    <a:pt x="1624" y="744"/>
                    <a:pt x="1620" y="746"/>
                  </a:cubicBezTo>
                  <a:cubicBezTo>
                    <a:pt x="1621" y="756"/>
                    <a:pt x="1622" y="766"/>
                    <a:pt x="1623" y="775"/>
                  </a:cubicBezTo>
                  <a:close/>
                  <a:moveTo>
                    <a:pt x="3390" y="562"/>
                  </a:moveTo>
                  <a:cubicBezTo>
                    <a:pt x="3390" y="560"/>
                    <a:pt x="3391" y="557"/>
                    <a:pt x="3391" y="555"/>
                  </a:cubicBezTo>
                  <a:cubicBezTo>
                    <a:pt x="3311" y="521"/>
                    <a:pt x="3231" y="490"/>
                    <a:pt x="3145" y="465"/>
                  </a:cubicBezTo>
                  <a:cubicBezTo>
                    <a:pt x="3147" y="468"/>
                    <a:pt x="3148" y="470"/>
                    <a:pt x="3149" y="471"/>
                  </a:cubicBezTo>
                  <a:cubicBezTo>
                    <a:pt x="3188" y="499"/>
                    <a:pt x="3228" y="528"/>
                    <a:pt x="3267" y="556"/>
                  </a:cubicBezTo>
                  <a:cubicBezTo>
                    <a:pt x="3272" y="559"/>
                    <a:pt x="3278" y="562"/>
                    <a:pt x="3283" y="562"/>
                  </a:cubicBezTo>
                  <a:cubicBezTo>
                    <a:pt x="3319" y="562"/>
                    <a:pt x="3354" y="562"/>
                    <a:pt x="3390" y="562"/>
                  </a:cubicBezTo>
                  <a:close/>
                  <a:moveTo>
                    <a:pt x="435" y="22"/>
                  </a:moveTo>
                  <a:cubicBezTo>
                    <a:pt x="503" y="33"/>
                    <a:pt x="563" y="70"/>
                    <a:pt x="632" y="77"/>
                  </a:cubicBezTo>
                  <a:cubicBezTo>
                    <a:pt x="640" y="78"/>
                    <a:pt x="647" y="81"/>
                    <a:pt x="655" y="84"/>
                  </a:cubicBezTo>
                  <a:cubicBezTo>
                    <a:pt x="704" y="105"/>
                    <a:pt x="754" y="126"/>
                    <a:pt x="803" y="146"/>
                  </a:cubicBezTo>
                  <a:cubicBezTo>
                    <a:pt x="814" y="151"/>
                    <a:pt x="824" y="155"/>
                    <a:pt x="834" y="160"/>
                  </a:cubicBezTo>
                  <a:cubicBezTo>
                    <a:pt x="835" y="158"/>
                    <a:pt x="836" y="157"/>
                    <a:pt x="837" y="155"/>
                  </a:cubicBezTo>
                  <a:cubicBezTo>
                    <a:pt x="819" y="145"/>
                    <a:pt x="801" y="134"/>
                    <a:pt x="782" y="125"/>
                  </a:cubicBezTo>
                  <a:cubicBezTo>
                    <a:pt x="765" y="116"/>
                    <a:pt x="746" y="110"/>
                    <a:pt x="729" y="101"/>
                  </a:cubicBezTo>
                  <a:cubicBezTo>
                    <a:pt x="665" y="67"/>
                    <a:pt x="598" y="45"/>
                    <a:pt x="528" y="30"/>
                  </a:cubicBezTo>
                  <a:cubicBezTo>
                    <a:pt x="498" y="24"/>
                    <a:pt x="467" y="16"/>
                    <a:pt x="435" y="22"/>
                  </a:cubicBezTo>
                  <a:close/>
                  <a:moveTo>
                    <a:pt x="1745" y="2252"/>
                  </a:moveTo>
                  <a:cubicBezTo>
                    <a:pt x="1733" y="2184"/>
                    <a:pt x="1721" y="2113"/>
                    <a:pt x="1709" y="2041"/>
                  </a:cubicBezTo>
                  <a:cubicBezTo>
                    <a:pt x="1689" y="2037"/>
                    <a:pt x="1668" y="2033"/>
                    <a:pt x="1644" y="2029"/>
                  </a:cubicBezTo>
                  <a:cubicBezTo>
                    <a:pt x="1665" y="2067"/>
                    <a:pt x="1687" y="2101"/>
                    <a:pt x="1703" y="2138"/>
                  </a:cubicBezTo>
                  <a:cubicBezTo>
                    <a:pt x="1720" y="2175"/>
                    <a:pt x="1732" y="2215"/>
                    <a:pt x="1745" y="2252"/>
                  </a:cubicBezTo>
                  <a:close/>
                  <a:moveTo>
                    <a:pt x="1629" y="895"/>
                  </a:moveTo>
                  <a:cubicBezTo>
                    <a:pt x="1626" y="894"/>
                    <a:pt x="1624" y="893"/>
                    <a:pt x="1621" y="893"/>
                  </a:cubicBezTo>
                  <a:cubicBezTo>
                    <a:pt x="1614" y="893"/>
                    <a:pt x="1607" y="892"/>
                    <a:pt x="1599" y="893"/>
                  </a:cubicBezTo>
                  <a:cubicBezTo>
                    <a:pt x="1576" y="893"/>
                    <a:pt x="1571" y="902"/>
                    <a:pt x="1582" y="923"/>
                  </a:cubicBezTo>
                  <a:cubicBezTo>
                    <a:pt x="1585" y="927"/>
                    <a:pt x="1589" y="930"/>
                    <a:pt x="1594" y="936"/>
                  </a:cubicBezTo>
                  <a:cubicBezTo>
                    <a:pt x="1606" y="922"/>
                    <a:pt x="1617" y="909"/>
                    <a:pt x="1629" y="895"/>
                  </a:cubicBezTo>
                  <a:close/>
                  <a:moveTo>
                    <a:pt x="1842" y="1316"/>
                  </a:moveTo>
                  <a:cubicBezTo>
                    <a:pt x="1850" y="1360"/>
                    <a:pt x="1867" y="1400"/>
                    <a:pt x="1889" y="1439"/>
                  </a:cubicBezTo>
                  <a:cubicBezTo>
                    <a:pt x="1881" y="1395"/>
                    <a:pt x="1867" y="1353"/>
                    <a:pt x="1842" y="1316"/>
                  </a:cubicBezTo>
                  <a:close/>
                  <a:moveTo>
                    <a:pt x="1104" y="343"/>
                  </a:moveTo>
                  <a:cubicBezTo>
                    <a:pt x="1109" y="367"/>
                    <a:pt x="1123" y="373"/>
                    <a:pt x="1148" y="361"/>
                  </a:cubicBezTo>
                  <a:cubicBezTo>
                    <a:pt x="1147" y="339"/>
                    <a:pt x="1145" y="337"/>
                    <a:pt x="1132" y="328"/>
                  </a:cubicBezTo>
                  <a:cubicBezTo>
                    <a:pt x="1122" y="333"/>
                    <a:pt x="1114" y="337"/>
                    <a:pt x="1104" y="343"/>
                  </a:cubicBezTo>
                  <a:close/>
                  <a:moveTo>
                    <a:pt x="2160" y="948"/>
                  </a:moveTo>
                  <a:cubicBezTo>
                    <a:pt x="2192" y="957"/>
                    <a:pt x="2223" y="970"/>
                    <a:pt x="2259" y="977"/>
                  </a:cubicBezTo>
                  <a:cubicBezTo>
                    <a:pt x="2230" y="943"/>
                    <a:pt x="2197" y="940"/>
                    <a:pt x="2160" y="948"/>
                  </a:cubicBezTo>
                  <a:close/>
                  <a:moveTo>
                    <a:pt x="170" y="58"/>
                  </a:moveTo>
                  <a:cubicBezTo>
                    <a:pt x="199" y="56"/>
                    <a:pt x="228" y="58"/>
                    <a:pt x="254" y="42"/>
                  </a:cubicBezTo>
                  <a:cubicBezTo>
                    <a:pt x="225" y="42"/>
                    <a:pt x="197" y="46"/>
                    <a:pt x="170" y="58"/>
                  </a:cubicBezTo>
                  <a:close/>
                  <a:moveTo>
                    <a:pt x="1899" y="1276"/>
                  </a:moveTo>
                  <a:cubicBezTo>
                    <a:pt x="1896" y="1288"/>
                    <a:pt x="1902" y="1290"/>
                    <a:pt x="1910" y="1289"/>
                  </a:cubicBezTo>
                  <a:cubicBezTo>
                    <a:pt x="1911" y="1288"/>
                    <a:pt x="1913" y="1286"/>
                    <a:pt x="1915" y="1285"/>
                  </a:cubicBezTo>
                  <a:cubicBezTo>
                    <a:pt x="1912" y="1283"/>
                    <a:pt x="1911" y="1281"/>
                    <a:pt x="1909" y="1280"/>
                  </a:cubicBezTo>
                  <a:cubicBezTo>
                    <a:pt x="1907" y="1279"/>
                    <a:pt x="1904" y="1278"/>
                    <a:pt x="1899" y="1276"/>
                  </a:cubicBezTo>
                  <a:close/>
                  <a:moveTo>
                    <a:pt x="998" y="424"/>
                  </a:moveTo>
                  <a:cubicBezTo>
                    <a:pt x="998" y="406"/>
                    <a:pt x="998" y="406"/>
                    <a:pt x="986" y="396"/>
                  </a:cubicBezTo>
                  <a:cubicBezTo>
                    <a:pt x="991" y="407"/>
                    <a:pt x="994" y="415"/>
                    <a:pt x="998" y="424"/>
                  </a:cubicBezTo>
                  <a:close/>
                  <a:moveTo>
                    <a:pt x="957" y="383"/>
                  </a:moveTo>
                  <a:cubicBezTo>
                    <a:pt x="955" y="372"/>
                    <a:pt x="955" y="372"/>
                    <a:pt x="944" y="362"/>
                  </a:cubicBezTo>
                  <a:cubicBezTo>
                    <a:pt x="950" y="372"/>
                    <a:pt x="954" y="378"/>
                    <a:pt x="957" y="383"/>
                  </a:cubicBezTo>
                  <a:close/>
                  <a:moveTo>
                    <a:pt x="368" y="32"/>
                  </a:moveTo>
                  <a:cubicBezTo>
                    <a:pt x="368" y="32"/>
                    <a:pt x="368" y="31"/>
                    <a:pt x="368" y="31"/>
                  </a:cubicBezTo>
                  <a:cubicBezTo>
                    <a:pt x="361" y="31"/>
                    <a:pt x="354" y="31"/>
                    <a:pt x="348" y="31"/>
                  </a:cubicBezTo>
                  <a:cubicBezTo>
                    <a:pt x="348" y="31"/>
                    <a:pt x="348" y="32"/>
                    <a:pt x="348" y="32"/>
                  </a:cubicBezTo>
                  <a:cubicBezTo>
                    <a:pt x="355" y="32"/>
                    <a:pt x="362" y="32"/>
                    <a:pt x="368" y="32"/>
                  </a:cubicBezTo>
                  <a:close/>
                  <a:moveTo>
                    <a:pt x="409" y="36"/>
                  </a:moveTo>
                  <a:cubicBezTo>
                    <a:pt x="409" y="35"/>
                    <a:pt x="408" y="35"/>
                    <a:pt x="408" y="35"/>
                  </a:cubicBezTo>
                  <a:cubicBezTo>
                    <a:pt x="403" y="35"/>
                    <a:pt x="399" y="35"/>
                    <a:pt x="394" y="35"/>
                  </a:cubicBezTo>
                  <a:cubicBezTo>
                    <a:pt x="394" y="35"/>
                    <a:pt x="394" y="35"/>
                    <a:pt x="394" y="36"/>
                  </a:cubicBezTo>
                  <a:cubicBezTo>
                    <a:pt x="399" y="36"/>
                    <a:pt x="404" y="36"/>
                    <a:pt x="409" y="36"/>
                  </a:cubicBezTo>
                  <a:close/>
                </a:path>
              </a:pathLst>
            </a:custGeom>
            <a:solidFill>
              <a:srgbClr val="3B24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cs typeface="+mn-ea"/>
                <a:sym typeface="+mn-lt"/>
              </a:endParaRPr>
            </a:p>
          </p:txBody>
        </p:sp>
      </p:grpSp>
      <p:sp>
        <p:nvSpPr>
          <p:cNvPr id="18" name="Freeform 6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<a:extLst>
              <a:ext uri="{FF2B5EF4-FFF2-40B4-BE49-F238E27FC236}">
                <a16:creationId xmlns:a16="http://schemas.microsoft.com/office/drawing/2014/main" id="{9F4D61DF-4B1E-45F9-A596-36316DB1E13B}"/>
              </a:ext>
            </a:extLst>
          </p:cNvPr>
          <p:cNvSpPr>
            <a:spLocks/>
          </p:cNvSpPr>
          <p:nvPr/>
        </p:nvSpPr>
        <p:spPr bwMode="auto">
          <a:xfrm>
            <a:off x="2825084" y="2363725"/>
            <a:ext cx="1874525" cy="3324748"/>
          </a:xfrm>
          <a:custGeom>
            <a:avLst/>
            <a:gdLst>
              <a:gd name="T0" fmla="*/ 87 w 290"/>
              <a:gd name="T1" fmla="*/ 64 h 562"/>
              <a:gd name="T2" fmla="*/ 80 w 290"/>
              <a:gd name="T3" fmla="*/ 70 h 562"/>
              <a:gd name="T4" fmla="*/ 79 w 290"/>
              <a:gd name="T5" fmla="*/ 57 h 562"/>
              <a:gd name="T6" fmla="*/ 42 w 290"/>
              <a:gd name="T7" fmla="*/ 27 h 562"/>
              <a:gd name="T8" fmla="*/ 35 w 290"/>
              <a:gd name="T9" fmla="*/ 39 h 562"/>
              <a:gd name="T10" fmla="*/ 32 w 290"/>
              <a:gd name="T11" fmla="*/ 23 h 562"/>
              <a:gd name="T12" fmla="*/ 12 w 290"/>
              <a:gd name="T13" fmla="*/ 19 h 562"/>
              <a:gd name="T14" fmla="*/ 9 w 290"/>
              <a:gd name="T15" fmla="*/ 1 h 562"/>
              <a:gd name="T16" fmla="*/ 14 w 290"/>
              <a:gd name="T17" fmla="*/ 15 h 562"/>
              <a:gd name="T18" fmla="*/ 56 w 290"/>
              <a:gd name="T19" fmla="*/ 30 h 562"/>
              <a:gd name="T20" fmla="*/ 65 w 290"/>
              <a:gd name="T21" fmla="*/ 24 h 562"/>
              <a:gd name="T22" fmla="*/ 68 w 290"/>
              <a:gd name="T23" fmla="*/ 37 h 562"/>
              <a:gd name="T24" fmla="*/ 103 w 290"/>
              <a:gd name="T25" fmla="*/ 85 h 562"/>
              <a:gd name="T26" fmla="*/ 124 w 290"/>
              <a:gd name="T27" fmla="*/ 60 h 562"/>
              <a:gd name="T28" fmla="*/ 129 w 290"/>
              <a:gd name="T29" fmla="*/ 65 h 562"/>
              <a:gd name="T30" fmla="*/ 108 w 290"/>
              <a:gd name="T31" fmla="*/ 93 h 562"/>
              <a:gd name="T32" fmla="*/ 110 w 290"/>
              <a:gd name="T33" fmla="*/ 130 h 562"/>
              <a:gd name="T34" fmla="*/ 108 w 290"/>
              <a:gd name="T35" fmla="*/ 172 h 562"/>
              <a:gd name="T36" fmla="*/ 134 w 290"/>
              <a:gd name="T37" fmla="*/ 157 h 562"/>
              <a:gd name="T38" fmla="*/ 157 w 290"/>
              <a:gd name="T39" fmla="*/ 155 h 562"/>
              <a:gd name="T40" fmla="*/ 160 w 290"/>
              <a:gd name="T41" fmla="*/ 161 h 562"/>
              <a:gd name="T42" fmla="*/ 113 w 290"/>
              <a:gd name="T43" fmla="*/ 182 h 562"/>
              <a:gd name="T44" fmla="*/ 106 w 290"/>
              <a:gd name="T45" fmla="*/ 185 h 562"/>
              <a:gd name="T46" fmla="*/ 101 w 290"/>
              <a:gd name="T47" fmla="*/ 223 h 562"/>
              <a:gd name="T48" fmla="*/ 101 w 290"/>
              <a:gd name="T49" fmla="*/ 253 h 562"/>
              <a:gd name="T50" fmla="*/ 124 w 290"/>
              <a:gd name="T51" fmla="*/ 234 h 562"/>
              <a:gd name="T52" fmla="*/ 160 w 290"/>
              <a:gd name="T53" fmla="*/ 234 h 562"/>
              <a:gd name="T54" fmla="*/ 153 w 290"/>
              <a:gd name="T55" fmla="*/ 246 h 562"/>
              <a:gd name="T56" fmla="*/ 103 w 290"/>
              <a:gd name="T57" fmla="*/ 263 h 562"/>
              <a:gd name="T58" fmla="*/ 108 w 290"/>
              <a:gd name="T59" fmla="*/ 293 h 562"/>
              <a:gd name="T60" fmla="*/ 156 w 290"/>
              <a:gd name="T61" fmla="*/ 375 h 562"/>
              <a:gd name="T62" fmla="*/ 222 w 290"/>
              <a:gd name="T63" fmla="*/ 444 h 562"/>
              <a:gd name="T64" fmla="*/ 279 w 290"/>
              <a:gd name="T65" fmla="*/ 513 h 562"/>
              <a:gd name="T66" fmla="*/ 290 w 290"/>
              <a:gd name="T67" fmla="*/ 560 h 562"/>
              <a:gd name="T68" fmla="*/ 287 w 290"/>
              <a:gd name="T69" fmla="*/ 562 h 562"/>
              <a:gd name="T70" fmla="*/ 280 w 290"/>
              <a:gd name="T71" fmla="*/ 525 h 562"/>
              <a:gd name="T72" fmla="*/ 221 w 290"/>
              <a:gd name="T73" fmla="*/ 448 h 562"/>
              <a:gd name="T74" fmla="*/ 136 w 290"/>
              <a:gd name="T75" fmla="*/ 355 h 562"/>
              <a:gd name="T76" fmla="*/ 110 w 290"/>
              <a:gd name="T77" fmla="*/ 315 h 562"/>
              <a:gd name="T78" fmla="*/ 55 w 290"/>
              <a:gd name="T79" fmla="*/ 318 h 562"/>
              <a:gd name="T80" fmla="*/ 43 w 290"/>
              <a:gd name="T81" fmla="*/ 311 h 562"/>
              <a:gd name="T82" fmla="*/ 61 w 290"/>
              <a:gd name="T83" fmla="*/ 301 h 562"/>
              <a:gd name="T84" fmla="*/ 105 w 290"/>
              <a:gd name="T85" fmla="*/ 304 h 562"/>
              <a:gd name="T86" fmla="*/ 107 w 290"/>
              <a:gd name="T87" fmla="*/ 301 h 562"/>
              <a:gd name="T88" fmla="*/ 97 w 290"/>
              <a:gd name="T89" fmla="*/ 232 h 562"/>
              <a:gd name="T90" fmla="*/ 96 w 290"/>
              <a:gd name="T91" fmla="*/ 221 h 562"/>
              <a:gd name="T92" fmla="*/ 51 w 290"/>
              <a:gd name="T93" fmla="*/ 198 h 562"/>
              <a:gd name="T94" fmla="*/ 36 w 290"/>
              <a:gd name="T95" fmla="*/ 180 h 562"/>
              <a:gd name="T96" fmla="*/ 62 w 290"/>
              <a:gd name="T97" fmla="*/ 178 h 562"/>
              <a:gd name="T98" fmla="*/ 99 w 290"/>
              <a:gd name="T99" fmla="*/ 206 h 562"/>
              <a:gd name="T100" fmla="*/ 100 w 290"/>
              <a:gd name="T101" fmla="*/ 204 h 562"/>
              <a:gd name="T102" fmla="*/ 107 w 290"/>
              <a:gd name="T103" fmla="*/ 140 h 562"/>
              <a:gd name="T104" fmla="*/ 75 w 290"/>
              <a:gd name="T105" fmla="*/ 129 h 562"/>
              <a:gd name="T106" fmla="*/ 60 w 290"/>
              <a:gd name="T107" fmla="*/ 115 h 562"/>
              <a:gd name="T108" fmla="*/ 92 w 290"/>
              <a:gd name="T109" fmla="*/ 116 h 562"/>
              <a:gd name="T110" fmla="*/ 107 w 290"/>
              <a:gd name="T111" fmla="*/ 125 h 5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290" h="562">
                <a:moveTo>
                  <a:pt x="107" y="125"/>
                </a:moveTo>
                <a:cubicBezTo>
                  <a:pt x="106" y="103"/>
                  <a:pt x="100" y="83"/>
                  <a:pt x="87" y="64"/>
                </a:cubicBezTo>
                <a:cubicBezTo>
                  <a:pt x="87" y="65"/>
                  <a:pt x="86" y="66"/>
                  <a:pt x="86" y="67"/>
                </a:cubicBezTo>
                <a:cubicBezTo>
                  <a:pt x="84" y="69"/>
                  <a:pt x="82" y="70"/>
                  <a:pt x="80" y="70"/>
                </a:cubicBezTo>
                <a:cubicBezTo>
                  <a:pt x="75" y="71"/>
                  <a:pt x="72" y="66"/>
                  <a:pt x="74" y="62"/>
                </a:cubicBezTo>
                <a:cubicBezTo>
                  <a:pt x="75" y="60"/>
                  <a:pt x="77" y="58"/>
                  <a:pt x="79" y="57"/>
                </a:cubicBezTo>
                <a:cubicBezTo>
                  <a:pt x="80" y="57"/>
                  <a:pt x="81" y="57"/>
                  <a:pt x="81" y="56"/>
                </a:cubicBezTo>
                <a:cubicBezTo>
                  <a:pt x="71" y="43"/>
                  <a:pt x="58" y="34"/>
                  <a:pt x="42" y="27"/>
                </a:cubicBezTo>
                <a:cubicBezTo>
                  <a:pt x="43" y="29"/>
                  <a:pt x="43" y="31"/>
                  <a:pt x="43" y="33"/>
                </a:cubicBezTo>
                <a:cubicBezTo>
                  <a:pt x="42" y="37"/>
                  <a:pt x="39" y="40"/>
                  <a:pt x="35" y="39"/>
                </a:cubicBezTo>
                <a:cubicBezTo>
                  <a:pt x="31" y="39"/>
                  <a:pt x="28" y="35"/>
                  <a:pt x="28" y="30"/>
                </a:cubicBezTo>
                <a:cubicBezTo>
                  <a:pt x="29" y="28"/>
                  <a:pt x="30" y="25"/>
                  <a:pt x="32" y="23"/>
                </a:cubicBezTo>
                <a:cubicBezTo>
                  <a:pt x="32" y="22"/>
                  <a:pt x="31" y="22"/>
                  <a:pt x="30" y="22"/>
                </a:cubicBezTo>
                <a:cubicBezTo>
                  <a:pt x="24" y="20"/>
                  <a:pt x="18" y="19"/>
                  <a:pt x="12" y="19"/>
                </a:cubicBezTo>
                <a:cubicBezTo>
                  <a:pt x="6" y="18"/>
                  <a:pt x="0" y="11"/>
                  <a:pt x="3" y="4"/>
                </a:cubicBezTo>
                <a:cubicBezTo>
                  <a:pt x="4" y="1"/>
                  <a:pt x="6" y="0"/>
                  <a:pt x="9" y="1"/>
                </a:cubicBezTo>
                <a:cubicBezTo>
                  <a:pt x="11" y="1"/>
                  <a:pt x="13" y="3"/>
                  <a:pt x="14" y="5"/>
                </a:cubicBezTo>
                <a:cubicBezTo>
                  <a:pt x="16" y="8"/>
                  <a:pt x="16" y="12"/>
                  <a:pt x="14" y="15"/>
                </a:cubicBezTo>
                <a:cubicBezTo>
                  <a:pt x="15" y="15"/>
                  <a:pt x="15" y="16"/>
                  <a:pt x="15" y="16"/>
                </a:cubicBezTo>
                <a:cubicBezTo>
                  <a:pt x="30" y="17"/>
                  <a:pt x="44" y="23"/>
                  <a:pt x="56" y="30"/>
                </a:cubicBezTo>
                <a:cubicBezTo>
                  <a:pt x="59" y="32"/>
                  <a:pt x="59" y="32"/>
                  <a:pt x="60" y="29"/>
                </a:cubicBezTo>
                <a:cubicBezTo>
                  <a:pt x="61" y="26"/>
                  <a:pt x="62" y="25"/>
                  <a:pt x="65" y="24"/>
                </a:cubicBezTo>
                <a:cubicBezTo>
                  <a:pt x="67" y="24"/>
                  <a:pt x="68" y="26"/>
                  <a:pt x="70" y="28"/>
                </a:cubicBezTo>
                <a:cubicBezTo>
                  <a:pt x="71" y="31"/>
                  <a:pt x="71" y="34"/>
                  <a:pt x="68" y="37"/>
                </a:cubicBezTo>
                <a:cubicBezTo>
                  <a:pt x="68" y="37"/>
                  <a:pt x="68" y="37"/>
                  <a:pt x="68" y="38"/>
                </a:cubicBezTo>
                <a:cubicBezTo>
                  <a:pt x="83" y="51"/>
                  <a:pt x="95" y="67"/>
                  <a:pt x="103" y="85"/>
                </a:cubicBezTo>
                <a:cubicBezTo>
                  <a:pt x="104" y="82"/>
                  <a:pt x="105" y="79"/>
                  <a:pt x="106" y="77"/>
                </a:cubicBezTo>
                <a:cubicBezTo>
                  <a:pt x="109" y="69"/>
                  <a:pt x="116" y="63"/>
                  <a:pt x="124" y="60"/>
                </a:cubicBezTo>
                <a:cubicBezTo>
                  <a:pt x="125" y="60"/>
                  <a:pt x="127" y="59"/>
                  <a:pt x="128" y="60"/>
                </a:cubicBezTo>
                <a:cubicBezTo>
                  <a:pt x="130" y="62"/>
                  <a:pt x="129" y="63"/>
                  <a:pt x="129" y="65"/>
                </a:cubicBezTo>
                <a:cubicBezTo>
                  <a:pt x="126" y="71"/>
                  <a:pt x="123" y="77"/>
                  <a:pt x="119" y="82"/>
                </a:cubicBezTo>
                <a:cubicBezTo>
                  <a:pt x="116" y="86"/>
                  <a:pt x="112" y="90"/>
                  <a:pt x="108" y="93"/>
                </a:cubicBezTo>
                <a:cubicBezTo>
                  <a:pt x="106" y="94"/>
                  <a:pt x="106" y="96"/>
                  <a:pt x="106" y="99"/>
                </a:cubicBezTo>
                <a:cubicBezTo>
                  <a:pt x="109" y="109"/>
                  <a:pt x="110" y="120"/>
                  <a:pt x="110" y="130"/>
                </a:cubicBezTo>
                <a:cubicBezTo>
                  <a:pt x="110" y="142"/>
                  <a:pt x="109" y="154"/>
                  <a:pt x="108" y="165"/>
                </a:cubicBezTo>
                <a:cubicBezTo>
                  <a:pt x="108" y="168"/>
                  <a:pt x="108" y="170"/>
                  <a:pt x="108" y="172"/>
                </a:cubicBezTo>
                <a:cubicBezTo>
                  <a:pt x="109" y="173"/>
                  <a:pt x="109" y="172"/>
                  <a:pt x="109" y="172"/>
                </a:cubicBezTo>
                <a:cubicBezTo>
                  <a:pt x="116" y="164"/>
                  <a:pt x="125" y="160"/>
                  <a:pt x="134" y="157"/>
                </a:cubicBezTo>
                <a:cubicBezTo>
                  <a:pt x="140" y="156"/>
                  <a:pt x="146" y="154"/>
                  <a:pt x="152" y="154"/>
                </a:cubicBezTo>
                <a:cubicBezTo>
                  <a:pt x="154" y="154"/>
                  <a:pt x="155" y="154"/>
                  <a:pt x="157" y="155"/>
                </a:cubicBezTo>
                <a:cubicBezTo>
                  <a:pt x="159" y="155"/>
                  <a:pt x="160" y="155"/>
                  <a:pt x="160" y="157"/>
                </a:cubicBezTo>
                <a:cubicBezTo>
                  <a:pt x="161" y="159"/>
                  <a:pt x="161" y="160"/>
                  <a:pt x="160" y="161"/>
                </a:cubicBezTo>
                <a:cubicBezTo>
                  <a:pt x="156" y="165"/>
                  <a:pt x="152" y="168"/>
                  <a:pt x="148" y="171"/>
                </a:cubicBezTo>
                <a:cubicBezTo>
                  <a:pt x="137" y="177"/>
                  <a:pt x="125" y="181"/>
                  <a:pt x="113" y="182"/>
                </a:cubicBezTo>
                <a:cubicBezTo>
                  <a:pt x="111" y="182"/>
                  <a:pt x="110" y="183"/>
                  <a:pt x="109" y="183"/>
                </a:cubicBezTo>
                <a:cubicBezTo>
                  <a:pt x="107" y="183"/>
                  <a:pt x="106" y="183"/>
                  <a:pt x="106" y="185"/>
                </a:cubicBezTo>
                <a:cubicBezTo>
                  <a:pt x="106" y="190"/>
                  <a:pt x="105" y="195"/>
                  <a:pt x="104" y="200"/>
                </a:cubicBezTo>
                <a:cubicBezTo>
                  <a:pt x="103" y="207"/>
                  <a:pt x="102" y="215"/>
                  <a:pt x="101" y="223"/>
                </a:cubicBezTo>
                <a:cubicBezTo>
                  <a:pt x="100" y="232"/>
                  <a:pt x="100" y="242"/>
                  <a:pt x="100" y="252"/>
                </a:cubicBezTo>
                <a:cubicBezTo>
                  <a:pt x="100" y="252"/>
                  <a:pt x="101" y="253"/>
                  <a:pt x="101" y="253"/>
                </a:cubicBezTo>
                <a:cubicBezTo>
                  <a:pt x="102" y="254"/>
                  <a:pt x="102" y="252"/>
                  <a:pt x="103" y="252"/>
                </a:cubicBezTo>
                <a:cubicBezTo>
                  <a:pt x="108" y="243"/>
                  <a:pt x="115" y="237"/>
                  <a:pt x="124" y="234"/>
                </a:cubicBezTo>
                <a:cubicBezTo>
                  <a:pt x="131" y="231"/>
                  <a:pt x="138" y="230"/>
                  <a:pt x="146" y="231"/>
                </a:cubicBezTo>
                <a:cubicBezTo>
                  <a:pt x="150" y="231"/>
                  <a:pt x="155" y="232"/>
                  <a:pt x="160" y="234"/>
                </a:cubicBezTo>
                <a:cubicBezTo>
                  <a:pt x="162" y="234"/>
                  <a:pt x="162" y="235"/>
                  <a:pt x="161" y="237"/>
                </a:cubicBezTo>
                <a:cubicBezTo>
                  <a:pt x="159" y="241"/>
                  <a:pt x="156" y="243"/>
                  <a:pt x="153" y="246"/>
                </a:cubicBezTo>
                <a:cubicBezTo>
                  <a:pt x="147" y="251"/>
                  <a:pt x="140" y="255"/>
                  <a:pt x="132" y="258"/>
                </a:cubicBezTo>
                <a:cubicBezTo>
                  <a:pt x="123" y="261"/>
                  <a:pt x="113" y="263"/>
                  <a:pt x="103" y="263"/>
                </a:cubicBezTo>
                <a:cubicBezTo>
                  <a:pt x="101" y="263"/>
                  <a:pt x="101" y="263"/>
                  <a:pt x="102" y="265"/>
                </a:cubicBezTo>
                <a:cubicBezTo>
                  <a:pt x="103" y="274"/>
                  <a:pt x="105" y="284"/>
                  <a:pt x="108" y="293"/>
                </a:cubicBezTo>
                <a:cubicBezTo>
                  <a:pt x="113" y="308"/>
                  <a:pt x="120" y="323"/>
                  <a:pt x="128" y="337"/>
                </a:cubicBezTo>
                <a:cubicBezTo>
                  <a:pt x="136" y="350"/>
                  <a:pt x="146" y="363"/>
                  <a:pt x="156" y="375"/>
                </a:cubicBezTo>
                <a:cubicBezTo>
                  <a:pt x="169" y="390"/>
                  <a:pt x="182" y="404"/>
                  <a:pt x="196" y="418"/>
                </a:cubicBezTo>
                <a:cubicBezTo>
                  <a:pt x="204" y="427"/>
                  <a:pt x="213" y="436"/>
                  <a:pt x="222" y="444"/>
                </a:cubicBezTo>
                <a:cubicBezTo>
                  <a:pt x="234" y="456"/>
                  <a:pt x="245" y="468"/>
                  <a:pt x="256" y="481"/>
                </a:cubicBezTo>
                <a:cubicBezTo>
                  <a:pt x="265" y="491"/>
                  <a:pt x="272" y="501"/>
                  <a:pt x="279" y="513"/>
                </a:cubicBezTo>
                <a:cubicBezTo>
                  <a:pt x="285" y="526"/>
                  <a:pt x="290" y="539"/>
                  <a:pt x="290" y="554"/>
                </a:cubicBezTo>
                <a:cubicBezTo>
                  <a:pt x="290" y="556"/>
                  <a:pt x="290" y="558"/>
                  <a:pt x="290" y="560"/>
                </a:cubicBezTo>
                <a:cubicBezTo>
                  <a:pt x="290" y="561"/>
                  <a:pt x="289" y="562"/>
                  <a:pt x="289" y="562"/>
                </a:cubicBezTo>
                <a:cubicBezTo>
                  <a:pt x="288" y="562"/>
                  <a:pt x="287" y="562"/>
                  <a:pt x="287" y="562"/>
                </a:cubicBezTo>
                <a:cubicBezTo>
                  <a:pt x="286" y="562"/>
                  <a:pt x="286" y="561"/>
                  <a:pt x="286" y="561"/>
                </a:cubicBezTo>
                <a:cubicBezTo>
                  <a:pt x="288" y="548"/>
                  <a:pt x="285" y="536"/>
                  <a:pt x="280" y="525"/>
                </a:cubicBezTo>
                <a:cubicBezTo>
                  <a:pt x="276" y="513"/>
                  <a:pt x="269" y="503"/>
                  <a:pt x="262" y="493"/>
                </a:cubicBezTo>
                <a:cubicBezTo>
                  <a:pt x="249" y="477"/>
                  <a:pt x="235" y="462"/>
                  <a:pt x="221" y="448"/>
                </a:cubicBezTo>
                <a:cubicBezTo>
                  <a:pt x="202" y="429"/>
                  <a:pt x="183" y="410"/>
                  <a:pt x="165" y="390"/>
                </a:cubicBezTo>
                <a:cubicBezTo>
                  <a:pt x="155" y="379"/>
                  <a:pt x="145" y="367"/>
                  <a:pt x="136" y="355"/>
                </a:cubicBezTo>
                <a:cubicBezTo>
                  <a:pt x="127" y="342"/>
                  <a:pt x="119" y="330"/>
                  <a:pt x="113" y="316"/>
                </a:cubicBezTo>
                <a:cubicBezTo>
                  <a:pt x="112" y="314"/>
                  <a:pt x="112" y="314"/>
                  <a:pt x="110" y="315"/>
                </a:cubicBezTo>
                <a:cubicBezTo>
                  <a:pt x="101" y="320"/>
                  <a:pt x="91" y="323"/>
                  <a:pt x="81" y="323"/>
                </a:cubicBezTo>
                <a:cubicBezTo>
                  <a:pt x="72" y="323"/>
                  <a:pt x="63" y="321"/>
                  <a:pt x="55" y="318"/>
                </a:cubicBezTo>
                <a:cubicBezTo>
                  <a:pt x="51" y="317"/>
                  <a:pt x="48" y="315"/>
                  <a:pt x="45" y="313"/>
                </a:cubicBezTo>
                <a:cubicBezTo>
                  <a:pt x="44" y="312"/>
                  <a:pt x="43" y="312"/>
                  <a:pt x="43" y="311"/>
                </a:cubicBezTo>
                <a:cubicBezTo>
                  <a:pt x="42" y="309"/>
                  <a:pt x="42" y="308"/>
                  <a:pt x="44" y="307"/>
                </a:cubicBezTo>
                <a:cubicBezTo>
                  <a:pt x="50" y="304"/>
                  <a:pt x="55" y="302"/>
                  <a:pt x="61" y="301"/>
                </a:cubicBezTo>
                <a:cubicBezTo>
                  <a:pt x="72" y="298"/>
                  <a:pt x="83" y="297"/>
                  <a:pt x="94" y="300"/>
                </a:cubicBezTo>
                <a:cubicBezTo>
                  <a:pt x="98" y="301"/>
                  <a:pt x="102" y="302"/>
                  <a:pt x="105" y="304"/>
                </a:cubicBezTo>
                <a:cubicBezTo>
                  <a:pt x="106" y="305"/>
                  <a:pt x="107" y="305"/>
                  <a:pt x="108" y="305"/>
                </a:cubicBezTo>
                <a:cubicBezTo>
                  <a:pt x="108" y="303"/>
                  <a:pt x="107" y="302"/>
                  <a:pt x="107" y="301"/>
                </a:cubicBezTo>
                <a:cubicBezTo>
                  <a:pt x="102" y="287"/>
                  <a:pt x="99" y="273"/>
                  <a:pt x="98" y="259"/>
                </a:cubicBezTo>
                <a:cubicBezTo>
                  <a:pt x="97" y="250"/>
                  <a:pt x="97" y="241"/>
                  <a:pt x="97" y="232"/>
                </a:cubicBezTo>
                <a:cubicBezTo>
                  <a:pt x="97" y="229"/>
                  <a:pt x="98" y="226"/>
                  <a:pt x="98" y="223"/>
                </a:cubicBezTo>
                <a:cubicBezTo>
                  <a:pt x="98" y="222"/>
                  <a:pt x="98" y="221"/>
                  <a:pt x="96" y="221"/>
                </a:cubicBezTo>
                <a:cubicBezTo>
                  <a:pt x="90" y="221"/>
                  <a:pt x="84" y="219"/>
                  <a:pt x="78" y="216"/>
                </a:cubicBezTo>
                <a:cubicBezTo>
                  <a:pt x="68" y="211"/>
                  <a:pt x="59" y="205"/>
                  <a:pt x="51" y="198"/>
                </a:cubicBezTo>
                <a:cubicBezTo>
                  <a:pt x="46" y="193"/>
                  <a:pt x="41" y="188"/>
                  <a:pt x="37" y="182"/>
                </a:cubicBezTo>
                <a:cubicBezTo>
                  <a:pt x="37" y="181"/>
                  <a:pt x="36" y="181"/>
                  <a:pt x="36" y="180"/>
                </a:cubicBezTo>
                <a:cubicBezTo>
                  <a:pt x="35" y="177"/>
                  <a:pt x="35" y="176"/>
                  <a:pt x="38" y="176"/>
                </a:cubicBezTo>
                <a:cubicBezTo>
                  <a:pt x="46" y="175"/>
                  <a:pt x="54" y="176"/>
                  <a:pt x="62" y="178"/>
                </a:cubicBezTo>
                <a:cubicBezTo>
                  <a:pt x="71" y="181"/>
                  <a:pt x="78" y="184"/>
                  <a:pt x="85" y="190"/>
                </a:cubicBezTo>
                <a:cubicBezTo>
                  <a:pt x="91" y="194"/>
                  <a:pt x="96" y="199"/>
                  <a:pt x="99" y="206"/>
                </a:cubicBezTo>
                <a:cubicBezTo>
                  <a:pt x="99" y="206"/>
                  <a:pt x="99" y="207"/>
                  <a:pt x="100" y="207"/>
                </a:cubicBezTo>
                <a:cubicBezTo>
                  <a:pt x="100" y="206"/>
                  <a:pt x="100" y="205"/>
                  <a:pt x="100" y="204"/>
                </a:cubicBezTo>
                <a:cubicBezTo>
                  <a:pt x="102" y="193"/>
                  <a:pt x="103" y="182"/>
                  <a:pt x="104" y="171"/>
                </a:cubicBezTo>
                <a:cubicBezTo>
                  <a:pt x="105" y="161"/>
                  <a:pt x="106" y="150"/>
                  <a:pt x="107" y="140"/>
                </a:cubicBezTo>
                <a:cubicBezTo>
                  <a:pt x="107" y="138"/>
                  <a:pt x="107" y="138"/>
                  <a:pt x="104" y="137"/>
                </a:cubicBezTo>
                <a:cubicBezTo>
                  <a:pt x="94" y="137"/>
                  <a:pt x="84" y="133"/>
                  <a:pt x="75" y="129"/>
                </a:cubicBezTo>
                <a:cubicBezTo>
                  <a:pt x="71" y="126"/>
                  <a:pt x="67" y="124"/>
                  <a:pt x="64" y="120"/>
                </a:cubicBezTo>
                <a:cubicBezTo>
                  <a:pt x="62" y="119"/>
                  <a:pt x="61" y="117"/>
                  <a:pt x="60" y="115"/>
                </a:cubicBezTo>
                <a:cubicBezTo>
                  <a:pt x="59" y="113"/>
                  <a:pt x="60" y="111"/>
                  <a:pt x="63" y="111"/>
                </a:cubicBezTo>
                <a:cubicBezTo>
                  <a:pt x="73" y="111"/>
                  <a:pt x="82" y="112"/>
                  <a:pt x="92" y="116"/>
                </a:cubicBezTo>
                <a:cubicBezTo>
                  <a:pt x="97" y="118"/>
                  <a:pt x="101" y="121"/>
                  <a:pt x="105" y="125"/>
                </a:cubicBezTo>
                <a:cubicBezTo>
                  <a:pt x="105" y="125"/>
                  <a:pt x="106" y="125"/>
                  <a:pt x="107" y="125"/>
                </a:cubicBezTo>
                <a:close/>
              </a:path>
            </a:pathLst>
          </a:custGeom>
          <a:solidFill>
            <a:srgbClr val="BEB899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rgbClr val="2E3949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791544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5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mph" presetSubtype="0" fill="hold" grpId="1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850"/>
                            </p:stCondLst>
                            <p:childTnLst>
                              <p:par>
                                <p:cTn id="19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35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3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9" grpId="1"/>
      <p:bldP spid="12" grpId="0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96966B51-C39C-4215-9EE3-95058AC8DD6C}"/>
              </a:ext>
            </a:extLst>
          </p:cNvPr>
          <p:cNvGrpSpPr/>
          <p:nvPr/>
        </p:nvGrpSpPr>
        <p:grpSpPr>
          <a:xfrm>
            <a:off x="608027" y="455387"/>
            <a:ext cx="467833" cy="467833"/>
            <a:chOff x="1996991" y="4706509"/>
            <a:chExt cx="467833" cy="467833"/>
          </a:xfrm>
          <a:effectLst>
            <a:outerShdw blurRad="762000" dist="3810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Oval 62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753F57DA-6485-40AE-9619-E6D351D5C500}"/>
                </a:ext>
              </a:extLst>
            </p:cNvPr>
            <p:cNvSpPr/>
            <p:nvPr/>
          </p:nvSpPr>
          <p:spPr>
            <a:xfrm>
              <a:off x="1996991" y="4706509"/>
              <a:ext cx="467833" cy="467833"/>
            </a:xfrm>
            <a:prstGeom prst="ellipse">
              <a:avLst/>
            </a:prstGeom>
            <a:solidFill>
              <a:srgbClr val="B2CF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12" name="Freeform 63" descr="e7d195523061f1c03a90ee8e42cb24248e56383cd534985688F9F494128731F165EE95AB4B0C0A38076AAEA07667B1565C446FC45FF01DFB0E885BCDBDF3A284F3DB14DA61DD97F0BAB2E6C668FB4931CD287D4016AA7B206952849508909359D9286F36FCA4AC688B1E52AF2B8A36BD5CFE19290B2965B0C99E30B7F666D708D2581EC333905010FC684C8DCAA14008">
              <a:extLst>
                <a:ext uri="{FF2B5EF4-FFF2-40B4-BE49-F238E27FC236}">
                  <a16:creationId xmlns:a16="http://schemas.microsoft.com/office/drawing/2014/main" id="{8FD8C1B6-163D-4020-BA58-8F8D702B2A98}"/>
                </a:ext>
              </a:extLst>
            </p:cNvPr>
            <p:cNvSpPr/>
            <p:nvPr/>
          </p:nvSpPr>
          <p:spPr>
            <a:xfrm>
              <a:off x="2126208" y="4868989"/>
              <a:ext cx="209401" cy="142875"/>
            </a:xfrm>
            <a:custGeom>
              <a:avLst/>
              <a:gdLst/>
              <a:ahLst/>
              <a:cxnLst/>
              <a:rect l="l" t="t" r="r" b="b"/>
              <a:pathLst>
                <a:path w="209401" h="142875">
                  <a:moveTo>
                    <a:pt x="87734" y="125239"/>
                  </a:moveTo>
                  <a:cubicBezTo>
                    <a:pt x="85799" y="125239"/>
                    <a:pt x="84683" y="125500"/>
                    <a:pt x="84385" y="126021"/>
                  </a:cubicBezTo>
                  <a:lnTo>
                    <a:pt x="78134" y="132160"/>
                  </a:lnTo>
                  <a:lnTo>
                    <a:pt x="77911" y="132383"/>
                  </a:lnTo>
                  <a:cubicBezTo>
                    <a:pt x="77911" y="132978"/>
                    <a:pt x="78916" y="133276"/>
                    <a:pt x="80925" y="133276"/>
                  </a:cubicBezTo>
                  <a:lnTo>
                    <a:pt x="128476" y="133276"/>
                  </a:lnTo>
                  <a:cubicBezTo>
                    <a:pt x="130485" y="133276"/>
                    <a:pt x="131489" y="132978"/>
                    <a:pt x="131489" y="132383"/>
                  </a:cubicBezTo>
                  <a:cubicBezTo>
                    <a:pt x="131489" y="132234"/>
                    <a:pt x="131415" y="132160"/>
                    <a:pt x="131266" y="132160"/>
                  </a:cubicBezTo>
                  <a:lnTo>
                    <a:pt x="125239" y="126021"/>
                  </a:lnTo>
                  <a:cubicBezTo>
                    <a:pt x="124718" y="125500"/>
                    <a:pt x="123527" y="125239"/>
                    <a:pt x="121667" y="125239"/>
                  </a:cubicBezTo>
                  <a:close/>
                  <a:moveTo>
                    <a:pt x="28575" y="9600"/>
                  </a:moveTo>
                  <a:lnTo>
                    <a:pt x="28575" y="114300"/>
                  </a:lnTo>
                  <a:lnTo>
                    <a:pt x="180826" y="114300"/>
                  </a:lnTo>
                  <a:lnTo>
                    <a:pt x="180826" y="9600"/>
                  </a:lnTo>
                  <a:close/>
                  <a:moveTo>
                    <a:pt x="28575" y="0"/>
                  </a:moveTo>
                  <a:lnTo>
                    <a:pt x="180826" y="0"/>
                  </a:lnTo>
                  <a:cubicBezTo>
                    <a:pt x="183207" y="0"/>
                    <a:pt x="185402" y="968"/>
                    <a:pt x="187411" y="2902"/>
                  </a:cubicBezTo>
                  <a:cubicBezTo>
                    <a:pt x="189421" y="4837"/>
                    <a:pt x="190425" y="6995"/>
                    <a:pt x="190425" y="9376"/>
                  </a:cubicBezTo>
                  <a:lnTo>
                    <a:pt x="190425" y="114300"/>
                  </a:lnTo>
                  <a:lnTo>
                    <a:pt x="209401" y="133276"/>
                  </a:lnTo>
                  <a:cubicBezTo>
                    <a:pt x="209401" y="135955"/>
                    <a:pt x="208526" y="138224"/>
                    <a:pt x="206778" y="140085"/>
                  </a:cubicBezTo>
                  <a:cubicBezTo>
                    <a:pt x="205029" y="141945"/>
                    <a:pt x="202778" y="142875"/>
                    <a:pt x="200025" y="142875"/>
                  </a:cubicBezTo>
                  <a:lnTo>
                    <a:pt x="9376" y="142875"/>
                  </a:lnTo>
                  <a:cubicBezTo>
                    <a:pt x="6623" y="142875"/>
                    <a:pt x="4371" y="141982"/>
                    <a:pt x="2623" y="140196"/>
                  </a:cubicBezTo>
                  <a:cubicBezTo>
                    <a:pt x="874" y="138410"/>
                    <a:pt x="0" y="136104"/>
                    <a:pt x="0" y="133276"/>
                  </a:cubicBezTo>
                  <a:lnTo>
                    <a:pt x="18975" y="114300"/>
                  </a:lnTo>
                  <a:lnTo>
                    <a:pt x="18975" y="9376"/>
                  </a:lnTo>
                  <a:cubicBezTo>
                    <a:pt x="18975" y="6995"/>
                    <a:pt x="19980" y="4837"/>
                    <a:pt x="21989" y="2902"/>
                  </a:cubicBezTo>
                  <a:cubicBezTo>
                    <a:pt x="23998" y="968"/>
                    <a:pt x="26193" y="0"/>
                    <a:pt x="285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14A5BC5-BF52-4C56-B296-667C536211A1}"/>
              </a:ext>
            </a:extLst>
          </p:cNvPr>
          <p:cNvSpPr txBox="1"/>
          <p:nvPr/>
        </p:nvSpPr>
        <p:spPr>
          <a:xfrm>
            <a:off x="1205077" y="504637"/>
            <a:ext cx="2997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 Methods and Results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4" name="任意多边形: 形状 13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<a:extLst>
              <a:ext uri="{FF2B5EF4-FFF2-40B4-BE49-F238E27FC236}">
                <a16:creationId xmlns:a16="http://schemas.microsoft.com/office/drawing/2014/main" id="{ECD1F760-9501-44A3-99BE-4DFD55898007}"/>
              </a:ext>
            </a:extLst>
          </p:cNvPr>
          <p:cNvSpPr/>
          <p:nvPr/>
        </p:nvSpPr>
        <p:spPr>
          <a:xfrm>
            <a:off x="11108724" y="4931017"/>
            <a:ext cx="1083276" cy="1926983"/>
          </a:xfrm>
          <a:custGeom>
            <a:avLst/>
            <a:gdLst>
              <a:gd name="connsiteX0" fmla="*/ 1083276 w 1083276"/>
              <a:gd name="connsiteY0" fmla="*/ 0 h 1926983"/>
              <a:gd name="connsiteX1" fmla="*/ 1083276 w 1083276"/>
              <a:gd name="connsiteY1" fmla="*/ 1926983 h 1926983"/>
              <a:gd name="connsiteX2" fmla="*/ 0 w 1083276"/>
              <a:gd name="connsiteY2" fmla="*/ 1926983 h 1926983"/>
              <a:gd name="connsiteX3" fmla="*/ 24714 w 1083276"/>
              <a:gd name="connsiteY3" fmla="*/ 1889913 h 1926983"/>
              <a:gd name="connsiteX4" fmla="*/ 111211 w 1083276"/>
              <a:gd name="connsiteY4" fmla="*/ 1778702 h 1926983"/>
              <a:gd name="connsiteX5" fmla="*/ 123568 w 1083276"/>
              <a:gd name="connsiteY5" fmla="*/ 1741632 h 1926983"/>
              <a:gd name="connsiteX6" fmla="*/ 148281 w 1083276"/>
              <a:gd name="connsiteY6" fmla="*/ 1704561 h 1926983"/>
              <a:gd name="connsiteX7" fmla="*/ 160638 w 1083276"/>
              <a:gd name="connsiteY7" fmla="*/ 1618064 h 1926983"/>
              <a:gd name="connsiteX8" fmla="*/ 185352 w 1083276"/>
              <a:gd name="connsiteY8" fmla="*/ 1543924 h 1926983"/>
              <a:gd name="connsiteX9" fmla="*/ 210941 w 1083276"/>
              <a:gd name="connsiteY9" fmla="*/ 1503655 h 1926983"/>
              <a:gd name="connsiteX10" fmla="*/ 208127 w 1083276"/>
              <a:gd name="connsiteY10" fmla="*/ 1513389 h 1926983"/>
              <a:gd name="connsiteX11" fmla="*/ 206600 w 1083276"/>
              <a:gd name="connsiteY11" fmla="*/ 1518191 h 1926983"/>
              <a:gd name="connsiteX12" fmla="*/ 207731 w 1083276"/>
              <a:gd name="connsiteY12" fmla="*/ 1514757 h 1926983"/>
              <a:gd name="connsiteX13" fmla="*/ 208127 w 1083276"/>
              <a:gd name="connsiteY13" fmla="*/ 1513389 h 1926983"/>
              <a:gd name="connsiteX14" fmla="*/ 210510 w 1083276"/>
              <a:gd name="connsiteY14" fmla="*/ 1505889 h 1926983"/>
              <a:gd name="connsiteX15" fmla="*/ 222422 w 1083276"/>
              <a:gd name="connsiteY15" fmla="*/ 1469783 h 1926983"/>
              <a:gd name="connsiteX16" fmla="*/ 271849 w 1083276"/>
              <a:gd name="connsiteY16" fmla="*/ 1395642 h 1926983"/>
              <a:gd name="connsiteX17" fmla="*/ 296562 w 1083276"/>
              <a:gd name="connsiteY17" fmla="*/ 1309145 h 1926983"/>
              <a:gd name="connsiteX18" fmla="*/ 321276 w 1083276"/>
              <a:gd name="connsiteY18" fmla="*/ 1197934 h 1926983"/>
              <a:gd name="connsiteX19" fmla="*/ 345990 w 1083276"/>
              <a:gd name="connsiteY19" fmla="*/ 1123794 h 1926983"/>
              <a:gd name="connsiteX20" fmla="*/ 370703 w 1083276"/>
              <a:gd name="connsiteY20" fmla="*/ 1086724 h 1926983"/>
              <a:gd name="connsiteX21" fmla="*/ 407773 w 1083276"/>
              <a:gd name="connsiteY21" fmla="*/ 1012583 h 1926983"/>
              <a:gd name="connsiteX22" fmla="*/ 469557 w 1083276"/>
              <a:gd name="connsiteY22" fmla="*/ 938442 h 1926983"/>
              <a:gd name="connsiteX23" fmla="*/ 518984 w 1083276"/>
              <a:gd name="connsiteY23" fmla="*/ 864302 h 1926983"/>
              <a:gd name="connsiteX24" fmla="*/ 543698 w 1083276"/>
              <a:gd name="connsiteY24" fmla="*/ 777805 h 1926983"/>
              <a:gd name="connsiteX25" fmla="*/ 556054 w 1083276"/>
              <a:gd name="connsiteY25" fmla="*/ 740734 h 1926983"/>
              <a:gd name="connsiteX26" fmla="*/ 593125 w 1083276"/>
              <a:gd name="connsiteY26" fmla="*/ 629524 h 1926983"/>
              <a:gd name="connsiteX27" fmla="*/ 630195 w 1083276"/>
              <a:gd name="connsiteY27" fmla="*/ 518313 h 1926983"/>
              <a:gd name="connsiteX28" fmla="*/ 667265 w 1083276"/>
              <a:gd name="connsiteY28" fmla="*/ 481242 h 1926983"/>
              <a:gd name="connsiteX29" fmla="*/ 778476 w 1083276"/>
              <a:gd name="connsiteY29" fmla="*/ 419459 h 1926983"/>
              <a:gd name="connsiteX30" fmla="*/ 815546 w 1083276"/>
              <a:gd name="connsiteY30" fmla="*/ 345318 h 1926983"/>
              <a:gd name="connsiteX31" fmla="*/ 852617 w 1083276"/>
              <a:gd name="connsiteY31" fmla="*/ 320605 h 1926983"/>
              <a:gd name="connsiteX32" fmla="*/ 939114 w 1083276"/>
              <a:gd name="connsiteY32" fmla="*/ 209394 h 1926983"/>
              <a:gd name="connsiteX33" fmla="*/ 951471 w 1083276"/>
              <a:gd name="connsiteY33" fmla="*/ 172324 h 1926983"/>
              <a:gd name="connsiteX34" fmla="*/ 1055337 w 1083276"/>
              <a:gd name="connsiteY34" fmla="*/ 35530 h 1926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083276" h="1926983">
                <a:moveTo>
                  <a:pt x="1083276" y="0"/>
                </a:moveTo>
                <a:lnTo>
                  <a:pt x="1083276" y="1926983"/>
                </a:lnTo>
                <a:lnTo>
                  <a:pt x="0" y="1926983"/>
                </a:lnTo>
                <a:lnTo>
                  <a:pt x="24714" y="1889913"/>
                </a:lnTo>
                <a:cubicBezTo>
                  <a:pt x="94757" y="1799858"/>
                  <a:pt x="31745" y="1921740"/>
                  <a:pt x="111211" y="1778702"/>
                </a:cubicBezTo>
                <a:cubicBezTo>
                  <a:pt x="117537" y="1767316"/>
                  <a:pt x="117743" y="1753282"/>
                  <a:pt x="123568" y="1741632"/>
                </a:cubicBezTo>
                <a:cubicBezTo>
                  <a:pt x="130210" y="1728349"/>
                  <a:pt x="144014" y="1718786"/>
                  <a:pt x="148281" y="1704561"/>
                </a:cubicBezTo>
                <a:cubicBezTo>
                  <a:pt x="156650" y="1676664"/>
                  <a:pt x="156519" y="1646896"/>
                  <a:pt x="160638" y="1618064"/>
                </a:cubicBezTo>
                <a:cubicBezTo>
                  <a:pt x="160638" y="1618064"/>
                  <a:pt x="174772" y="1567729"/>
                  <a:pt x="185352" y="1543924"/>
                </a:cubicBezTo>
                <a:cubicBezTo>
                  <a:pt x="217290" y="1472063"/>
                  <a:pt x="215292" y="1487326"/>
                  <a:pt x="210941" y="1503655"/>
                </a:cubicBezTo>
                <a:lnTo>
                  <a:pt x="208127" y="1513389"/>
                </a:lnTo>
                <a:lnTo>
                  <a:pt x="206600" y="1518191"/>
                </a:lnTo>
                <a:cubicBezTo>
                  <a:pt x="206302" y="1519221"/>
                  <a:pt x="206843" y="1517628"/>
                  <a:pt x="207731" y="1514757"/>
                </a:cubicBezTo>
                <a:lnTo>
                  <a:pt x="208127" y="1513389"/>
                </a:lnTo>
                <a:lnTo>
                  <a:pt x="210510" y="1505889"/>
                </a:lnTo>
                <a:cubicBezTo>
                  <a:pt x="212983" y="1498270"/>
                  <a:pt x="216789" y="1486682"/>
                  <a:pt x="222422" y="1469783"/>
                </a:cubicBezTo>
                <a:cubicBezTo>
                  <a:pt x="231815" y="1441605"/>
                  <a:pt x="257424" y="1421606"/>
                  <a:pt x="271849" y="1395642"/>
                </a:cubicBezTo>
                <a:cubicBezTo>
                  <a:pt x="280565" y="1379953"/>
                  <a:pt x="292796" y="1322325"/>
                  <a:pt x="296562" y="1309145"/>
                </a:cubicBezTo>
                <a:cubicBezTo>
                  <a:pt x="320900" y="1223962"/>
                  <a:pt x="298973" y="1331750"/>
                  <a:pt x="321276" y="1197934"/>
                </a:cubicBezTo>
                <a:cubicBezTo>
                  <a:pt x="321276" y="1197934"/>
                  <a:pt x="335410" y="1147599"/>
                  <a:pt x="345990" y="1123794"/>
                </a:cubicBezTo>
                <a:cubicBezTo>
                  <a:pt x="352022" y="1110223"/>
                  <a:pt x="364062" y="1100007"/>
                  <a:pt x="370703" y="1086724"/>
                </a:cubicBezTo>
                <a:cubicBezTo>
                  <a:pt x="398566" y="1030998"/>
                  <a:pt x="363510" y="1065698"/>
                  <a:pt x="407773" y="1012583"/>
                </a:cubicBezTo>
                <a:cubicBezTo>
                  <a:pt x="487066" y="917432"/>
                  <a:pt x="408193" y="1030488"/>
                  <a:pt x="469557" y="938442"/>
                </a:cubicBezTo>
                <a:cubicBezTo>
                  <a:pt x="486032" y="913729"/>
                  <a:pt x="504559" y="890266"/>
                  <a:pt x="518984" y="864302"/>
                </a:cubicBezTo>
                <a:cubicBezTo>
                  <a:pt x="527042" y="849797"/>
                  <a:pt x="540789" y="789440"/>
                  <a:pt x="543698" y="777805"/>
                </a:cubicBezTo>
                <a:cubicBezTo>
                  <a:pt x="546857" y="765169"/>
                  <a:pt x="551935" y="753091"/>
                  <a:pt x="556054" y="740734"/>
                </a:cubicBezTo>
                <a:lnTo>
                  <a:pt x="593125" y="629524"/>
                </a:lnTo>
                <a:cubicBezTo>
                  <a:pt x="599306" y="610980"/>
                  <a:pt x="630186" y="518330"/>
                  <a:pt x="630195" y="518313"/>
                </a:cubicBezTo>
                <a:cubicBezTo>
                  <a:pt x="638682" y="503037"/>
                  <a:pt x="654908" y="493599"/>
                  <a:pt x="667265" y="481242"/>
                </a:cubicBezTo>
                <a:cubicBezTo>
                  <a:pt x="718181" y="464271"/>
                  <a:pt x="726181" y="465217"/>
                  <a:pt x="778476" y="419459"/>
                </a:cubicBezTo>
                <a:cubicBezTo>
                  <a:pt x="801022" y="399731"/>
                  <a:pt x="806732" y="371762"/>
                  <a:pt x="815546" y="345318"/>
                </a:cubicBezTo>
                <a:cubicBezTo>
                  <a:pt x="827903" y="337080"/>
                  <a:pt x="841208" y="330112"/>
                  <a:pt x="852617" y="320605"/>
                </a:cubicBezTo>
                <a:cubicBezTo>
                  <a:pt x="889880" y="289553"/>
                  <a:pt x="915362" y="252147"/>
                  <a:pt x="939114" y="209394"/>
                </a:cubicBezTo>
                <a:cubicBezTo>
                  <a:pt x="945440" y="198008"/>
                  <a:pt x="943860" y="182894"/>
                  <a:pt x="951471" y="172324"/>
                </a:cubicBezTo>
                <a:cubicBezTo>
                  <a:pt x="984928" y="125857"/>
                  <a:pt x="1019938" y="80549"/>
                  <a:pt x="1055337" y="35530"/>
                </a:cubicBezTo>
                <a:close/>
              </a:path>
            </a:pathLst>
          </a:custGeom>
          <a:solidFill>
            <a:srgbClr val="C3CF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" name="墨迹 14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367B1847-AD07-402D-AFA3-738A629EB5CC}"/>
                  </a:ext>
                </a:extLst>
              </p14:cNvPr>
              <p14:cNvContentPartPr/>
              <p14:nvPr/>
            </p14:nvContentPartPr>
            <p14:xfrm>
              <a:off x="11194142" y="4620259"/>
              <a:ext cx="1138320" cy="2472480"/>
            </p14:xfrm>
          </p:contentPart>
        </mc:Choice>
        <mc:Fallback xmlns="">
          <p:pic>
            <p:nvPicPr>
              <p:cNvPr id="15" name="墨迹 14" descr="e7d195523061f1c0600ade85ab8d19863d296bbd6d3c8047FB0A4867354E4F1E3A7DEAE3C4C4B5C9777EC9E9D7F78045DB0296A4194571101A21F67FC7D6C39966CE50B69116E2EE84E571E25F3C0CCEADD1E9BCC6042296AAC0621B1BBC906E62209E0F7E5802CD1625C023747D10417BAC0B61006E81A0161F38657A9FBC8CC7E3A15F3A96ACE26B1925407C5B6E0E">
                <a:extLst>
                  <a:ext uri="{FF2B5EF4-FFF2-40B4-BE49-F238E27FC236}">
                    <a16:creationId xmlns:a16="http://schemas.microsoft.com/office/drawing/2014/main" id="{367B1847-AD07-402D-AFA3-738A629EB5C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184782" y="4610900"/>
                <a:ext cx="1157040" cy="2491197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组合 26">
            <a:extLst>
              <a:ext uri="{FF2B5EF4-FFF2-40B4-BE49-F238E27FC236}">
                <a16:creationId xmlns:a16="http://schemas.microsoft.com/office/drawing/2014/main" id="{633C0A82-09A4-4D52-9C76-2BB7263807DE}"/>
              </a:ext>
            </a:extLst>
          </p:cNvPr>
          <p:cNvGrpSpPr/>
          <p:nvPr/>
        </p:nvGrpSpPr>
        <p:grpSpPr>
          <a:xfrm>
            <a:off x="1109345" y="2048510"/>
            <a:ext cx="9853930" cy="4705350"/>
            <a:chOff x="1805" y="3099"/>
            <a:chExt cx="15518" cy="7410"/>
          </a:xfrm>
        </p:grpSpPr>
        <p:sp>
          <p:nvSpPr>
            <p:cNvPr id="28" name="AutoShape 4">
              <a:extLst>
                <a:ext uri="{FF2B5EF4-FFF2-40B4-BE49-F238E27FC236}">
                  <a16:creationId xmlns:a16="http://schemas.microsoft.com/office/drawing/2014/main" id="{FE61E5E1-A1E3-49B9-BAD5-2297F02F51FE}"/>
                </a:ext>
              </a:extLst>
            </p:cNvPr>
            <p:cNvSpPr/>
            <p:nvPr/>
          </p:nvSpPr>
          <p:spPr bwMode="auto">
            <a:xfrm>
              <a:off x="2363" y="8826"/>
              <a:ext cx="3201" cy="1399"/>
            </a:xfrm>
            <a:prstGeom prst="roundRect">
              <a:avLst>
                <a:gd name="adj" fmla="val 35453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22860" tIns="22860" rIns="22860" bIns="22860" anchor="ctr"/>
            <a:lstStyle/>
            <a:p>
              <a:pPr algn="ctr" defTabSz="41275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Hop</a:t>
              </a:r>
            </a:p>
          </p:txBody>
        </p:sp>
        <p:sp>
          <p:nvSpPr>
            <p:cNvPr id="29" name="AutoShape 8">
              <a:extLst>
                <a:ext uri="{FF2B5EF4-FFF2-40B4-BE49-F238E27FC236}">
                  <a16:creationId xmlns:a16="http://schemas.microsoft.com/office/drawing/2014/main" id="{AC962E2B-DB6D-4EA5-827E-C6F6213677B0}"/>
                </a:ext>
              </a:extLst>
            </p:cNvPr>
            <p:cNvSpPr/>
            <p:nvPr/>
          </p:nvSpPr>
          <p:spPr bwMode="auto">
            <a:xfrm>
              <a:off x="1805" y="8166"/>
              <a:ext cx="3890" cy="2343"/>
            </a:xfrm>
            <a:custGeom>
              <a:avLst/>
              <a:gdLst>
                <a:gd name="T0" fmla="*/ 564966761 w 21600"/>
                <a:gd name="T1" fmla="*/ 205090772 h 21600"/>
                <a:gd name="T2" fmla="*/ 564966761 w 21600"/>
                <a:gd name="T3" fmla="*/ 205090772 h 21600"/>
                <a:gd name="T4" fmla="*/ 564966761 w 21600"/>
                <a:gd name="T5" fmla="*/ 205090772 h 21600"/>
                <a:gd name="T6" fmla="*/ 564966761 w 21600"/>
                <a:gd name="T7" fmla="*/ 20509077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21599" y="0"/>
                  </a:lnTo>
                  <a:lnTo>
                    <a:pt x="21599" y="3833"/>
                  </a:lnTo>
                  <a:lnTo>
                    <a:pt x="2171" y="3833"/>
                  </a:lnTo>
                  <a:lnTo>
                    <a:pt x="2171" y="21599"/>
                  </a:lnTo>
                  <a:lnTo>
                    <a:pt x="0" y="215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22860" tIns="22860" rIns="22860" bIns="22860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900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30" name="AutoShape 9">
              <a:extLst>
                <a:ext uri="{FF2B5EF4-FFF2-40B4-BE49-F238E27FC236}">
                  <a16:creationId xmlns:a16="http://schemas.microsoft.com/office/drawing/2014/main" id="{18CB1375-30C4-4E7C-9DE6-64E9F1CE4937}"/>
                </a:ext>
              </a:extLst>
            </p:cNvPr>
            <p:cNvSpPr/>
            <p:nvPr/>
          </p:nvSpPr>
          <p:spPr bwMode="auto">
            <a:xfrm>
              <a:off x="5680" y="7288"/>
              <a:ext cx="3891" cy="2343"/>
            </a:xfrm>
            <a:custGeom>
              <a:avLst/>
              <a:gdLst>
                <a:gd name="T0" fmla="*/ 565329909 w 21600"/>
                <a:gd name="T1" fmla="*/ 205090978 h 21600"/>
                <a:gd name="T2" fmla="*/ 565329909 w 21600"/>
                <a:gd name="T3" fmla="*/ 205090978 h 21600"/>
                <a:gd name="T4" fmla="*/ 565329909 w 21600"/>
                <a:gd name="T5" fmla="*/ 205090978 h 21600"/>
                <a:gd name="T6" fmla="*/ 565329909 w 21600"/>
                <a:gd name="T7" fmla="*/ 205090978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21599" y="0"/>
                  </a:lnTo>
                  <a:lnTo>
                    <a:pt x="21599" y="3833"/>
                  </a:lnTo>
                  <a:lnTo>
                    <a:pt x="2171" y="3833"/>
                  </a:lnTo>
                  <a:lnTo>
                    <a:pt x="2171" y="21599"/>
                  </a:lnTo>
                  <a:lnTo>
                    <a:pt x="0" y="215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22860" tIns="22860" rIns="22860" bIns="22860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9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31" name="AutoShape 10">
              <a:extLst>
                <a:ext uri="{FF2B5EF4-FFF2-40B4-BE49-F238E27FC236}">
                  <a16:creationId xmlns:a16="http://schemas.microsoft.com/office/drawing/2014/main" id="{A0BBFE17-33AC-4276-827E-E9AC6B15E3D8}"/>
                </a:ext>
              </a:extLst>
            </p:cNvPr>
            <p:cNvSpPr/>
            <p:nvPr/>
          </p:nvSpPr>
          <p:spPr bwMode="auto">
            <a:xfrm>
              <a:off x="9556" y="6410"/>
              <a:ext cx="3891" cy="2343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21599" y="0"/>
                  </a:lnTo>
                  <a:lnTo>
                    <a:pt x="21599" y="3833"/>
                  </a:lnTo>
                  <a:lnTo>
                    <a:pt x="2171" y="3833"/>
                  </a:lnTo>
                  <a:lnTo>
                    <a:pt x="2171" y="21599"/>
                  </a:lnTo>
                  <a:lnTo>
                    <a:pt x="0" y="215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ffectLst/>
          </p:spPr>
          <p:txBody>
            <a:bodyPr lIns="22860" tIns="22860" rIns="22860" bIns="22860"/>
            <a:lstStyle/>
            <a:p>
              <a:pPr defTabSz="45720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9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32" name="AutoShape 11">
              <a:extLst>
                <a:ext uri="{FF2B5EF4-FFF2-40B4-BE49-F238E27FC236}">
                  <a16:creationId xmlns:a16="http://schemas.microsoft.com/office/drawing/2014/main" id="{26BD2F50-024F-4171-B07F-CF0D87415441}"/>
                </a:ext>
              </a:extLst>
            </p:cNvPr>
            <p:cNvSpPr/>
            <p:nvPr/>
          </p:nvSpPr>
          <p:spPr bwMode="auto">
            <a:xfrm>
              <a:off x="13432" y="5531"/>
              <a:ext cx="3891" cy="23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21599" y="0"/>
                  </a:lnTo>
                  <a:lnTo>
                    <a:pt x="21599" y="3833"/>
                  </a:lnTo>
                  <a:lnTo>
                    <a:pt x="2171" y="3833"/>
                  </a:lnTo>
                  <a:lnTo>
                    <a:pt x="2171" y="21599"/>
                  </a:lnTo>
                  <a:lnTo>
                    <a:pt x="0" y="215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/>
          </p:spPr>
          <p:txBody>
            <a:bodyPr lIns="22860" tIns="22860" rIns="22860" bIns="22860"/>
            <a:lstStyle/>
            <a:p>
              <a:pPr defTabSz="45720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9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33" name="AutoShape 12">
              <a:extLst>
                <a:ext uri="{FF2B5EF4-FFF2-40B4-BE49-F238E27FC236}">
                  <a16:creationId xmlns:a16="http://schemas.microsoft.com/office/drawing/2014/main" id="{C00C8D16-C99B-47E1-B304-4F8553F57A7E}"/>
                </a:ext>
              </a:extLst>
            </p:cNvPr>
            <p:cNvSpPr/>
            <p:nvPr/>
          </p:nvSpPr>
          <p:spPr bwMode="auto">
            <a:xfrm>
              <a:off x="14514" y="6571"/>
              <a:ext cx="565" cy="503"/>
            </a:xfrm>
            <a:custGeom>
              <a:avLst/>
              <a:gdLst>
                <a:gd name="T0" fmla="+- 0 10928 297"/>
                <a:gd name="T1" fmla="*/ T0 w 21263"/>
                <a:gd name="T2" fmla="+- 0 10967 334"/>
                <a:gd name="T3" fmla="*/ 10967 h 21266"/>
                <a:gd name="T4" fmla="+- 0 10928 297"/>
                <a:gd name="T5" fmla="*/ T4 w 21263"/>
                <a:gd name="T6" fmla="+- 0 10967 334"/>
                <a:gd name="T7" fmla="*/ 10967 h 21266"/>
                <a:gd name="T8" fmla="+- 0 10928 297"/>
                <a:gd name="T9" fmla="*/ T8 w 21263"/>
                <a:gd name="T10" fmla="+- 0 10967 334"/>
                <a:gd name="T11" fmla="*/ 10967 h 21266"/>
                <a:gd name="T12" fmla="+- 0 10928 297"/>
                <a:gd name="T13" fmla="*/ T12 w 21263"/>
                <a:gd name="T14" fmla="+- 0 10967 334"/>
                <a:gd name="T15" fmla="*/ 10967 h 21266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21263" h="21266">
                  <a:moveTo>
                    <a:pt x="21141" y="2570"/>
                  </a:moveTo>
                  <a:cubicBezTo>
                    <a:pt x="19207" y="573"/>
                    <a:pt x="19207" y="573"/>
                    <a:pt x="19207" y="573"/>
                  </a:cubicBezTo>
                  <a:cubicBezTo>
                    <a:pt x="18885" y="210"/>
                    <a:pt x="18562" y="210"/>
                    <a:pt x="18240" y="573"/>
                  </a:cubicBezTo>
                  <a:cubicBezTo>
                    <a:pt x="18079" y="755"/>
                    <a:pt x="18079" y="936"/>
                    <a:pt x="18079" y="1118"/>
                  </a:cubicBezTo>
                  <a:cubicBezTo>
                    <a:pt x="17917" y="1118"/>
                    <a:pt x="17756" y="1118"/>
                    <a:pt x="17595" y="1299"/>
                  </a:cubicBezTo>
                  <a:cubicBezTo>
                    <a:pt x="17595" y="1299"/>
                    <a:pt x="17595" y="1299"/>
                    <a:pt x="17595" y="1299"/>
                  </a:cubicBezTo>
                  <a:cubicBezTo>
                    <a:pt x="12759" y="6744"/>
                    <a:pt x="12759" y="6744"/>
                    <a:pt x="12759" y="6744"/>
                  </a:cubicBezTo>
                  <a:cubicBezTo>
                    <a:pt x="12759" y="7289"/>
                    <a:pt x="12598" y="7834"/>
                    <a:pt x="12437" y="8197"/>
                  </a:cubicBezTo>
                  <a:cubicBezTo>
                    <a:pt x="12920" y="8741"/>
                    <a:pt x="12920" y="8741"/>
                    <a:pt x="12920" y="8741"/>
                  </a:cubicBezTo>
                  <a:cubicBezTo>
                    <a:pt x="12920" y="8741"/>
                    <a:pt x="12920" y="8741"/>
                    <a:pt x="12920" y="8741"/>
                  </a:cubicBezTo>
                  <a:cubicBezTo>
                    <a:pt x="13082" y="8923"/>
                    <a:pt x="13082" y="8923"/>
                    <a:pt x="13082" y="8923"/>
                  </a:cubicBezTo>
                  <a:cubicBezTo>
                    <a:pt x="11953" y="10012"/>
                    <a:pt x="11953" y="10012"/>
                    <a:pt x="11953" y="10012"/>
                  </a:cubicBezTo>
                  <a:cubicBezTo>
                    <a:pt x="8407" y="6018"/>
                    <a:pt x="8407" y="6018"/>
                    <a:pt x="8407" y="6018"/>
                  </a:cubicBezTo>
                  <a:cubicBezTo>
                    <a:pt x="8729" y="4385"/>
                    <a:pt x="8407" y="2751"/>
                    <a:pt x="7279" y="1481"/>
                  </a:cubicBezTo>
                  <a:cubicBezTo>
                    <a:pt x="6150" y="210"/>
                    <a:pt x="4538" y="-334"/>
                    <a:pt x="3088" y="210"/>
                  </a:cubicBezTo>
                  <a:cubicBezTo>
                    <a:pt x="5505" y="2933"/>
                    <a:pt x="5505" y="2933"/>
                    <a:pt x="5505" y="2933"/>
                  </a:cubicBezTo>
                  <a:cubicBezTo>
                    <a:pt x="4861" y="5474"/>
                    <a:pt x="4861" y="5474"/>
                    <a:pt x="4861" y="5474"/>
                  </a:cubicBezTo>
                  <a:cubicBezTo>
                    <a:pt x="2604" y="6200"/>
                    <a:pt x="2604" y="6200"/>
                    <a:pt x="2604" y="6200"/>
                  </a:cubicBezTo>
                  <a:cubicBezTo>
                    <a:pt x="186" y="3477"/>
                    <a:pt x="186" y="3477"/>
                    <a:pt x="186" y="3477"/>
                  </a:cubicBezTo>
                  <a:cubicBezTo>
                    <a:pt x="-297" y="5111"/>
                    <a:pt x="186" y="6926"/>
                    <a:pt x="1314" y="8197"/>
                  </a:cubicBezTo>
                  <a:cubicBezTo>
                    <a:pt x="2443" y="9467"/>
                    <a:pt x="4055" y="9830"/>
                    <a:pt x="5505" y="9286"/>
                  </a:cubicBezTo>
                  <a:cubicBezTo>
                    <a:pt x="5667" y="9286"/>
                    <a:pt x="5667" y="9286"/>
                    <a:pt x="5667" y="9286"/>
                  </a:cubicBezTo>
                  <a:cubicBezTo>
                    <a:pt x="9052" y="13279"/>
                    <a:pt x="9052" y="13279"/>
                    <a:pt x="9052" y="13279"/>
                  </a:cubicBezTo>
                  <a:cubicBezTo>
                    <a:pt x="5828" y="17091"/>
                    <a:pt x="5828" y="17091"/>
                    <a:pt x="5828" y="17091"/>
                  </a:cubicBezTo>
                  <a:cubicBezTo>
                    <a:pt x="5505" y="16909"/>
                    <a:pt x="5505" y="16909"/>
                    <a:pt x="5505" y="16909"/>
                  </a:cubicBezTo>
                  <a:cubicBezTo>
                    <a:pt x="4700" y="17635"/>
                    <a:pt x="4700" y="17635"/>
                    <a:pt x="4700" y="17635"/>
                  </a:cubicBezTo>
                  <a:cubicBezTo>
                    <a:pt x="3088" y="20539"/>
                    <a:pt x="3088" y="20539"/>
                    <a:pt x="3088" y="20539"/>
                  </a:cubicBezTo>
                  <a:cubicBezTo>
                    <a:pt x="3410" y="20902"/>
                    <a:pt x="3410" y="20902"/>
                    <a:pt x="3410" y="20902"/>
                  </a:cubicBezTo>
                  <a:cubicBezTo>
                    <a:pt x="5989" y="19087"/>
                    <a:pt x="5989" y="19087"/>
                    <a:pt x="5989" y="19087"/>
                  </a:cubicBezTo>
                  <a:cubicBezTo>
                    <a:pt x="6634" y="17998"/>
                    <a:pt x="6634" y="17998"/>
                    <a:pt x="6634" y="17998"/>
                  </a:cubicBezTo>
                  <a:cubicBezTo>
                    <a:pt x="6473" y="17817"/>
                    <a:pt x="6473" y="17817"/>
                    <a:pt x="6473" y="17817"/>
                  </a:cubicBezTo>
                  <a:cubicBezTo>
                    <a:pt x="9858" y="14187"/>
                    <a:pt x="9858" y="14187"/>
                    <a:pt x="9858" y="14187"/>
                  </a:cubicBezTo>
                  <a:cubicBezTo>
                    <a:pt x="15500" y="20539"/>
                    <a:pt x="15500" y="20539"/>
                    <a:pt x="15500" y="20539"/>
                  </a:cubicBezTo>
                  <a:cubicBezTo>
                    <a:pt x="15983" y="20902"/>
                    <a:pt x="16467" y="21265"/>
                    <a:pt x="16950" y="21265"/>
                  </a:cubicBezTo>
                  <a:cubicBezTo>
                    <a:pt x="17434" y="21265"/>
                    <a:pt x="17917" y="20902"/>
                    <a:pt x="18401" y="20539"/>
                  </a:cubicBezTo>
                  <a:cubicBezTo>
                    <a:pt x="19207" y="19632"/>
                    <a:pt x="19207" y="18180"/>
                    <a:pt x="18401" y="17272"/>
                  </a:cubicBezTo>
                  <a:cubicBezTo>
                    <a:pt x="12759" y="10919"/>
                    <a:pt x="12759" y="10919"/>
                    <a:pt x="12759" y="10919"/>
                  </a:cubicBezTo>
                  <a:cubicBezTo>
                    <a:pt x="13726" y="9830"/>
                    <a:pt x="13726" y="9830"/>
                    <a:pt x="13726" y="9830"/>
                  </a:cubicBezTo>
                  <a:cubicBezTo>
                    <a:pt x="14210" y="10375"/>
                    <a:pt x="14210" y="10375"/>
                    <a:pt x="14210" y="10375"/>
                  </a:cubicBezTo>
                  <a:cubicBezTo>
                    <a:pt x="14532" y="10012"/>
                    <a:pt x="15016" y="9830"/>
                    <a:pt x="15500" y="10012"/>
                  </a:cubicBezTo>
                  <a:cubicBezTo>
                    <a:pt x="20335" y="4385"/>
                    <a:pt x="20335" y="4385"/>
                    <a:pt x="20335" y="4385"/>
                  </a:cubicBezTo>
                  <a:cubicBezTo>
                    <a:pt x="20335" y="4385"/>
                    <a:pt x="20335" y="4385"/>
                    <a:pt x="20335" y="4385"/>
                  </a:cubicBezTo>
                  <a:cubicBezTo>
                    <a:pt x="20335" y="4385"/>
                    <a:pt x="20335" y="4385"/>
                    <a:pt x="20335" y="4385"/>
                  </a:cubicBezTo>
                  <a:cubicBezTo>
                    <a:pt x="20497" y="4203"/>
                    <a:pt x="20497" y="4022"/>
                    <a:pt x="20497" y="3840"/>
                  </a:cubicBezTo>
                  <a:cubicBezTo>
                    <a:pt x="20658" y="4022"/>
                    <a:pt x="20980" y="3840"/>
                    <a:pt x="21141" y="3659"/>
                  </a:cubicBezTo>
                  <a:cubicBezTo>
                    <a:pt x="21303" y="3477"/>
                    <a:pt x="21303" y="2933"/>
                    <a:pt x="21141" y="2570"/>
                  </a:cubicBezTo>
                  <a:close/>
                  <a:moveTo>
                    <a:pt x="17111" y="18361"/>
                  </a:moveTo>
                  <a:cubicBezTo>
                    <a:pt x="17595" y="18361"/>
                    <a:pt x="17917" y="18906"/>
                    <a:pt x="17917" y="19269"/>
                  </a:cubicBezTo>
                  <a:cubicBezTo>
                    <a:pt x="17917" y="19813"/>
                    <a:pt x="17595" y="20176"/>
                    <a:pt x="17111" y="20176"/>
                  </a:cubicBezTo>
                  <a:cubicBezTo>
                    <a:pt x="16628" y="20176"/>
                    <a:pt x="16305" y="19813"/>
                    <a:pt x="16305" y="19269"/>
                  </a:cubicBezTo>
                  <a:cubicBezTo>
                    <a:pt x="16305" y="18906"/>
                    <a:pt x="16628" y="18361"/>
                    <a:pt x="17111" y="18361"/>
                  </a:cubicBezTo>
                  <a:close/>
                  <a:moveTo>
                    <a:pt x="14371" y="7108"/>
                  </a:moveTo>
                  <a:cubicBezTo>
                    <a:pt x="14049" y="6744"/>
                    <a:pt x="14049" y="6744"/>
                    <a:pt x="14049" y="6744"/>
                  </a:cubicBezTo>
                  <a:cubicBezTo>
                    <a:pt x="17756" y="2751"/>
                    <a:pt x="17756" y="2751"/>
                    <a:pt x="17756" y="2751"/>
                  </a:cubicBezTo>
                  <a:cubicBezTo>
                    <a:pt x="18079" y="3114"/>
                    <a:pt x="18079" y="3114"/>
                    <a:pt x="18079" y="3114"/>
                  </a:cubicBezTo>
                  <a:lnTo>
                    <a:pt x="14371" y="7108"/>
                  </a:lnTo>
                  <a:close/>
                  <a:moveTo>
                    <a:pt x="15500" y="8378"/>
                  </a:moveTo>
                  <a:cubicBezTo>
                    <a:pt x="15177" y="8197"/>
                    <a:pt x="15177" y="8197"/>
                    <a:pt x="15177" y="8197"/>
                  </a:cubicBezTo>
                  <a:cubicBezTo>
                    <a:pt x="18885" y="4022"/>
                    <a:pt x="18885" y="4022"/>
                    <a:pt x="18885" y="4022"/>
                  </a:cubicBezTo>
                  <a:cubicBezTo>
                    <a:pt x="19207" y="4385"/>
                    <a:pt x="19207" y="4385"/>
                    <a:pt x="19207" y="4385"/>
                  </a:cubicBezTo>
                  <a:lnTo>
                    <a:pt x="15500" y="837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22860" tIns="22860" rIns="22860" bIns="22860"/>
            <a:lstStyle/>
            <a:p>
              <a:pPr defTabSz="45720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9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34" name="AutoShape 4">
              <a:extLst>
                <a:ext uri="{FF2B5EF4-FFF2-40B4-BE49-F238E27FC236}">
                  <a16:creationId xmlns:a16="http://schemas.microsoft.com/office/drawing/2014/main" id="{9D70B984-DA16-45AA-876F-E42A25966F32}"/>
                </a:ext>
              </a:extLst>
            </p:cNvPr>
            <p:cNvSpPr/>
            <p:nvPr/>
          </p:nvSpPr>
          <p:spPr bwMode="auto">
            <a:xfrm>
              <a:off x="6198" y="7925"/>
              <a:ext cx="3201" cy="1399"/>
            </a:xfrm>
            <a:prstGeom prst="roundRect">
              <a:avLst>
                <a:gd name="adj" fmla="val 35453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22860" tIns="22860" rIns="22860" bIns="22860" anchor="ctr"/>
            <a:lstStyle/>
            <a:p>
              <a:pPr algn="ctr" defTabSz="41275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 </a:t>
              </a:r>
              <a:r>
                <a:rPr lang="en-US" altLang="zh-CN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E</a:t>
              </a:r>
              <a:r>
                <a:rPr lang="zh-CN" altLang="en-US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xtraction</a:t>
              </a:r>
              <a:r>
                <a:rPr lang="en-US" altLang="zh-CN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  with organic solvent</a:t>
              </a:r>
              <a:r>
                <a:rPr lang="zh-CN" altLang="en-US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 </a:t>
              </a:r>
            </a:p>
          </p:txBody>
        </p:sp>
        <p:sp>
          <p:nvSpPr>
            <p:cNvPr id="35" name="AutoShape 4">
              <a:extLst>
                <a:ext uri="{FF2B5EF4-FFF2-40B4-BE49-F238E27FC236}">
                  <a16:creationId xmlns:a16="http://schemas.microsoft.com/office/drawing/2014/main" id="{4F5CE04A-E6B1-4BF1-9F55-4D376D9D563B}"/>
                </a:ext>
              </a:extLst>
            </p:cNvPr>
            <p:cNvSpPr/>
            <p:nvPr/>
          </p:nvSpPr>
          <p:spPr bwMode="auto">
            <a:xfrm>
              <a:off x="10123" y="7024"/>
              <a:ext cx="3201" cy="1399"/>
            </a:xfrm>
            <a:prstGeom prst="roundRect">
              <a:avLst>
                <a:gd name="adj" fmla="val 24231"/>
              </a:avLst>
            </a:pr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22860" tIns="22860" rIns="22860" bIns="22860" anchor="ctr"/>
            <a:lstStyle/>
            <a:p>
              <a:pPr algn="ctr" defTabSz="41275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P</a:t>
              </a:r>
              <a:r>
                <a:rPr lang="zh-CN" altLang="en-US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urif</a:t>
              </a:r>
              <a:r>
                <a:rPr lang="en-US" altLang="zh-CN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y</a:t>
              </a:r>
              <a:r>
                <a:rPr lang="zh-CN" altLang="en-US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 with Sephadex LH-20</a:t>
              </a:r>
            </a:p>
          </p:txBody>
        </p:sp>
        <p:sp>
          <p:nvSpPr>
            <p:cNvPr id="36" name="AutoShape 4">
              <a:extLst>
                <a:ext uri="{FF2B5EF4-FFF2-40B4-BE49-F238E27FC236}">
                  <a16:creationId xmlns:a16="http://schemas.microsoft.com/office/drawing/2014/main" id="{046E0C86-4172-47A4-BAA2-A4F0EC6A2059}"/>
                </a:ext>
              </a:extLst>
            </p:cNvPr>
            <p:cNvSpPr/>
            <p:nvPr/>
          </p:nvSpPr>
          <p:spPr bwMode="auto">
            <a:xfrm>
              <a:off x="14003" y="6123"/>
              <a:ext cx="3201" cy="1399"/>
            </a:xfrm>
            <a:prstGeom prst="roundRect">
              <a:avLst>
                <a:gd name="adj" fmla="val 35453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22860" tIns="22860" rIns="22860" bIns="22860" anchor="ctr"/>
            <a:lstStyle/>
            <a:p>
              <a:pPr algn="ctr" defTabSz="41275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P</a:t>
              </a:r>
              <a:r>
                <a:rPr lang="zh-CN" altLang="en-US" sz="2400" b="1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urified hop tannin</a:t>
              </a:r>
              <a:r>
                <a:rPr lang="en-US" altLang="zh-CN" sz="2400" b="1" dirty="0">
                  <a:solidFill>
                    <a:srgbClr val="000000"/>
                  </a:solidFill>
                  <a:latin typeface="Palatino Linotype" panose="02040502050505030304" charset="0"/>
                  <a:ea typeface="微软雅黑" panose="020B0503020204020204" charset="-122"/>
                  <a:cs typeface="Palatino Linotype" panose="02040502050505030304" charset="0"/>
                  <a:sym typeface="+mn-lt"/>
                </a:rPr>
                <a:t>s</a:t>
              </a:r>
            </a:p>
          </p:txBody>
        </p:sp>
        <p:pic>
          <p:nvPicPr>
            <p:cNvPr id="37" name="图片 3" descr="79c722da9b0f892a7c2d60b41488a4f">
              <a:extLst>
                <a:ext uri="{FF2B5EF4-FFF2-40B4-BE49-F238E27FC236}">
                  <a16:creationId xmlns:a16="http://schemas.microsoft.com/office/drawing/2014/main" id="{B2B6C054-258D-450A-A08C-CE50A94D55E9}"/>
                </a:ext>
              </a:extLst>
            </p:cNvPr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5"/>
            <a:srcRect t="11873"/>
            <a:stretch>
              <a:fillRect/>
            </a:stretch>
          </p:blipFill>
          <p:spPr>
            <a:xfrm>
              <a:off x="10490" y="3099"/>
              <a:ext cx="2381" cy="3178"/>
            </a:xfrm>
            <a:prstGeom prst="rect">
              <a:avLst/>
            </a:prstGeom>
          </p:spPr>
        </p:pic>
      </p:grpSp>
      <p:pic>
        <p:nvPicPr>
          <p:cNvPr id="38" name="图片 37">
            <a:extLst>
              <a:ext uri="{FF2B5EF4-FFF2-40B4-BE49-F238E27FC236}">
                <a16:creationId xmlns:a16="http://schemas.microsoft.com/office/drawing/2014/main" id="{58BFE315-7EF7-484F-BFFB-030A831C27A6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167765" y="3712210"/>
            <a:ext cx="2338070" cy="14884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AB2AE0A7-FB14-46D5-9491-67924A5097AC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8800465" y="1849120"/>
            <a:ext cx="2035810" cy="16357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B98586E9-311C-4494-90E7-2130DEBEB2D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11880" y="2793365"/>
            <a:ext cx="2297430" cy="1779270"/>
          </a:xfrm>
          <a:prstGeom prst="rect">
            <a:avLst/>
          </a:prstGeom>
        </p:spPr>
      </p:pic>
      <p:sp>
        <p:nvSpPr>
          <p:cNvPr id="41" name="Rectangle 28">
            <a:extLst>
              <a:ext uri="{FF2B5EF4-FFF2-40B4-BE49-F238E27FC236}">
                <a16:creationId xmlns:a16="http://schemas.microsoft.com/office/drawing/2014/main" id="{CC07AED1-D90E-4987-AA8D-3687E1F085D0}"/>
              </a:ext>
            </a:extLst>
          </p:cNvPr>
          <p:cNvSpPr/>
          <p:nvPr/>
        </p:nvSpPr>
        <p:spPr>
          <a:xfrm>
            <a:off x="1277620" y="740410"/>
            <a:ext cx="3775075" cy="397510"/>
          </a:xfrm>
          <a:prstGeom prst="rect">
            <a:avLst/>
          </a:prstGeom>
        </p:spPr>
        <p:txBody>
          <a:bodyPr wrap="square" lIns="91428" tIns="45714" rIns="91428" bIns="45714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lt"/>
              </a:rPr>
              <a:t>葡萄籽单宁的化学结构分析</a:t>
            </a:r>
          </a:p>
        </p:txBody>
      </p:sp>
      <p:sp>
        <p:nvSpPr>
          <p:cNvPr id="42" name="AutoShape 5">
            <a:extLst>
              <a:ext uri="{FF2B5EF4-FFF2-40B4-BE49-F238E27FC236}">
                <a16:creationId xmlns:a16="http://schemas.microsoft.com/office/drawing/2014/main" id="{3B7E5539-DDD4-4C9D-B9E1-7307219D0ABC}"/>
              </a:ext>
            </a:extLst>
          </p:cNvPr>
          <p:cNvSpPr/>
          <p:nvPr/>
        </p:nvSpPr>
        <p:spPr bwMode="auto">
          <a:xfrm>
            <a:off x="10228580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3" name="AutoShape 5">
            <a:extLst>
              <a:ext uri="{FF2B5EF4-FFF2-40B4-BE49-F238E27FC236}">
                <a16:creationId xmlns:a16="http://schemas.microsoft.com/office/drawing/2014/main" id="{BA6F580D-A60F-4B8E-90A8-C4321D082932}"/>
              </a:ext>
            </a:extLst>
          </p:cNvPr>
          <p:cNvSpPr/>
          <p:nvPr/>
        </p:nvSpPr>
        <p:spPr bwMode="auto">
          <a:xfrm>
            <a:off x="3964940" y="1321435"/>
            <a:ext cx="6275070" cy="154305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4" name="AutoShape 9">
            <a:extLst>
              <a:ext uri="{FF2B5EF4-FFF2-40B4-BE49-F238E27FC236}">
                <a16:creationId xmlns:a16="http://schemas.microsoft.com/office/drawing/2014/main" id="{82FC9FE5-975C-4E18-8C7B-BD4C9582B5FA}"/>
              </a:ext>
            </a:extLst>
          </p:cNvPr>
          <p:cNvSpPr/>
          <p:nvPr/>
        </p:nvSpPr>
        <p:spPr bwMode="auto">
          <a:xfrm>
            <a:off x="285750" y="1317308"/>
            <a:ext cx="4284000" cy="16256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sp>
        <p:nvSpPr>
          <p:cNvPr id="45" name="AutoShape 4">
            <a:extLst>
              <a:ext uri="{FF2B5EF4-FFF2-40B4-BE49-F238E27FC236}">
                <a16:creationId xmlns:a16="http://schemas.microsoft.com/office/drawing/2014/main" id="{8CBA70D4-170C-417C-AA8C-A38F44149A2E}"/>
              </a:ext>
            </a:extLst>
          </p:cNvPr>
          <p:cNvSpPr/>
          <p:nvPr/>
        </p:nvSpPr>
        <p:spPr bwMode="auto">
          <a:xfrm>
            <a:off x="10328275" y="1320800"/>
            <a:ext cx="1578610" cy="155575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 w="25400" cap="flat" cmpd="sng">
            <a:solidFill>
              <a:srgbClr val="000000">
                <a:alpha val="0"/>
              </a:srgbClr>
            </a:solidFill>
            <a:prstDash val="solid"/>
            <a:miter lim="0"/>
          </a:ln>
          <a:effectLst/>
        </p:spPr>
        <p:txBody>
          <a:bodyPr lIns="0" tIns="0" rIns="0" bIns="0" anchor="ctr"/>
          <a:lstStyle/>
          <a:p>
            <a:pPr algn="ctr" defTabSz="41275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ea"/>
              <a:sym typeface="+mn-lt"/>
            </a:endParaRPr>
          </a:p>
        </p:txBody>
      </p:sp>
      <p:grpSp>
        <p:nvGrpSpPr>
          <p:cNvPr id="46" name="Group 10">
            <a:extLst>
              <a:ext uri="{FF2B5EF4-FFF2-40B4-BE49-F238E27FC236}">
                <a16:creationId xmlns:a16="http://schemas.microsoft.com/office/drawing/2014/main" id="{8FD359ED-B016-47D9-99B0-C90B9AABF1CE}"/>
              </a:ext>
            </a:extLst>
          </p:cNvPr>
          <p:cNvGrpSpPr/>
          <p:nvPr/>
        </p:nvGrpSpPr>
        <p:grpSpPr bwMode="auto">
          <a:xfrm>
            <a:off x="1612265" y="1223010"/>
            <a:ext cx="351155" cy="351155"/>
            <a:chOff x="-1" y="-1"/>
            <a:chExt cx="700898" cy="701783"/>
          </a:xfrm>
        </p:grpSpPr>
        <p:sp>
          <p:nvSpPr>
            <p:cNvPr id="47" name="AutoShape 11">
              <a:extLst>
                <a:ext uri="{FF2B5EF4-FFF2-40B4-BE49-F238E27FC236}">
                  <a16:creationId xmlns:a16="http://schemas.microsoft.com/office/drawing/2014/main" id="{BDA0118A-CAF2-43BA-B4C9-12A1A8474F69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accent1">
                <a:lumMod val="75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48" name="AutoShape 12">
              <a:extLst>
                <a:ext uri="{FF2B5EF4-FFF2-40B4-BE49-F238E27FC236}">
                  <a16:creationId xmlns:a16="http://schemas.microsoft.com/office/drawing/2014/main" id="{CFDBF36D-DA40-499D-90FC-F541F3A8A83E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49" name="Group 13">
            <a:extLst>
              <a:ext uri="{FF2B5EF4-FFF2-40B4-BE49-F238E27FC236}">
                <a16:creationId xmlns:a16="http://schemas.microsoft.com/office/drawing/2014/main" id="{77933469-42AF-4C51-BA95-DB41F44DDC85}"/>
              </a:ext>
            </a:extLst>
          </p:cNvPr>
          <p:cNvGrpSpPr/>
          <p:nvPr/>
        </p:nvGrpSpPr>
        <p:grpSpPr bwMode="auto">
          <a:xfrm>
            <a:off x="5878195" y="1223010"/>
            <a:ext cx="349885" cy="351155"/>
            <a:chOff x="-1" y="-1"/>
            <a:chExt cx="700898" cy="701783"/>
          </a:xfrm>
        </p:grpSpPr>
        <p:sp>
          <p:nvSpPr>
            <p:cNvPr id="50" name="AutoShape 14">
              <a:extLst>
                <a:ext uri="{FF2B5EF4-FFF2-40B4-BE49-F238E27FC236}">
                  <a16:creationId xmlns:a16="http://schemas.microsoft.com/office/drawing/2014/main" id="{3D858A62-AF1D-44FF-936C-1320293063E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1" name="AutoShape 15">
              <a:extLst>
                <a:ext uri="{FF2B5EF4-FFF2-40B4-BE49-F238E27FC236}">
                  <a16:creationId xmlns:a16="http://schemas.microsoft.com/office/drawing/2014/main" id="{9AB04BE1-F7EE-4A0B-81A1-366031F55AF4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2" name="Group 16">
            <a:extLst>
              <a:ext uri="{FF2B5EF4-FFF2-40B4-BE49-F238E27FC236}">
                <a16:creationId xmlns:a16="http://schemas.microsoft.com/office/drawing/2014/main" id="{8620DA0B-185E-4BCE-8E23-DCBA54F8C505}"/>
              </a:ext>
            </a:extLst>
          </p:cNvPr>
          <p:cNvGrpSpPr/>
          <p:nvPr/>
        </p:nvGrpSpPr>
        <p:grpSpPr bwMode="auto">
          <a:xfrm>
            <a:off x="3034665" y="1223010"/>
            <a:ext cx="349885" cy="351155"/>
            <a:chOff x="-1" y="-1"/>
            <a:chExt cx="700898" cy="701783"/>
          </a:xfrm>
        </p:grpSpPr>
        <p:sp>
          <p:nvSpPr>
            <p:cNvPr id="53" name="AutoShape 17">
              <a:extLst>
                <a:ext uri="{FF2B5EF4-FFF2-40B4-BE49-F238E27FC236}">
                  <a16:creationId xmlns:a16="http://schemas.microsoft.com/office/drawing/2014/main" id="{BC5ADF41-424E-41BF-A6A4-3D875D7D9B45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4" name="AutoShape 18">
              <a:extLst>
                <a:ext uri="{FF2B5EF4-FFF2-40B4-BE49-F238E27FC236}">
                  <a16:creationId xmlns:a16="http://schemas.microsoft.com/office/drawing/2014/main" id="{CA509297-8745-496D-9942-656492C965ED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5" name="Group 22">
            <a:extLst>
              <a:ext uri="{FF2B5EF4-FFF2-40B4-BE49-F238E27FC236}">
                <a16:creationId xmlns:a16="http://schemas.microsoft.com/office/drawing/2014/main" id="{960C6322-EDA3-45C9-A0C0-0F4A17775EFC}"/>
              </a:ext>
            </a:extLst>
          </p:cNvPr>
          <p:cNvGrpSpPr/>
          <p:nvPr/>
        </p:nvGrpSpPr>
        <p:grpSpPr bwMode="auto">
          <a:xfrm>
            <a:off x="10142855" y="1223010"/>
            <a:ext cx="349885" cy="351155"/>
            <a:chOff x="-1" y="-1"/>
            <a:chExt cx="700898" cy="701783"/>
          </a:xfrm>
        </p:grpSpPr>
        <p:sp>
          <p:nvSpPr>
            <p:cNvPr id="56" name="AutoShape 23">
              <a:extLst>
                <a:ext uri="{FF2B5EF4-FFF2-40B4-BE49-F238E27FC236}">
                  <a16:creationId xmlns:a16="http://schemas.microsoft.com/office/drawing/2014/main" id="{A702891C-4277-4D92-B818-070E8EE98DC7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57" name="AutoShape 24">
              <a:extLst>
                <a:ext uri="{FF2B5EF4-FFF2-40B4-BE49-F238E27FC236}">
                  <a16:creationId xmlns:a16="http://schemas.microsoft.com/office/drawing/2014/main" id="{41904211-C195-4871-BE06-6D2045EC687E}"/>
                </a:ext>
              </a:extLst>
            </p:cNvPr>
            <p:cNvSpPr/>
            <p:nvPr/>
          </p:nvSpPr>
          <p:spPr bwMode="auto">
            <a:xfrm>
              <a:off x="198666" y="198468"/>
              <a:ext cx="303564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58" name="Group 25">
            <a:extLst>
              <a:ext uri="{FF2B5EF4-FFF2-40B4-BE49-F238E27FC236}">
                <a16:creationId xmlns:a16="http://schemas.microsoft.com/office/drawing/2014/main" id="{FEF80D25-42E2-4D83-B007-4FCAFF9CFC7C}"/>
              </a:ext>
            </a:extLst>
          </p:cNvPr>
          <p:cNvGrpSpPr/>
          <p:nvPr/>
        </p:nvGrpSpPr>
        <p:grpSpPr bwMode="auto">
          <a:xfrm>
            <a:off x="4455795" y="1223010"/>
            <a:ext cx="351155" cy="351155"/>
            <a:chOff x="-1" y="-1"/>
            <a:chExt cx="700898" cy="701783"/>
          </a:xfrm>
        </p:grpSpPr>
        <p:sp>
          <p:nvSpPr>
            <p:cNvPr id="59" name="AutoShape 26">
              <a:extLst>
                <a:ext uri="{FF2B5EF4-FFF2-40B4-BE49-F238E27FC236}">
                  <a16:creationId xmlns:a16="http://schemas.microsoft.com/office/drawing/2014/main" id="{113A48BC-B133-4907-9B56-38698AD5DDC4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0" name="AutoShape 27">
              <a:extLst>
                <a:ext uri="{FF2B5EF4-FFF2-40B4-BE49-F238E27FC236}">
                  <a16:creationId xmlns:a16="http://schemas.microsoft.com/office/drawing/2014/main" id="{01593DB7-1282-4BC2-80C4-A282345F4DD5}"/>
                </a:ext>
              </a:extLst>
            </p:cNvPr>
            <p:cNvSpPr/>
            <p:nvPr/>
          </p:nvSpPr>
          <p:spPr bwMode="auto">
            <a:xfrm>
              <a:off x="198216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1" name="Group 28">
            <a:extLst>
              <a:ext uri="{FF2B5EF4-FFF2-40B4-BE49-F238E27FC236}">
                <a16:creationId xmlns:a16="http://schemas.microsoft.com/office/drawing/2014/main" id="{0FE45A28-0899-4273-BD37-43B8253D10EA}"/>
              </a:ext>
            </a:extLst>
          </p:cNvPr>
          <p:cNvGrpSpPr/>
          <p:nvPr/>
        </p:nvGrpSpPr>
        <p:grpSpPr bwMode="auto">
          <a:xfrm>
            <a:off x="7299325" y="1223010"/>
            <a:ext cx="351155" cy="351155"/>
            <a:chOff x="-1" y="-1"/>
            <a:chExt cx="700898" cy="701783"/>
          </a:xfrm>
        </p:grpSpPr>
        <p:sp>
          <p:nvSpPr>
            <p:cNvPr id="62" name="AutoShape 29">
              <a:extLst>
                <a:ext uri="{FF2B5EF4-FFF2-40B4-BE49-F238E27FC236}">
                  <a16:creationId xmlns:a16="http://schemas.microsoft.com/office/drawing/2014/main" id="{AC3E612C-4643-48FE-A185-CEF7888D1E40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3" name="AutoShape 30">
              <a:extLst>
                <a:ext uri="{FF2B5EF4-FFF2-40B4-BE49-F238E27FC236}">
                  <a16:creationId xmlns:a16="http://schemas.microsoft.com/office/drawing/2014/main" id="{F777B822-D178-46F7-B95B-5F1129228012}"/>
                </a:ext>
              </a:extLst>
            </p:cNvPr>
            <p:cNvSpPr/>
            <p:nvPr/>
          </p:nvSpPr>
          <p:spPr bwMode="auto">
            <a:xfrm>
              <a:off x="198217" y="198468"/>
              <a:ext cx="304462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64" name="Group 16">
            <a:extLst>
              <a:ext uri="{FF2B5EF4-FFF2-40B4-BE49-F238E27FC236}">
                <a16:creationId xmlns:a16="http://schemas.microsoft.com/office/drawing/2014/main" id="{D4E8E525-5873-4DC7-A354-7B3841D0D1FF}"/>
              </a:ext>
            </a:extLst>
          </p:cNvPr>
          <p:cNvGrpSpPr/>
          <p:nvPr/>
        </p:nvGrpSpPr>
        <p:grpSpPr bwMode="auto">
          <a:xfrm>
            <a:off x="8721725" y="1223010"/>
            <a:ext cx="349885" cy="351155"/>
            <a:chOff x="-1" y="-1"/>
            <a:chExt cx="700898" cy="701783"/>
          </a:xfrm>
        </p:grpSpPr>
        <p:sp>
          <p:nvSpPr>
            <p:cNvPr id="65" name="AutoShape 17">
              <a:extLst>
                <a:ext uri="{FF2B5EF4-FFF2-40B4-BE49-F238E27FC236}">
                  <a16:creationId xmlns:a16="http://schemas.microsoft.com/office/drawing/2014/main" id="{F8B87B41-C404-47B5-8DB0-6AF08596C2B6}"/>
                </a:ext>
              </a:extLst>
            </p:cNvPr>
            <p:cNvSpPr/>
            <p:nvPr/>
          </p:nvSpPr>
          <p:spPr bwMode="auto">
            <a:xfrm>
              <a:off x="-1" y="-1"/>
              <a:ext cx="700898" cy="701783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chemeClr val="tx1">
                <a:lumMod val="20000"/>
                <a:lumOff val="80000"/>
              </a:schemeClr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66" name="AutoShape 18">
              <a:extLst>
                <a:ext uri="{FF2B5EF4-FFF2-40B4-BE49-F238E27FC236}">
                  <a16:creationId xmlns:a16="http://schemas.microsoft.com/office/drawing/2014/main" id="{A70B561D-B645-4F64-802B-7FEDC902EA3B}"/>
                </a:ext>
              </a:extLst>
            </p:cNvPr>
            <p:cNvSpPr/>
            <p:nvPr/>
          </p:nvSpPr>
          <p:spPr bwMode="auto">
            <a:xfrm>
              <a:off x="198667" y="198468"/>
              <a:ext cx="303563" cy="304847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8" y="6724"/>
                    <a:pt x="20638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solidFill>
              <a:srgbClr val="FFFFFF"/>
            </a:solidFill>
            <a:ln w="25400" cap="flat" cmpd="sng">
              <a:solidFill>
                <a:srgbClr val="000000">
                  <a:alpha val="0"/>
                </a:srgbClr>
              </a:solidFill>
              <a:prstDash val="solid"/>
              <a:miter lim="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algn="ctr" defTabSz="41275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s-E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67" name="文本框 66">
            <a:extLst>
              <a:ext uri="{FF2B5EF4-FFF2-40B4-BE49-F238E27FC236}">
                <a16:creationId xmlns:a16="http://schemas.microsoft.com/office/drawing/2014/main" id="{6FA37BBF-4696-4EE8-BEC5-6EC3589D3920}"/>
              </a:ext>
            </a:extLst>
          </p:cNvPr>
          <p:cNvSpPr txBox="1"/>
          <p:nvPr/>
        </p:nvSpPr>
        <p:spPr>
          <a:xfrm>
            <a:off x="311264" y="1796732"/>
            <a:ext cx="5666105" cy="70548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8" tIns="45718" rIns="45718" bIns="45718" numCol="1" spcCol="38100" rtlCol="0" anchor="t" forceAA="0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2.1. </a:t>
            </a:r>
            <a:r>
              <a:rPr lang="en-US"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E</a:t>
            </a:r>
            <a:r>
              <a:rPr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xtraction and </a:t>
            </a:r>
            <a:r>
              <a:rPr lang="en-US"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p</a:t>
            </a:r>
            <a:r>
              <a:rPr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urification of the </a:t>
            </a:r>
            <a:r>
              <a:rPr lang="en-US"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h</a:t>
            </a:r>
            <a:r>
              <a:rPr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op </a:t>
            </a:r>
            <a:r>
              <a:rPr lang="en-US"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t</a:t>
            </a:r>
            <a:r>
              <a:rPr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annins</a:t>
            </a:r>
          </a:p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2000" dirty="0">
                <a:solidFill>
                  <a:srgbClr val="3B4761"/>
                </a:solidFill>
                <a:latin typeface="Palatino Linotype" panose="02040502050505030304" charset="0"/>
                <a:cs typeface="Palatino Linotype" panose="02040502050505030304" charset="0"/>
                <a:sym typeface="+mn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55619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2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decel="10000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824,&quot;width&quot;:15348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7834,&quot;width&quot;:4397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33ca87ec-7128-4670-9a75-5f4e076305aa}"/>
  <p:tag name="TABLE_ENDDRAG_ORIGIN_RECT" val="405*122"/>
  <p:tag name="TABLE_ENDDRAG_RECT" val="72*386*405*122"/>
</p:tagLst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4sgjvlfs">
      <a:majorFont>
        <a:latin typeface="微软雅黑" panose="020F0302020204030204"/>
        <a:ea typeface="微软雅黑"/>
        <a:cs typeface=""/>
      </a:majorFont>
      <a:minorFont>
        <a:latin typeface="微软雅黑" panose="020F0502020204030204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</TotalTime>
  <Words>884</Words>
  <Application>Microsoft Office PowerPoint</Application>
  <PresentationFormat>宽屏</PresentationFormat>
  <Paragraphs>143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方正细谭黑简体</vt:lpstr>
      <vt:lpstr>黑体</vt:lpstr>
      <vt:lpstr>微软雅黑</vt:lpstr>
      <vt:lpstr>Arial</vt:lpstr>
      <vt:lpstr>Calibri</vt:lpstr>
      <vt:lpstr>Open Sans</vt:lpstr>
      <vt:lpstr>Open Sans Light</vt:lpstr>
      <vt:lpstr>Palatino Linotype</vt:lpstr>
      <vt:lpstr>Wingdings</vt:lpstr>
      <vt:lpstr>第一PPT，www.1ppt.com</vt:lpstr>
      <vt:lpstr>自定义设计方案</vt:lpstr>
      <vt:lpstr>CS ChemDraw Drawing</vt:lpstr>
      <vt:lpstr>Origin 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第一PPT</Manager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淡雅创意圆点</dc:title>
  <dc:creator>第一PPT</dc:creator>
  <cp:keywords>www.1ppt.com</cp:keywords>
  <dc:description>www.1ppt.com</dc:description>
  <cp:lastModifiedBy>User</cp:lastModifiedBy>
  <cp:revision>101</cp:revision>
  <dcterms:created xsi:type="dcterms:W3CDTF">2021-05-02T15:16:46Z</dcterms:created>
  <dcterms:modified xsi:type="dcterms:W3CDTF">2021-09-18T11:02:33Z</dcterms:modified>
</cp:coreProperties>
</file>